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0"/>
  </p:notesMasterIdLst>
  <p:sldIdLst>
    <p:sldId id="256" r:id="rId2"/>
    <p:sldId id="257" r:id="rId3"/>
    <p:sldId id="259" r:id="rId4"/>
    <p:sldId id="260" r:id="rId5"/>
    <p:sldId id="261" r:id="rId6"/>
    <p:sldId id="262" r:id="rId7"/>
    <p:sldId id="385" r:id="rId8"/>
    <p:sldId id="378" r:id="rId9"/>
    <p:sldId id="263" r:id="rId10"/>
    <p:sldId id="264" r:id="rId11"/>
    <p:sldId id="266" r:id="rId12"/>
    <p:sldId id="265" r:id="rId13"/>
    <p:sldId id="269" r:id="rId14"/>
    <p:sldId id="270" r:id="rId15"/>
    <p:sldId id="267" r:id="rId16"/>
    <p:sldId id="387" r:id="rId17"/>
    <p:sldId id="268" r:id="rId18"/>
    <p:sldId id="386" r:id="rId19"/>
    <p:sldId id="271" r:id="rId20"/>
    <p:sldId id="272" r:id="rId21"/>
    <p:sldId id="276" r:id="rId22"/>
    <p:sldId id="277" r:id="rId23"/>
    <p:sldId id="278" r:id="rId24"/>
    <p:sldId id="370" r:id="rId25"/>
    <p:sldId id="371" r:id="rId26"/>
    <p:sldId id="373" r:id="rId27"/>
    <p:sldId id="273" r:id="rId28"/>
    <p:sldId id="274" r:id="rId29"/>
    <p:sldId id="398" r:id="rId30"/>
    <p:sldId id="374" r:id="rId31"/>
    <p:sldId id="375" r:id="rId32"/>
    <p:sldId id="376" r:id="rId33"/>
    <p:sldId id="381" r:id="rId34"/>
    <p:sldId id="275" r:id="rId35"/>
    <p:sldId id="384" r:id="rId36"/>
    <p:sldId id="396" r:id="rId37"/>
    <p:sldId id="397" r:id="rId38"/>
    <p:sldId id="382" r:id="rId39"/>
    <p:sldId id="383" r:id="rId40"/>
    <p:sldId id="388" r:id="rId41"/>
    <p:sldId id="389" r:id="rId42"/>
    <p:sldId id="390" r:id="rId43"/>
    <p:sldId id="391" r:id="rId44"/>
    <p:sldId id="392" r:id="rId45"/>
    <p:sldId id="393" r:id="rId46"/>
    <p:sldId id="394" r:id="rId47"/>
    <p:sldId id="395" r:id="rId48"/>
    <p:sldId id="399" r:id="rId4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30"/>
    <p:restoredTop sz="96192"/>
  </p:normalViewPr>
  <p:slideViewPr>
    <p:cSldViewPr snapToGrid="0" snapToObjects="1">
      <p:cViewPr varScale="1">
        <p:scale>
          <a:sx n="147" d="100"/>
          <a:sy n="147" d="100"/>
        </p:scale>
        <p:origin x="208" y="68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51.wmf"/><Relationship Id="rId18" Type="http://schemas.openxmlformats.org/officeDocument/2006/relationships/image" Target="../media/image56.wmf"/><Relationship Id="rId26" Type="http://schemas.openxmlformats.org/officeDocument/2006/relationships/image" Target="../media/image64.wmf"/><Relationship Id="rId3" Type="http://schemas.openxmlformats.org/officeDocument/2006/relationships/image" Target="../media/image41.wmf"/><Relationship Id="rId21" Type="http://schemas.openxmlformats.org/officeDocument/2006/relationships/image" Target="../media/image59.wmf"/><Relationship Id="rId7" Type="http://schemas.openxmlformats.org/officeDocument/2006/relationships/image" Target="../media/image45.wmf"/><Relationship Id="rId12" Type="http://schemas.openxmlformats.org/officeDocument/2006/relationships/image" Target="../media/image50.wmf"/><Relationship Id="rId17" Type="http://schemas.openxmlformats.org/officeDocument/2006/relationships/image" Target="../media/image55.wmf"/><Relationship Id="rId25" Type="http://schemas.openxmlformats.org/officeDocument/2006/relationships/image" Target="../media/image63.wmf"/><Relationship Id="rId2" Type="http://schemas.openxmlformats.org/officeDocument/2006/relationships/image" Target="../media/image40.wmf"/><Relationship Id="rId16" Type="http://schemas.openxmlformats.org/officeDocument/2006/relationships/image" Target="../media/image54.wmf"/><Relationship Id="rId20" Type="http://schemas.openxmlformats.org/officeDocument/2006/relationships/image" Target="../media/image58.wmf"/><Relationship Id="rId1" Type="http://schemas.openxmlformats.org/officeDocument/2006/relationships/image" Target="../media/image39.wmf"/><Relationship Id="rId6" Type="http://schemas.openxmlformats.org/officeDocument/2006/relationships/image" Target="../media/image44.wmf"/><Relationship Id="rId11" Type="http://schemas.openxmlformats.org/officeDocument/2006/relationships/image" Target="../media/image49.wmf"/><Relationship Id="rId24" Type="http://schemas.openxmlformats.org/officeDocument/2006/relationships/image" Target="../media/image62.wmf"/><Relationship Id="rId5" Type="http://schemas.openxmlformats.org/officeDocument/2006/relationships/image" Target="../media/image43.wmf"/><Relationship Id="rId15" Type="http://schemas.openxmlformats.org/officeDocument/2006/relationships/image" Target="../media/image53.wmf"/><Relationship Id="rId23" Type="http://schemas.openxmlformats.org/officeDocument/2006/relationships/image" Target="../media/image61.wmf"/><Relationship Id="rId28" Type="http://schemas.openxmlformats.org/officeDocument/2006/relationships/image" Target="../media/image66.wmf"/><Relationship Id="rId10" Type="http://schemas.openxmlformats.org/officeDocument/2006/relationships/image" Target="../media/image48.wmf"/><Relationship Id="rId19" Type="http://schemas.openxmlformats.org/officeDocument/2006/relationships/image" Target="../media/image57.wmf"/><Relationship Id="rId4" Type="http://schemas.openxmlformats.org/officeDocument/2006/relationships/image" Target="../media/image42.wmf"/><Relationship Id="rId9" Type="http://schemas.openxmlformats.org/officeDocument/2006/relationships/image" Target="../media/image47.wmf"/><Relationship Id="rId14" Type="http://schemas.openxmlformats.org/officeDocument/2006/relationships/image" Target="../media/image52.wmf"/><Relationship Id="rId22" Type="http://schemas.openxmlformats.org/officeDocument/2006/relationships/image" Target="../media/image60.wmf"/><Relationship Id="rId27" Type="http://schemas.openxmlformats.org/officeDocument/2006/relationships/image" Target="../media/image6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CB61C47-408D-044B-B260-DB265E74988F}" type="datetimeFigureOut">
              <a:rPr lang="en-US" smtClean="0"/>
              <a:t>10/19/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EE8C706-DE43-0B43-A398-C75B358C2721}" type="slidenum">
              <a:rPr lang="en-US" smtClean="0"/>
              <a:t>‹#›</a:t>
            </a:fld>
            <a:endParaRPr lang="en-US"/>
          </a:p>
        </p:txBody>
      </p:sp>
    </p:spTree>
    <p:extLst>
      <p:ext uri="{BB962C8B-B14F-4D97-AF65-F5344CB8AC3E}">
        <p14:creationId xmlns:p14="http://schemas.microsoft.com/office/powerpoint/2010/main" val="16249763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Goal of practical filter design is to minimize Gibbs phenomenon as much as possible while still satisfy specification</a:t>
            </a:r>
          </a:p>
          <a:p>
            <a:endParaRPr lang="en-US" dirty="0"/>
          </a:p>
        </p:txBody>
      </p:sp>
      <p:sp>
        <p:nvSpPr>
          <p:cNvPr id="4" name="Slide Number Placeholder 3"/>
          <p:cNvSpPr>
            <a:spLocks noGrp="1"/>
          </p:cNvSpPr>
          <p:nvPr>
            <p:ph type="sldNum" sz="quarter" idx="5"/>
          </p:nvPr>
        </p:nvSpPr>
        <p:spPr/>
        <p:txBody>
          <a:bodyPr/>
          <a:lstStyle/>
          <a:p>
            <a:fld id="{BEE8C706-DE43-0B43-A398-C75B358C2721}" type="slidenum">
              <a:rPr lang="en-US" smtClean="0"/>
              <a:t>10</a:t>
            </a:fld>
            <a:endParaRPr lang="en-US"/>
          </a:p>
        </p:txBody>
      </p:sp>
    </p:spTree>
    <p:extLst>
      <p:ext uri="{BB962C8B-B14F-4D97-AF65-F5344CB8AC3E}">
        <p14:creationId xmlns:p14="http://schemas.microsoft.com/office/powerpoint/2010/main" val="10559760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E8C706-DE43-0B43-A398-C75B358C2721}" type="slidenum">
              <a:rPr lang="en-US" smtClean="0"/>
              <a:t>23</a:t>
            </a:fld>
            <a:endParaRPr lang="en-US"/>
          </a:p>
        </p:txBody>
      </p:sp>
    </p:spTree>
    <p:extLst>
      <p:ext uri="{BB962C8B-B14F-4D97-AF65-F5344CB8AC3E}">
        <p14:creationId xmlns:p14="http://schemas.microsoft.com/office/powerpoint/2010/main" val="734090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en-US"/>
              <a:t>EECE5666: DSP</a:t>
            </a:r>
          </a:p>
        </p:txBody>
      </p:sp>
      <p:sp>
        <p:nvSpPr>
          <p:cNvPr id="5" name="Date Placeholder 4"/>
          <p:cNvSpPr>
            <a:spLocks noGrp="1"/>
          </p:cNvSpPr>
          <p:nvPr>
            <p:ph type="dt" idx="11"/>
          </p:nvPr>
        </p:nvSpPr>
        <p:spPr/>
        <p:txBody>
          <a:bodyPr/>
          <a:lstStyle/>
          <a:p>
            <a:pPr>
              <a:defRPr/>
            </a:pPr>
            <a:fld id="{338C3468-BA3E-ED44-9F94-12FDD8F1390F}" type="datetime1">
              <a:rPr lang="en-US" smtClean="0"/>
              <a:t>10/19/21</a:t>
            </a:fld>
            <a:endParaRPr lang="en-US"/>
          </a:p>
        </p:txBody>
      </p:sp>
      <p:sp>
        <p:nvSpPr>
          <p:cNvPr id="6" name="Footer Placeholder 5"/>
          <p:cNvSpPr>
            <a:spLocks noGrp="1"/>
          </p:cNvSpPr>
          <p:nvPr>
            <p:ph type="ftr" sz="quarter" idx="12"/>
          </p:nvPr>
        </p:nvSpPr>
        <p:spPr/>
        <p:txBody>
          <a:bodyPr/>
          <a:lstStyle/>
          <a:p>
            <a:pPr>
              <a:defRPr/>
            </a:pPr>
            <a:r>
              <a:rPr lang="en-US"/>
              <a:t>2013-Spring</a:t>
            </a:r>
          </a:p>
        </p:txBody>
      </p:sp>
      <p:sp>
        <p:nvSpPr>
          <p:cNvPr id="7" name="Slide Number Placeholder 6"/>
          <p:cNvSpPr>
            <a:spLocks noGrp="1"/>
          </p:cNvSpPr>
          <p:nvPr>
            <p:ph type="sldNum" sz="quarter" idx="13"/>
          </p:nvPr>
        </p:nvSpPr>
        <p:spPr/>
        <p:txBody>
          <a:bodyPr/>
          <a:lstStyle/>
          <a:p>
            <a:pPr>
              <a:defRPr/>
            </a:pPr>
            <a:fld id="{11774599-BE8E-0B4D-BF91-D07F17B10D83}" type="slidenum">
              <a:rPr lang="en-US" smtClean="0"/>
              <a:pPr>
                <a:defRPr/>
              </a:pPr>
              <a:t>24</a:t>
            </a:fld>
            <a:endParaRPr lang="en-US"/>
          </a:p>
        </p:txBody>
      </p:sp>
    </p:spTree>
    <p:extLst>
      <p:ext uri="{BB962C8B-B14F-4D97-AF65-F5344CB8AC3E}">
        <p14:creationId xmlns:p14="http://schemas.microsoft.com/office/powerpoint/2010/main" val="29886910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5"/>
          <p:cNvSpPr>
            <a:spLocks noGrp="1" noChangeArrowheads="1"/>
          </p:cNvSpPr>
          <p:nvPr>
            <p:ph type="sldNum" sz="quarter" idx="5"/>
          </p:nvPr>
        </p:nvSpPr>
        <p:spPr>
          <a:noFill/>
        </p:spPr>
        <p:txBody>
          <a:bodyPr/>
          <a:lstStyle/>
          <a:p>
            <a:fld id="{92D78A89-3A18-1A46-A7DF-3E992C65BCA9}" type="slidenum">
              <a:rPr lang="en-US">
                <a:latin typeface="Times New Roman" charset="0"/>
              </a:rPr>
              <a:pPr/>
              <a:t>33</a:t>
            </a:fld>
            <a:endParaRPr lang="en-US">
              <a:latin typeface="Times New Roman" charset="0"/>
            </a:endParaRPr>
          </a:p>
        </p:txBody>
      </p:sp>
      <p:sp>
        <p:nvSpPr>
          <p:cNvPr id="45059" name="Rectangle 2"/>
          <p:cNvSpPr>
            <a:spLocks noGrp="1" noRot="1" noChangeAspect="1" noChangeArrowheads="1" noTextEdit="1"/>
          </p:cNvSpPr>
          <p:nvPr>
            <p:ph type="sldImg"/>
          </p:nvPr>
        </p:nvSpPr>
        <p:spPr>
          <a:xfrm>
            <a:off x="2295525" y="519113"/>
            <a:ext cx="4552950" cy="2562225"/>
          </a:xfrm>
          <a:ln/>
        </p:spPr>
      </p:sp>
      <p:sp>
        <p:nvSpPr>
          <p:cNvPr id="45060" name="Rectangle 3"/>
          <p:cNvSpPr>
            <a:spLocks noGrp="1" noChangeArrowheads="1"/>
          </p:cNvSpPr>
          <p:nvPr>
            <p:ph type="body" idx="1"/>
          </p:nvPr>
        </p:nvSpPr>
        <p:spPr>
          <a:noFill/>
          <a:ln/>
        </p:spPr>
        <p:txBody>
          <a:bodyPr/>
          <a:lstStyle/>
          <a:p>
            <a:endParaRPr lang="en-US">
              <a:latin typeface="Times New Roman" charset="0"/>
            </a:endParaRPr>
          </a:p>
        </p:txBody>
      </p:sp>
      <p:sp>
        <p:nvSpPr>
          <p:cNvPr id="2" name="Date Placeholder 1"/>
          <p:cNvSpPr>
            <a:spLocks noGrp="1"/>
          </p:cNvSpPr>
          <p:nvPr>
            <p:ph type="dt" idx="10"/>
          </p:nvPr>
        </p:nvSpPr>
        <p:spPr/>
        <p:txBody>
          <a:bodyPr/>
          <a:lstStyle/>
          <a:p>
            <a:pPr>
              <a:defRPr/>
            </a:pPr>
            <a:fld id="{0F9DD97F-E15E-8349-B089-FD067A139FCA}" type="datetime1">
              <a:rPr lang="en-US" smtClean="0"/>
              <a:t>10/19/21</a:t>
            </a:fld>
            <a:endParaRPr lang="en-US"/>
          </a:p>
        </p:txBody>
      </p:sp>
      <p:sp>
        <p:nvSpPr>
          <p:cNvPr id="3" name="Footer Placeholder 2"/>
          <p:cNvSpPr>
            <a:spLocks noGrp="1"/>
          </p:cNvSpPr>
          <p:nvPr>
            <p:ph type="ftr" sz="quarter" idx="11"/>
          </p:nvPr>
        </p:nvSpPr>
        <p:spPr/>
        <p:txBody>
          <a:bodyPr/>
          <a:lstStyle/>
          <a:p>
            <a:pPr>
              <a:defRPr/>
            </a:pPr>
            <a:r>
              <a:rPr lang="en-US"/>
              <a:t>2013-Spring</a:t>
            </a:r>
          </a:p>
        </p:txBody>
      </p:sp>
      <p:sp>
        <p:nvSpPr>
          <p:cNvPr id="4" name="Header Placeholder 3"/>
          <p:cNvSpPr>
            <a:spLocks noGrp="1"/>
          </p:cNvSpPr>
          <p:nvPr>
            <p:ph type="hdr" sz="quarter" idx="12"/>
          </p:nvPr>
        </p:nvSpPr>
        <p:spPr/>
        <p:txBody>
          <a:bodyPr/>
          <a:lstStyle/>
          <a:p>
            <a:pPr>
              <a:defRPr/>
            </a:pPr>
            <a:r>
              <a:rPr lang="en-US"/>
              <a:t>EECE5666: DSP</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7E15C5-5E5B-A54D-9EA8-2677DCD8780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342A7AF-712D-9045-9CD6-E1C7800F9F6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EDCAD84-D3C4-F942-9492-19390DE38BDE}"/>
              </a:ext>
            </a:extLst>
          </p:cNvPr>
          <p:cNvSpPr>
            <a:spLocks noGrp="1"/>
          </p:cNvSpPr>
          <p:nvPr>
            <p:ph type="dt" sz="half" idx="10"/>
          </p:nvPr>
        </p:nvSpPr>
        <p:spPr/>
        <p:txBody>
          <a:bodyPr/>
          <a:lstStyle/>
          <a:p>
            <a:fld id="{CFE054A3-E67B-9E48-9FCD-26E24321495B}" type="datetime12">
              <a:rPr lang="en-US" smtClean="0"/>
              <a:t>11:13 AM</a:t>
            </a:fld>
            <a:endParaRPr lang="en-US"/>
          </a:p>
        </p:txBody>
      </p:sp>
      <p:sp>
        <p:nvSpPr>
          <p:cNvPr id="5" name="Footer Placeholder 4">
            <a:extLst>
              <a:ext uri="{FF2B5EF4-FFF2-40B4-BE49-F238E27FC236}">
                <a16:creationId xmlns:a16="http://schemas.microsoft.com/office/drawing/2014/main" id="{22ECBA62-4C05-2C4F-8641-52F474E2CA8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D54B46C-03EE-4E4A-90F7-89895274EC65}"/>
              </a:ext>
            </a:extLst>
          </p:cNvPr>
          <p:cNvSpPr>
            <a:spLocks noGrp="1"/>
          </p:cNvSpPr>
          <p:nvPr>
            <p:ph type="sldNum" sz="quarter" idx="12"/>
          </p:nvPr>
        </p:nvSpPr>
        <p:spPr/>
        <p:txBody>
          <a:bodyPr/>
          <a:lstStyle/>
          <a:p>
            <a:fld id="{80D189A7-8A0C-6E44-B835-3EF11F0D4F81}" type="slidenum">
              <a:rPr lang="en-US" smtClean="0"/>
              <a:t>‹#›</a:t>
            </a:fld>
            <a:endParaRPr lang="en-US"/>
          </a:p>
        </p:txBody>
      </p:sp>
    </p:spTree>
    <p:extLst>
      <p:ext uri="{BB962C8B-B14F-4D97-AF65-F5344CB8AC3E}">
        <p14:creationId xmlns:p14="http://schemas.microsoft.com/office/powerpoint/2010/main" val="5912279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8FB6AF-D268-8B42-8E49-784B1F91454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FB09007-A8CB-B44F-85D5-26EF8A4D5AD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985B381-6E72-4B4C-92A2-009AFDECFCE6}"/>
              </a:ext>
            </a:extLst>
          </p:cNvPr>
          <p:cNvSpPr>
            <a:spLocks noGrp="1"/>
          </p:cNvSpPr>
          <p:nvPr>
            <p:ph type="dt" sz="half" idx="10"/>
          </p:nvPr>
        </p:nvSpPr>
        <p:spPr/>
        <p:txBody>
          <a:bodyPr/>
          <a:lstStyle/>
          <a:p>
            <a:fld id="{ED5BAFE8-2522-BE48-BFB7-E0FB8BFBD605}" type="datetime12">
              <a:rPr lang="en-US" smtClean="0"/>
              <a:t>11:13 AM</a:t>
            </a:fld>
            <a:endParaRPr lang="en-US"/>
          </a:p>
        </p:txBody>
      </p:sp>
      <p:sp>
        <p:nvSpPr>
          <p:cNvPr id="5" name="Footer Placeholder 4">
            <a:extLst>
              <a:ext uri="{FF2B5EF4-FFF2-40B4-BE49-F238E27FC236}">
                <a16:creationId xmlns:a16="http://schemas.microsoft.com/office/drawing/2014/main" id="{30100A75-9FBB-FC46-A6A9-F80332BFA77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9044BA0-EB6C-6740-93EE-CF9BF91E70B3}"/>
              </a:ext>
            </a:extLst>
          </p:cNvPr>
          <p:cNvSpPr>
            <a:spLocks noGrp="1"/>
          </p:cNvSpPr>
          <p:nvPr>
            <p:ph type="sldNum" sz="quarter" idx="12"/>
          </p:nvPr>
        </p:nvSpPr>
        <p:spPr/>
        <p:txBody>
          <a:bodyPr/>
          <a:lstStyle/>
          <a:p>
            <a:fld id="{80D189A7-8A0C-6E44-B835-3EF11F0D4F81}" type="slidenum">
              <a:rPr lang="en-US" smtClean="0"/>
              <a:t>‹#›</a:t>
            </a:fld>
            <a:endParaRPr lang="en-US"/>
          </a:p>
        </p:txBody>
      </p:sp>
    </p:spTree>
    <p:extLst>
      <p:ext uri="{BB962C8B-B14F-4D97-AF65-F5344CB8AC3E}">
        <p14:creationId xmlns:p14="http://schemas.microsoft.com/office/powerpoint/2010/main" val="9404836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2C50923-2095-4848-9E4F-502EF91C509C}"/>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7FB76D9-4A9D-1741-A174-39530B0A5F1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8F59529-9A96-A748-80BD-12D97126FDE2}"/>
              </a:ext>
            </a:extLst>
          </p:cNvPr>
          <p:cNvSpPr>
            <a:spLocks noGrp="1"/>
          </p:cNvSpPr>
          <p:nvPr>
            <p:ph type="dt" sz="half" idx="10"/>
          </p:nvPr>
        </p:nvSpPr>
        <p:spPr/>
        <p:txBody>
          <a:bodyPr/>
          <a:lstStyle/>
          <a:p>
            <a:fld id="{7F7EC7BE-C050-C74B-8D3A-1E05A870E51F}" type="datetime12">
              <a:rPr lang="en-US" smtClean="0"/>
              <a:t>11:13 AM</a:t>
            </a:fld>
            <a:endParaRPr lang="en-US"/>
          </a:p>
        </p:txBody>
      </p:sp>
      <p:sp>
        <p:nvSpPr>
          <p:cNvPr id="5" name="Footer Placeholder 4">
            <a:extLst>
              <a:ext uri="{FF2B5EF4-FFF2-40B4-BE49-F238E27FC236}">
                <a16:creationId xmlns:a16="http://schemas.microsoft.com/office/drawing/2014/main" id="{65327799-A27C-6C41-8B6D-9EDAF899D43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8E44E18-3789-2F4A-A8F5-61968B4C63A0}"/>
              </a:ext>
            </a:extLst>
          </p:cNvPr>
          <p:cNvSpPr>
            <a:spLocks noGrp="1"/>
          </p:cNvSpPr>
          <p:nvPr>
            <p:ph type="sldNum" sz="quarter" idx="12"/>
          </p:nvPr>
        </p:nvSpPr>
        <p:spPr/>
        <p:txBody>
          <a:bodyPr/>
          <a:lstStyle/>
          <a:p>
            <a:fld id="{80D189A7-8A0C-6E44-B835-3EF11F0D4F81}" type="slidenum">
              <a:rPr lang="en-US" smtClean="0"/>
              <a:t>‹#›</a:t>
            </a:fld>
            <a:endParaRPr lang="en-US"/>
          </a:p>
        </p:txBody>
      </p:sp>
    </p:spTree>
    <p:extLst>
      <p:ext uri="{BB962C8B-B14F-4D97-AF65-F5344CB8AC3E}">
        <p14:creationId xmlns:p14="http://schemas.microsoft.com/office/powerpoint/2010/main" val="28082053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C9A82B-4058-C440-A19B-4A7D3F60C16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09E210A-4716-554D-865B-3AE1FAB526B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F20195-FC17-0D4B-BD11-BBF907272B5B}"/>
              </a:ext>
            </a:extLst>
          </p:cNvPr>
          <p:cNvSpPr>
            <a:spLocks noGrp="1"/>
          </p:cNvSpPr>
          <p:nvPr>
            <p:ph type="dt" sz="half" idx="10"/>
          </p:nvPr>
        </p:nvSpPr>
        <p:spPr/>
        <p:txBody>
          <a:bodyPr/>
          <a:lstStyle/>
          <a:p>
            <a:fld id="{F98F9F7B-0678-2045-851E-2071FB8A234D}" type="datetime12">
              <a:rPr lang="en-US" smtClean="0"/>
              <a:t>11:13 AM</a:t>
            </a:fld>
            <a:endParaRPr lang="en-US"/>
          </a:p>
        </p:txBody>
      </p:sp>
      <p:sp>
        <p:nvSpPr>
          <p:cNvPr id="5" name="Footer Placeholder 4">
            <a:extLst>
              <a:ext uri="{FF2B5EF4-FFF2-40B4-BE49-F238E27FC236}">
                <a16:creationId xmlns:a16="http://schemas.microsoft.com/office/drawing/2014/main" id="{EFFC7608-C0AC-6B44-B312-5E9CB7DFAF8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94C617B-A17E-974F-B9E1-363455C87B67}"/>
              </a:ext>
            </a:extLst>
          </p:cNvPr>
          <p:cNvSpPr>
            <a:spLocks noGrp="1"/>
          </p:cNvSpPr>
          <p:nvPr>
            <p:ph type="sldNum" sz="quarter" idx="12"/>
          </p:nvPr>
        </p:nvSpPr>
        <p:spPr/>
        <p:txBody>
          <a:bodyPr/>
          <a:lstStyle/>
          <a:p>
            <a:fld id="{80D189A7-8A0C-6E44-B835-3EF11F0D4F81}" type="slidenum">
              <a:rPr lang="en-US" smtClean="0"/>
              <a:t>‹#›</a:t>
            </a:fld>
            <a:endParaRPr lang="en-US"/>
          </a:p>
        </p:txBody>
      </p:sp>
    </p:spTree>
    <p:extLst>
      <p:ext uri="{BB962C8B-B14F-4D97-AF65-F5344CB8AC3E}">
        <p14:creationId xmlns:p14="http://schemas.microsoft.com/office/powerpoint/2010/main" val="3509325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CFCD75-61DD-F143-8A4E-273C8520CAD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5522465-41BE-E744-99EC-075AE5E4FDC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026304E-0FAC-AA42-B9F4-137CD1C69D2C}"/>
              </a:ext>
            </a:extLst>
          </p:cNvPr>
          <p:cNvSpPr>
            <a:spLocks noGrp="1"/>
          </p:cNvSpPr>
          <p:nvPr>
            <p:ph type="dt" sz="half" idx="10"/>
          </p:nvPr>
        </p:nvSpPr>
        <p:spPr/>
        <p:txBody>
          <a:bodyPr/>
          <a:lstStyle/>
          <a:p>
            <a:fld id="{F99CAB6E-C8D6-B949-B643-361D84253146}" type="datetime12">
              <a:rPr lang="en-US" smtClean="0"/>
              <a:t>11:13 AM</a:t>
            </a:fld>
            <a:endParaRPr lang="en-US"/>
          </a:p>
        </p:txBody>
      </p:sp>
      <p:sp>
        <p:nvSpPr>
          <p:cNvPr id="5" name="Footer Placeholder 4">
            <a:extLst>
              <a:ext uri="{FF2B5EF4-FFF2-40B4-BE49-F238E27FC236}">
                <a16:creationId xmlns:a16="http://schemas.microsoft.com/office/drawing/2014/main" id="{3A6F330A-5CB1-D04B-B5D3-D6D6C82F014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614F795-2830-FD46-AD3C-3F7EF3796750}"/>
              </a:ext>
            </a:extLst>
          </p:cNvPr>
          <p:cNvSpPr>
            <a:spLocks noGrp="1"/>
          </p:cNvSpPr>
          <p:nvPr>
            <p:ph type="sldNum" sz="quarter" idx="12"/>
          </p:nvPr>
        </p:nvSpPr>
        <p:spPr/>
        <p:txBody>
          <a:bodyPr/>
          <a:lstStyle/>
          <a:p>
            <a:fld id="{80D189A7-8A0C-6E44-B835-3EF11F0D4F81}" type="slidenum">
              <a:rPr lang="en-US" smtClean="0"/>
              <a:t>‹#›</a:t>
            </a:fld>
            <a:endParaRPr lang="en-US"/>
          </a:p>
        </p:txBody>
      </p:sp>
    </p:spTree>
    <p:extLst>
      <p:ext uri="{BB962C8B-B14F-4D97-AF65-F5344CB8AC3E}">
        <p14:creationId xmlns:p14="http://schemas.microsoft.com/office/powerpoint/2010/main" val="22216611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FAE67A-ACE8-5E48-B1B3-44426B0BE04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077EF97-A7B2-5F41-B04B-6F210ED7156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A00BB7C-1F8C-E549-B73A-C728534DB0A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A09A5C8-35F3-2A43-B066-65431385FC1B}"/>
              </a:ext>
            </a:extLst>
          </p:cNvPr>
          <p:cNvSpPr>
            <a:spLocks noGrp="1"/>
          </p:cNvSpPr>
          <p:nvPr>
            <p:ph type="dt" sz="half" idx="10"/>
          </p:nvPr>
        </p:nvSpPr>
        <p:spPr/>
        <p:txBody>
          <a:bodyPr/>
          <a:lstStyle/>
          <a:p>
            <a:fld id="{E882676F-4AE0-3A46-B308-CB8C5AC1E5C3}" type="datetime12">
              <a:rPr lang="en-US" smtClean="0"/>
              <a:t>11:13 AM</a:t>
            </a:fld>
            <a:endParaRPr lang="en-US"/>
          </a:p>
        </p:txBody>
      </p:sp>
      <p:sp>
        <p:nvSpPr>
          <p:cNvPr id="6" name="Footer Placeholder 5">
            <a:extLst>
              <a:ext uri="{FF2B5EF4-FFF2-40B4-BE49-F238E27FC236}">
                <a16:creationId xmlns:a16="http://schemas.microsoft.com/office/drawing/2014/main" id="{D9D59B0A-CBD7-2A4C-A65A-5F60EC70282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6DB33C3-D89B-8F4F-BD3D-8C9006BF153F}"/>
              </a:ext>
            </a:extLst>
          </p:cNvPr>
          <p:cNvSpPr>
            <a:spLocks noGrp="1"/>
          </p:cNvSpPr>
          <p:nvPr>
            <p:ph type="sldNum" sz="quarter" idx="12"/>
          </p:nvPr>
        </p:nvSpPr>
        <p:spPr/>
        <p:txBody>
          <a:bodyPr/>
          <a:lstStyle/>
          <a:p>
            <a:fld id="{80D189A7-8A0C-6E44-B835-3EF11F0D4F81}" type="slidenum">
              <a:rPr lang="en-US" smtClean="0"/>
              <a:t>‹#›</a:t>
            </a:fld>
            <a:endParaRPr lang="en-US"/>
          </a:p>
        </p:txBody>
      </p:sp>
    </p:spTree>
    <p:extLst>
      <p:ext uri="{BB962C8B-B14F-4D97-AF65-F5344CB8AC3E}">
        <p14:creationId xmlns:p14="http://schemas.microsoft.com/office/powerpoint/2010/main" val="9318775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70568C-210A-4245-9D76-9EF35053C08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2053646-4611-1F41-B3F5-32A9C526D5F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E31DF60-49F8-CF48-AFB7-AE69E4E944B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D8FA18B-273D-7B40-BCB3-189C726CCAF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A2AC943-DE3B-6145-9F3B-F5AB76974BE4}"/>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4717863-3899-E34F-BFA4-BAB2833CE56A}"/>
              </a:ext>
            </a:extLst>
          </p:cNvPr>
          <p:cNvSpPr>
            <a:spLocks noGrp="1"/>
          </p:cNvSpPr>
          <p:nvPr>
            <p:ph type="dt" sz="half" idx="10"/>
          </p:nvPr>
        </p:nvSpPr>
        <p:spPr/>
        <p:txBody>
          <a:bodyPr/>
          <a:lstStyle/>
          <a:p>
            <a:fld id="{6ACC38E4-1CCE-4F4E-B9EB-01C6565EC035}" type="datetime12">
              <a:rPr lang="en-US" smtClean="0"/>
              <a:t>11:13 AM</a:t>
            </a:fld>
            <a:endParaRPr lang="en-US"/>
          </a:p>
        </p:txBody>
      </p:sp>
      <p:sp>
        <p:nvSpPr>
          <p:cNvPr id="8" name="Footer Placeholder 7">
            <a:extLst>
              <a:ext uri="{FF2B5EF4-FFF2-40B4-BE49-F238E27FC236}">
                <a16:creationId xmlns:a16="http://schemas.microsoft.com/office/drawing/2014/main" id="{23D5E847-0EDC-9644-B699-5B3DDD2F31B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CF28E86A-90DF-B04B-BA85-C85CE1CCFC5B}"/>
              </a:ext>
            </a:extLst>
          </p:cNvPr>
          <p:cNvSpPr>
            <a:spLocks noGrp="1"/>
          </p:cNvSpPr>
          <p:nvPr>
            <p:ph type="sldNum" sz="quarter" idx="12"/>
          </p:nvPr>
        </p:nvSpPr>
        <p:spPr/>
        <p:txBody>
          <a:bodyPr/>
          <a:lstStyle/>
          <a:p>
            <a:fld id="{80D189A7-8A0C-6E44-B835-3EF11F0D4F81}" type="slidenum">
              <a:rPr lang="en-US" smtClean="0"/>
              <a:t>‹#›</a:t>
            </a:fld>
            <a:endParaRPr lang="en-US"/>
          </a:p>
        </p:txBody>
      </p:sp>
    </p:spTree>
    <p:extLst>
      <p:ext uri="{BB962C8B-B14F-4D97-AF65-F5344CB8AC3E}">
        <p14:creationId xmlns:p14="http://schemas.microsoft.com/office/powerpoint/2010/main" val="18529188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4BBFEA-AEF3-DD4D-AB66-A78DD57BEB6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84EC2A6-BF4D-7B4D-B1C7-ACA502D91C06}"/>
              </a:ext>
            </a:extLst>
          </p:cNvPr>
          <p:cNvSpPr>
            <a:spLocks noGrp="1"/>
          </p:cNvSpPr>
          <p:nvPr>
            <p:ph type="dt" sz="half" idx="10"/>
          </p:nvPr>
        </p:nvSpPr>
        <p:spPr/>
        <p:txBody>
          <a:bodyPr/>
          <a:lstStyle/>
          <a:p>
            <a:fld id="{B6094DFF-C876-2F4E-8662-FA1F2C60C419}" type="datetime12">
              <a:rPr lang="en-US" smtClean="0"/>
              <a:t>11:13 AM</a:t>
            </a:fld>
            <a:endParaRPr lang="en-US"/>
          </a:p>
        </p:txBody>
      </p:sp>
      <p:sp>
        <p:nvSpPr>
          <p:cNvPr id="4" name="Footer Placeholder 3">
            <a:extLst>
              <a:ext uri="{FF2B5EF4-FFF2-40B4-BE49-F238E27FC236}">
                <a16:creationId xmlns:a16="http://schemas.microsoft.com/office/drawing/2014/main" id="{59525C63-6E30-6F4C-B094-A75DD816EDA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586BFD4-EC45-7347-B1DF-B6F0EA0B0EFA}"/>
              </a:ext>
            </a:extLst>
          </p:cNvPr>
          <p:cNvSpPr>
            <a:spLocks noGrp="1"/>
          </p:cNvSpPr>
          <p:nvPr>
            <p:ph type="sldNum" sz="quarter" idx="12"/>
          </p:nvPr>
        </p:nvSpPr>
        <p:spPr/>
        <p:txBody>
          <a:bodyPr/>
          <a:lstStyle/>
          <a:p>
            <a:fld id="{80D189A7-8A0C-6E44-B835-3EF11F0D4F81}" type="slidenum">
              <a:rPr lang="en-US" smtClean="0"/>
              <a:t>‹#›</a:t>
            </a:fld>
            <a:endParaRPr lang="en-US"/>
          </a:p>
        </p:txBody>
      </p:sp>
    </p:spTree>
    <p:extLst>
      <p:ext uri="{BB962C8B-B14F-4D97-AF65-F5344CB8AC3E}">
        <p14:creationId xmlns:p14="http://schemas.microsoft.com/office/powerpoint/2010/main" val="5932241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95CF0F3-7B34-9443-85B6-EE20D5E2A876}"/>
              </a:ext>
            </a:extLst>
          </p:cNvPr>
          <p:cNvSpPr>
            <a:spLocks noGrp="1"/>
          </p:cNvSpPr>
          <p:nvPr>
            <p:ph type="dt" sz="half" idx="10"/>
          </p:nvPr>
        </p:nvSpPr>
        <p:spPr/>
        <p:txBody>
          <a:bodyPr/>
          <a:lstStyle/>
          <a:p>
            <a:fld id="{5D257201-60D1-CA4C-AF4A-145753C1A0B8}" type="datetime12">
              <a:rPr lang="en-US" smtClean="0"/>
              <a:t>11:13 AM</a:t>
            </a:fld>
            <a:endParaRPr lang="en-US"/>
          </a:p>
        </p:txBody>
      </p:sp>
      <p:sp>
        <p:nvSpPr>
          <p:cNvPr id="3" name="Footer Placeholder 2">
            <a:extLst>
              <a:ext uri="{FF2B5EF4-FFF2-40B4-BE49-F238E27FC236}">
                <a16:creationId xmlns:a16="http://schemas.microsoft.com/office/drawing/2014/main" id="{D0306E28-1B67-184C-8E15-592AEF71F7B3}"/>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A41B2BD-C5F4-764C-B98E-9561FAD9F149}"/>
              </a:ext>
            </a:extLst>
          </p:cNvPr>
          <p:cNvSpPr>
            <a:spLocks noGrp="1"/>
          </p:cNvSpPr>
          <p:nvPr>
            <p:ph type="sldNum" sz="quarter" idx="12"/>
          </p:nvPr>
        </p:nvSpPr>
        <p:spPr/>
        <p:txBody>
          <a:bodyPr/>
          <a:lstStyle/>
          <a:p>
            <a:fld id="{80D189A7-8A0C-6E44-B835-3EF11F0D4F81}" type="slidenum">
              <a:rPr lang="en-US" smtClean="0"/>
              <a:t>‹#›</a:t>
            </a:fld>
            <a:endParaRPr lang="en-US"/>
          </a:p>
        </p:txBody>
      </p:sp>
    </p:spTree>
    <p:extLst>
      <p:ext uri="{BB962C8B-B14F-4D97-AF65-F5344CB8AC3E}">
        <p14:creationId xmlns:p14="http://schemas.microsoft.com/office/powerpoint/2010/main" val="15116980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EA80E2-163D-0F43-8625-0C6349B27F6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539EADE-2874-FE4C-B04E-2CC66CA9A41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D678FA2-9A14-B544-AA2B-A2AD8C4C0FB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494D987-A9DD-1D48-9605-28A9AEE780AC}"/>
              </a:ext>
            </a:extLst>
          </p:cNvPr>
          <p:cNvSpPr>
            <a:spLocks noGrp="1"/>
          </p:cNvSpPr>
          <p:nvPr>
            <p:ph type="dt" sz="half" idx="10"/>
          </p:nvPr>
        </p:nvSpPr>
        <p:spPr/>
        <p:txBody>
          <a:bodyPr/>
          <a:lstStyle/>
          <a:p>
            <a:fld id="{5B1BA683-C3EB-F849-B15A-86CD0C121D53}" type="datetime12">
              <a:rPr lang="en-US" smtClean="0"/>
              <a:t>11:13 AM</a:t>
            </a:fld>
            <a:endParaRPr lang="en-US"/>
          </a:p>
        </p:txBody>
      </p:sp>
      <p:sp>
        <p:nvSpPr>
          <p:cNvPr id="6" name="Footer Placeholder 5">
            <a:extLst>
              <a:ext uri="{FF2B5EF4-FFF2-40B4-BE49-F238E27FC236}">
                <a16:creationId xmlns:a16="http://schemas.microsoft.com/office/drawing/2014/main" id="{5B833A3B-9A12-8048-8F05-6002FB51287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9C53F2A-E98A-3148-A6C3-5C2462438AF1}"/>
              </a:ext>
            </a:extLst>
          </p:cNvPr>
          <p:cNvSpPr>
            <a:spLocks noGrp="1"/>
          </p:cNvSpPr>
          <p:nvPr>
            <p:ph type="sldNum" sz="quarter" idx="12"/>
          </p:nvPr>
        </p:nvSpPr>
        <p:spPr/>
        <p:txBody>
          <a:bodyPr/>
          <a:lstStyle/>
          <a:p>
            <a:fld id="{80D189A7-8A0C-6E44-B835-3EF11F0D4F81}" type="slidenum">
              <a:rPr lang="en-US" smtClean="0"/>
              <a:t>‹#›</a:t>
            </a:fld>
            <a:endParaRPr lang="en-US"/>
          </a:p>
        </p:txBody>
      </p:sp>
    </p:spTree>
    <p:extLst>
      <p:ext uri="{BB962C8B-B14F-4D97-AF65-F5344CB8AC3E}">
        <p14:creationId xmlns:p14="http://schemas.microsoft.com/office/powerpoint/2010/main" val="20327473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AAD0DB-E0BF-B545-9316-CF6435FC434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3A7226E-6EC3-884D-9824-27A71BE11E9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8460E32-90E8-9945-9FA9-11E2AE63D7F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DC9B226-D929-6943-B536-D2D5ED6DFD68}"/>
              </a:ext>
            </a:extLst>
          </p:cNvPr>
          <p:cNvSpPr>
            <a:spLocks noGrp="1"/>
          </p:cNvSpPr>
          <p:nvPr>
            <p:ph type="dt" sz="half" idx="10"/>
          </p:nvPr>
        </p:nvSpPr>
        <p:spPr/>
        <p:txBody>
          <a:bodyPr/>
          <a:lstStyle/>
          <a:p>
            <a:fld id="{DD7CE632-3774-4F46-8B67-52AA29228EFD}" type="datetime12">
              <a:rPr lang="en-US" smtClean="0"/>
              <a:t>11:13 AM</a:t>
            </a:fld>
            <a:endParaRPr lang="en-US"/>
          </a:p>
        </p:txBody>
      </p:sp>
      <p:sp>
        <p:nvSpPr>
          <p:cNvPr id="6" name="Footer Placeholder 5">
            <a:extLst>
              <a:ext uri="{FF2B5EF4-FFF2-40B4-BE49-F238E27FC236}">
                <a16:creationId xmlns:a16="http://schemas.microsoft.com/office/drawing/2014/main" id="{3E8708A8-309D-F648-9235-3D55C00C151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E3120C5-ED0E-F442-89B4-74384A4E06FE}"/>
              </a:ext>
            </a:extLst>
          </p:cNvPr>
          <p:cNvSpPr>
            <a:spLocks noGrp="1"/>
          </p:cNvSpPr>
          <p:nvPr>
            <p:ph type="sldNum" sz="quarter" idx="12"/>
          </p:nvPr>
        </p:nvSpPr>
        <p:spPr/>
        <p:txBody>
          <a:bodyPr/>
          <a:lstStyle/>
          <a:p>
            <a:fld id="{80D189A7-8A0C-6E44-B835-3EF11F0D4F81}" type="slidenum">
              <a:rPr lang="en-US" smtClean="0"/>
              <a:t>‹#›</a:t>
            </a:fld>
            <a:endParaRPr lang="en-US"/>
          </a:p>
        </p:txBody>
      </p:sp>
    </p:spTree>
    <p:extLst>
      <p:ext uri="{BB962C8B-B14F-4D97-AF65-F5344CB8AC3E}">
        <p14:creationId xmlns:p14="http://schemas.microsoft.com/office/powerpoint/2010/main" val="13765287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824B9E9-DC36-4146-8C48-77C0D42D68A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49C214F-4473-8642-8C49-130D199821C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166E5A0-C5A4-D445-9506-F1DFFBA88C9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8276351-9195-4744-BF14-85A3C4937A81}" type="datetime12">
              <a:rPr lang="en-US" smtClean="0"/>
              <a:t>11:13 AM</a:t>
            </a:fld>
            <a:endParaRPr lang="en-US"/>
          </a:p>
        </p:txBody>
      </p:sp>
      <p:sp>
        <p:nvSpPr>
          <p:cNvPr id="5" name="Footer Placeholder 4">
            <a:extLst>
              <a:ext uri="{FF2B5EF4-FFF2-40B4-BE49-F238E27FC236}">
                <a16:creationId xmlns:a16="http://schemas.microsoft.com/office/drawing/2014/main" id="{0034D4EB-C47C-F44C-9A07-6C6A6A5CE07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3DA6A83A-70C3-2040-BE08-56E3E123C3F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0D189A7-8A0C-6E44-B835-3EF11F0D4F81}" type="slidenum">
              <a:rPr lang="en-US" smtClean="0"/>
              <a:t>‹#›</a:t>
            </a:fld>
            <a:endParaRPr lang="en-US"/>
          </a:p>
        </p:txBody>
      </p:sp>
    </p:spTree>
    <p:extLst>
      <p:ext uri="{BB962C8B-B14F-4D97-AF65-F5344CB8AC3E}">
        <p14:creationId xmlns:p14="http://schemas.microsoft.com/office/powerpoint/2010/main" val="271498958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https://www.mathworks.com/help/signal/filter-design.html?s_tid=CRUX_lftnav"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emf"/></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31.emf"/></Relationships>
</file>

<file path=ppt/slides/_rels/slide25.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tif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3" Type="http://schemas.openxmlformats.org/officeDocument/2006/relationships/image" Target="../media/image43.wmf"/><Relationship Id="rId18" Type="http://schemas.openxmlformats.org/officeDocument/2006/relationships/oleObject" Target="../embeddings/oleObject9.bin"/><Relationship Id="rId26" Type="http://schemas.openxmlformats.org/officeDocument/2006/relationships/oleObject" Target="../embeddings/oleObject13.bin"/><Relationship Id="rId39" Type="http://schemas.openxmlformats.org/officeDocument/2006/relationships/image" Target="../media/image56.wmf"/><Relationship Id="rId21" Type="http://schemas.openxmlformats.org/officeDocument/2006/relationships/image" Target="../media/image47.wmf"/><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image" Target="../media/image60.wmf"/><Relationship Id="rId50" Type="http://schemas.openxmlformats.org/officeDocument/2006/relationships/oleObject" Target="../embeddings/oleObject25.bin"/><Relationship Id="rId55" Type="http://schemas.openxmlformats.org/officeDocument/2006/relationships/image" Target="../media/image64.wmf"/><Relationship Id="rId7" Type="http://schemas.openxmlformats.org/officeDocument/2006/relationships/oleObject" Target="../embeddings/oleObject3.bin"/><Relationship Id="rId2" Type="http://schemas.openxmlformats.org/officeDocument/2006/relationships/slideLayout" Target="../slideLayouts/slideLayout2.xml"/><Relationship Id="rId16" Type="http://schemas.openxmlformats.org/officeDocument/2006/relationships/oleObject" Target="../embeddings/oleObject8.bin"/><Relationship Id="rId29" Type="http://schemas.openxmlformats.org/officeDocument/2006/relationships/image" Target="../media/image51.wmf"/><Relationship Id="rId11" Type="http://schemas.openxmlformats.org/officeDocument/2006/relationships/image" Target="../media/image42.wmf"/><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image" Target="../media/image55.wmf"/><Relationship Id="rId40" Type="http://schemas.openxmlformats.org/officeDocument/2006/relationships/oleObject" Target="../embeddings/oleObject20.bin"/><Relationship Id="rId45" Type="http://schemas.openxmlformats.org/officeDocument/2006/relationships/image" Target="../media/image59.wmf"/><Relationship Id="rId53" Type="http://schemas.openxmlformats.org/officeDocument/2006/relationships/image" Target="../media/image63.wmf"/><Relationship Id="rId58" Type="http://schemas.openxmlformats.org/officeDocument/2006/relationships/oleObject" Target="../embeddings/oleObject29.bin"/><Relationship Id="rId5" Type="http://schemas.openxmlformats.org/officeDocument/2006/relationships/oleObject" Target="../embeddings/oleObject2.bin"/><Relationship Id="rId19" Type="http://schemas.openxmlformats.org/officeDocument/2006/relationships/image" Target="../media/image46.wmf"/><Relationship Id="rId4" Type="http://schemas.openxmlformats.org/officeDocument/2006/relationships/image" Target="../media/image39.wmf"/><Relationship Id="rId9" Type="http://schemas.openxmlformats.org/officeDocument/2006/relationships/image" Target="../media/image41.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50.wmf"/><Relationship Id="rId30" Type="http://schemas.openxmlformats.org/officeDocument/2006/relationships/oleObject" Target="../embeddings/oleObject15.bin"/><Relationship Id="rId35" Type="http://schemas.openxmlformats.org/officeDocument/2006/relationships/image" Target="../media/image54.wmf"/><Relationship Id="rId43" Type="http://schemas.openxmlformats.org/officeDocument/2006/relationships/image" Target="../media/image58.wmf"/><Relationship Id="rId48" Type="http://schemas.openxmlformats.org/officeDocument/2006/relationships/oleObject" Target="../embeddings/oleObject24.bin"/><Relationship Id="rId56" Type="http://schemas.openxmlformats.org/officeDocument/2006/relationships/oleObject" Target="../embeddings/oleObject28.bin"/><Relationship Id="rId8" Type="http://schemas.openxmlformats.org/officeDocument/2006/relationships/oleObject" Target="../embeddings/oleObject4.bin"/><Relationship Id="rId51" Type="http://schemas.openxmlformats.org/officeDocument/2006/relationships/image" Target="../media/image62.wmf"/><Relationship Id="rId3" Type="http://schemas.openxmlformats.org/officeDocument/2006/relationships/oleObject" Target="../embeddings/oleObject1.bin"/><Relationship Id="rId12" Type="http://schemas.openxmlformats.org/officeDocument/2006/relationships/oleObject" Target="../embeddings/oleObject6.bin"/><Relationship Id="rId17" Type="http://schemas.openxmlformats.org/officeDocument/2006/relationships/image" Target="../media/image45.wmf"/><Relationship Id="rId25" Type="http://schemas.openxmlformats.org/officeDocument/2006/relationships/image" Target="../media/image49.wmf"/><Relationship Id="rId33" Type="http://schemas.openxmlformats.org/officeDocument/2006/relationships/image" Target="../media/image53.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66.wmf"/><Relationship Id="rId20" Type="http://schemas.openxmlformats.org/officeDocument/2006/relationships/oleObject" Target="../embeddings/oleObject10.bin"/><Relationship Id="rId41" Type="http://schemas.openxmlformats.org/officeDocument/2006/relationships/image" Target="../media/image57.wmf"/><Relationship Id="rId54" Type="http://schemas.openxmlformats.org/officeDocument/2006/relationships/oleObject" Target="../embeddings/oleObject27.bin"/><Relationship Id="rId1" Type="http://schemas.openxmlformats.org/officeDocument/2006/relationships/vmlDrawing" Target="../drawings/vmlDrawing1.vml"/><Relationship Id="rId6" Type="http://schemas.openxmlformats.org/officeDocument/2006/relationships/image" Target="../media/image40.wmf"/><Relationship Id="rId15" Type="http://schemas.openxmlformats.org/officeDocument/2006/relationships/image" Target="../media/image44.wmf"/><Relationship Id="rId23" Type="http://schemas.openxmlformats.org/officeDocument/2006/relationships/image" Target="../media/image48.wmf"/><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61.wmf"/><Relationship Id="rId57" Type="http://schemas.openxmlformats.org/officeDocument/2006/relationships/image" Target="../media/image65.wmf"/><Relationship Id="rId10" Type="http://schemas.openxmlformats.org/officeDocument/2006/relationships/oleObject" Target="../embeddings/oleObject5.bin"/><Relationship Id="rId31" Type="http://schemas.openxmlformats.org/officeDocument/2006/relationships/image" Target="../media/image52.wmf"/><Relationship Id="rId44" Type="http://schemas.openxmlformats.org/officeDocument/2006/relationships/oleObject" Target="../embeddings/oleObject22.bin"/><Relationship Id="rId52" Type="http://schemas.openxmlformats.org/officeDocument/2006/relationships/oleObject" Target="../embeddings/oleObject26.bin"/></Relationships>
</file>

<file path=ppt/slides/_rels/slide3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4.xml"/><Relationship Id="rId1" Type="http://schemas.openxmlformats.org/officeDocument/2006/relationships/slideLayout" Target="../slideLayouts/slideLayout6.xml"/><Relationship Id="rId5" Type="http://schemas.openxmlformats.org/officeDocument/2006/relationships/image" Target="../media/image69.emf"/><Relationship Id="rId4" Type="http://schemas.openxmlformats.org/officeDocument/2006/relationships/image" Target="../media/image68.tiff"/></Relationships>
</file>

<file path=ppt/slides/_rels/slide3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emf"/></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B96E30-8DE4-234E-B39E-D7F3DC1420EC}"/>
              </a:ext>
            </a:extLst>
          </p:cNvPr>
          <p:cNvSpPr>
            <a:spLocks noGrp="1"/>
          </p:cNvSpPr>
          <p:nvPr>
            <p:ph type="ctrTitle"/>
          </p:nvPr>
        </p:nvSpPr>
        <p:spPr/>
        <p:txBody>
          <a:bodyPr/>
          <a:lstStyle/>
          <a:p>
            <a:r>
              <a:rPr lang="en-US" dirty="0"/>
              <a:t>FIR Filter</a:t>
            </a:r>
          </a:p>
        </p:txBody>
      </p:sp>
      <p:sp>
        <p:nvSpPr>
          <p:cNvPr id="3" name="Subtitle 2">
            <a:extLst>
              <a:ext uri="{FF2B5EF4-FFF2-40B4-BE49-F238E27FC236}">
                <a16:creationId xmlns:a16="http://schemas.microsoft.com/office/drawing/2014/main" id="{189DE3D9-0D44-CF4F-9263-1E2982D34C3C}"/>
              </a:ext>
            </a:extLst>
          </p:cNvPr>
          <p:cNvSpPr>
            <a:spLocks noGrp="1"/>
          </p:cNvSpPr>
          <p:nvPr>
            <p:ph type="subTitle" idx="1"/>
          </p:nvPr>
        </p:nvSpPr>
        <p:spPr/>
        <p:txBody>
          <a:bodyPr/>
          <a:lstStyle/>
          <a:p>
            <a:r>
              <a:rPr lang="en-US" dirty="0"/>
              <a:t>Chap 10.3</a:t>
            </a:r>
          </a:p>
        </p:txBody>
      </p:sp>
      <p:sp>
        <p:nvSpPr>
          <p:cNvPr id="4" name="Slide Number Placeholder 3">
            <a:extLst>
              <a:ext uri="{FF2B5EF4-FFF2-40B4-BE49-F238E27FC236}">
                <a16:creationId xmlns:a16="http://schemas.microsoft.com/office/drawing/2014/main" id="{AA9D1595-1DA2-3443-AC9C-5758455E5176}"/>
              </a:ext>
            </a:extLst>
          </p:cNvPr>
          <p:cNvSpPr>
            <a:spLocks noGrp="1"/>
          </p:cNvSpPr>
          <p:nvPr>
            <p:ph type="sldNum" sz="quarter" idx="12"/>
          </p:nvPr>
        </p:nvSpPr>
        <p:spPr/>
        <p:txBody>
          <a:bodyPr/>
          <a:lstStyle/>
          <a:p>
            <a:fld id="{80D189A7-8A0C-6E44-B835-3EF11F0D4F81}" type="slidenum">
              <a:rPr lang="en-US" smtClean="0"/>
              <a:t>1</a:t>
            </a:fld>
            <a:endParaRPr lang="en-US"/>
          </a:p>
        </p:txBody>
      </p:sp>
      <p:sp>
        <p:nvSpPr>
          <p:cNvPr id="5" name="Date Placeholder 4">
            <a:extLst>
              <a:ext uri="{FF2B5EF4-FFF2-40B4-BE49-F238E27FC236}">
                <a16:creationId xmlns:a16="http://schemas.microsoft.com/office/drawing/2014/main" id="{76D49EBE-EDF5-0A45-89C4-661040447760}"/>
              </a:ext>
            </a:extLst>
          </p:cNvPr>
          <p:cNvSpPr>
            <a:spLocks noGrp="1"/>
          </p:cNvSpPr>
          <p:nvPr>
            <p:ph type="dt" sz="half" idx="10"/>
          </p:nvPr>
        </p:nvSpPr>
        <p:spPr/>
        <p:txBody>
          <a:bodyPr/>
          <a:lstStyle/>
          <a:p>
            <a:fld id="{BAE180AD-30D3-4643-915F-79E56D8DBDDE}" type="datetime12">
              <a:rPr lang="en-US" smtClean="0"/>
              <a:t>11:13 AM</a:t>
            </a:fld>
            <a:endParaRPr lang="en-US"/>
          </a:p>
        </p:txBody>
      </p:sp>
    </p:spTree>
    <p:extLst>
      <p:ext uri="{BB962C8B-B14F-4D97-AF65-F5344CB8AC3E}">
        <p14:creationId xmlns:p14="http://schemas.microsoft.com/office/powerpoint/2010/main" val="248826686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FA8165-0760-7149-B721-3FDFAC4D8A34}"/>
              </a:ext>
            </a:extLst>
          </p:cNvPr>
          <p:cNvSpPr>
            <a:spLocks noGrp="1"/>
          </p:cNvSpPr>
          <p:nvPr>
            <p:ph type="title"/>
          </p:nvPr>
        </p:nvSpPr>
        <p:spPr/>
        <p:txBody>
          <a:bodyPr/>
          <a:lstStyle/>
          <a:p>
            <a:r>
              <a:rPr lang="en-US" dirty="0"/>
              <a:t>Truncating the Ideal Lowpass Filter</a:t>
            </a:r>
          </a:p>
        </p:txBody>
      </p:sp>
      <p:sp>
        <p:nvSpPr>
          <p:cNvPr id="3" name="Content Placeholder 2">
            <a:extLst>
              <a:ext uri="{FF2B5EF4-FFF2-40B4-BE49-F238E27FC236}">
                <a16:creationId xmlns:a16="http://schemas.microsoft.com/office/drawing/2014/main" id="{D0AE71A6-1F89-434B-99F3-5112A835AB75}"/>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55A1BBD2-3239-DA4E-8218-EA170D6EE99D}"/>
              </a:ext>
            </a:extLst>
          </p:cNvPr>
          <p:cNvSpPr>
            <a:spLocks noGrp="1"/>
          </p:cNvSpPr>
          <p:nvPr>
            <p:ph type="sldNum" sz="quarter" idx="12"/>
          </p:nvPr>
        </p:nvSpPr>
        <p:spPr/>
        <p:txBody>
          <a:bodyPr/>
          <a:lstStyle/>
          <a:p>
            <a:fld id="{80D189A7-8A0C-6E44-B835-3EF11F0D4F81}" type="slidenum">
              <a:rPr lang="en-US" smtClean="0"/>
              <a:t>10</a:t>
            </a:fld>
            <a:endParaRPr lang="en-US"/>
          </a:p>
        </p:txBody>
      </p:sp>
      <p:pic>
        <p:nvPicPr>
          <p:cNvPr id="5" name="Picture 4" descr="Untitled2.png">
            <a:extLst>
              <a:ext uri="{FF2B5EF4-FFF2-40B4-BE49-F238E27FC236}">
                <a16:creationId xmlns:a16="http://schemas.microsoft.com/office/drawing/2014/main" id="{32D88998-C72E-4445-AD3A-427F8301204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1304" y="1582547"/>
            <a:ext cx="8089392" cy="5138928"/>
          </a:xfrm>
          <a:prstGeom prst="rect">
            <a:avLst/>
          </a:prstGeom>
        </p:spPr>
      </p:pic>
      <p:sp>
        <p:nvSpPr>
          <p:cNvPr id="6" name="Date Placeholder 5">
            <a:extLst>
              <a:ext uri="{FF2B5EF4-FFF2-40B4-BE49-F238E27FC236}">
                <a16:creationId xmlns:a16="http://schemas.microsoft.com/office/drawing/2014/main" id="{89C0BB79-C979-A04D-A5F2-208A7AFBAE76}"/>
              </a:ext>
            </a:extLst>
          </p:cNvPr>
          <p:cNvSpPr>
            <a:spLocks noGrp="1"/>
          </p:cNvSpPr>
          <p:nvPr>
            <p:ph type="dt" sz="half" idx="10"/>
          </p:nvPr>
        </p:nvSpPr>
        <p:spPr/>
        <p:txBody>
          <a:bodyPr/>
          <a:lstStyle/>
          <a:p>
            <a:fld id="{C0EECBD6-4B02-F748-BEFA-BB3C597348AE}" type="datetime12">
              <a:rPr lang="en-US" smtClean="0"/>
              <a:t>11:13 AM</a:t>
            </a:fld>
            <a:endParaRPr lang="en-US"/>
          </a:p>
        </p:txBody>
      </p:sp>
    </p:spTree>
    <p:extLst>
      <p:ext uri="{BB962C8B-B14F-4D97-AF65-F5344CB8AC3E}">
        <p14:creationId xmlns:p14="http://schemas.microsoft.com/office/powerpoint/2010/main" val="37867896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F13C78-CB56-3841-A523-D93DAB7A551C}"/>
              </a:ext>
            </a:extLst>
          </p:cNvPr>
          <p:cNvSpPr>
            <a:spLocks noGrp="1"/>
          </p:cNvSpPr>
          <p:nvPr>
            <p:ph type="title"/>
          </p:nvPr>
        </p:nvSpPr>
        <p:spPr/>
        <p:txBody>
          <a:bodyPr/>
          <a:lstStyle/>
          <a:p>
            <a:r>
              <a:rPr lang="en-US" dirty="0"/>
              <a:t>Approximation Error</a:t>
            </a:r>
          </a:p>
        </p:txBody>
      </p:sp>
      <p:sp>
        <p:nvSpPr>
          <p:cNvPr id="3" name="Content Placeholder 2">
            <a:extLst>
              <a:ext uri="{FF2B5EF4-FFF2-40B4-BE49-F238E27FC236}">
                <a16:creationId xmlns:a16="http://schemas.microsoft.com/office/drawing/2014/main" id="{AC85CEA3-CEEF-EB4F-8A8D-D760E34DAA54}"/>
              </a:ext>
            </a:extLst>
          </p:cNvPr>
          <p:cNvSpPr>
            <a:spLocks noGrp="1"/>
          </p:cNvSpPr>
          <p:nvPr>
            <p:ph idx="1"/>
          </p:nvPr>
        </p:nvSpPr>
        <p:spPr>
          <a:xfrm>
            <a:off x="7253416" y="1825625"/>
            <a:ext cx="4665664" cy="4351338"/>
          </a:xfrm>
        </p:spPr>
        <p:txBody>
          <a:bodyPr/>
          <a:lstStyle/>
          <a:p>
            <a:r>
              <a:rPr lang="en-US" dirty="0"/>
              <a:t>Goal of filter design is to optimize the approximation error</a:t>
            </a:r>
          </a:p>
          <a:p>
            <a:endParaRPr lang="en-US" dirty="0"/>
          </a:p>
          <a:p>
            <a:r>
              <a:rPr lang="en-US" dirty="0"/>
              <a:t>There can be different criteria </a:t>
            </a:r>
          </a:p>
          <a:p>
            <a:pPr lvl="1"/>
            <a:r>
              <a:rPr lang="en-US" dirty="0"/>
              <a:t>Minimum mean-squared-error approximation</a:t>
            </a:r>
          </a:p>
          <a:p>
            <a:pPr lvl="1"/>
            <a:r>
              <a:rPr lang="en-US" dirty="0"/>
              <a:t>Minimax approximation</a:t>
            </a:r>
          </a:p>
        </p:txBody>
      </p:sp>
      <p:sp>
        <p:nvSpPr>
          <p:cNvPr id="4" name="Slide Number Placeholder 3">
            <a:extLst>
              <a:ext uri="{FF2B5EF4-FFF2-40B4-BE49-F238E27FC236}">
                <a16:creationId xmlns:a16="http://schemas.microsoft.com/office/drawing/2014/main" id="{0FA7FEA1-6FD7-F445-9B76-08B1D233C25F}"/>
              </a:ext>
            </a:extLst>
          </p:cNvPr>
          <p:cNvSpPr>
            <a:spLocks noGrp="1"/>
          </p:cNvSpPr>
          <p:nvPr>
            <p:ph type="sldNum" sz="quarter" idx="12"/>
          </p:nvPr>
        </p:nvSpPr>
        <p:spPr/>
        <p:txBody>
          <a:bodyPr/>
          <a:lstStyle/>
          <a:p>
            <a:fld id="{80D189A7-8A0C-6E44-B835-3EF11F0D4F81}" type="slidenum">
              <a:rPr lang="en-US" smtClean="0"/>
              <a:t>11</a:t>
            </a:fld>
            <a:endParaRPr lang="en-US"/>
          </a:p>
        </p:txBody>
      </p:sp>
      <p:pic>
        <p:nvPicPr>
          <p:cNvPr id="5" name="Picture 4" descr="Untitled3.png">
            <a:extLst>
              <a:ext uri="{FF2B5EF4-FFF2-40B4-BE49-F238E27FC236}">
                <a16:creationId xmlns:a16="http://schemas.microsoft.com/office/drawing/2014/main" id="{98140AF5-EDB2-9845-AD4D-00412250DD5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2920" y="1425734"/>
            <a:ext cx="7321296" cy="5151120"/>
          </a:xfrm>
          <a:prstGeom prst="rect">
            <a:avLst/>
          </a:prstGeom>
        </p:spPr>
      </p:pic>
      <p:sp>
        <p:nvSpPr>
          <p:cNvPr id="6" name="Date Placeholder 5">
            <a:extLst>
              <a:ext uri="{FF2B5EF4-FFF2-40B4-BE49-F238E27FC236}">
                <a16:creationId xmlns:a16="http://schemas.microsoft.com/office/drawing/2014/main" id="{3D547F70-C460-EC4B-AAD2-886556B7672E}"/>
              </a:ext>
            </a:extLst>
          </p:cNvPr>
          <p:cNvSpPr>
            <a:spLocks noGrp="1"/>
          </p:cNvSpPr>
          <p:nvPr>
            <p:ph type="dt" sz="half" idx="10"/>
          </p:nvPr>
        </p:nvSpPr>
        <p:spPr/>
        <p:txBody>
          <a:bodyPr/>
          <a:lstStyle/>
          <a:p>
            <a:fld id="{B3F2757D-F1F1-DB4C-8FF2-1E83D96BE81F}" type="datetime12">
              <a:rPr lang="en-US" smtClean="0"/>
              <a:t>11:13 AM</a:t>
            </a:fld>
            <a:endParaRPr lang="en-US"/>
          </a:p>
        </p:txBody>
      </p:sp>
    </p:spTree>
    <p:extLst>
      <p:ext uri="{BB962C8B-B14F-4D97-AF65-F5344CB8AC3E}">
        <p14:creationId xmlns:p14="http://schemas.microsoft.com/office/powerpoint/2010/main" val="35066673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6E87A9-653E-0B47-B78B-F1F9D1B56CEE}"/>
              </a:ext>
            </a:extLst>
          </p:cNvPr>
          <p:cNvSpPr>
            <a:spLocks noGrp="1"/>
          </p:cNvSpPr>
          <p:nvPr>
            <p:ph type="title"/>
          </p:nvPr>
        </p:nvSpPr>
        <p:spPr/>
        <p:txBody>
          <a:bodyPr/>
          <a:lstStyle/>
          <a:p>
            <a:r>
              <a:rPr lang="en-US" dirty="0"/>
              <a:t>Approximation Error Criteria</a:t>
            </a:r>
          </a:p>
        </p:txBody>
      </p:sp>
      <p:sp>
        <p:nvSpPr>
          <p:cNvPr id="3" name="Content Placeholder 2">
            <a:extLst>
              <a:ext uri="{FF2B5EF4-FFF2-40B4-BE49-F238E27FC236}">
                <a16:creationId xmlns:a16="http://schemas.microsoft.com/office/drawing/2014/main" id="{A6619F5D-ED9D-4C42-AD98-ACB50E715448}"/>
              </a:ext>
            </a:extLst>
          </p:cNvPr>
          <p:cNvSpPr>
            <a:spLocks noGrp="1"/>
          </p:cNvSpPr>
          <p:nvPr>
            <p:ph idx="1"/>
          </p:nvPr>
        </p:nvSpPr>
        <p:spPr/>
        <p:txBody>
          <a:bodyPr/>
          <a:lstStyle/>
          <a:p>
            <a:r>
              <a:rPr lang="en-US" dirty="0"/>
              <a:t>Minimum mean-squared-error approximation</a:t>
            </a:r>
          </a:p>
          <a:p>
            <a:endParaRPr lang="en-US" dirty="0"/>
          </a:p>
          <a:p>
            <a:endParaRPr lang="en-US" dirty="0"/>
          </a:p>
          <a:p>
            <a:pPr lvl="1"/>
            <a:r>
              <a:rPr lang="en-US" dirty="0">
                <a:solidFill>
                  <a:srgbClr val="0070C0"/>
                </a:solidFill>
              </a:rPr>
              <a:t>Design algorithm: Windowing/Kaiser method</a:t>
            </a:r>
          </a:p>
          <a:p>
            <a:r>
              <a:rPr lang="en-US" dirty="0"/>
              <a:t>Minimax approximation </a:t>
            </a:r>
          </a:p>
          <a:p>
            <a:endParaRPr lang="en-US" dirty="0"/>
          </a:p>
          <a:p>
            <a:endParaRPr lang="en-US" dirty="0"/>
          </a:p>
          <a:p>
            <a:pPr lvl="1"/>
            <a:r>
              <a:rPr lang="en-US" dirty="0">
                <a:solidFill>
                  <a:srgbClr val="0070C0"/>
                </a:solidFill>
              </a:rPr>
              <a:t>Design algorithm: Parks-McClellan</a:t>
            </a:r>
          </a:p>
        </p:txBody>
      </p:sp>
      <p:sp>
        <p:nvSpPr>
          <p:cNvPr id="4" name="Slide Number Placeholder 3">
            <a:extLst>
              <a:ext uri="{FF2B5EF4-FFF2-40B4-BE49-F238E27FC236}">
                <a16:creationId xmlns:a16="http://schemas.microsoft.com/office/drawing/2014/main" id="{005071D8-3CBC-6E4B-95D3-00B43AA54F22}"/>
              </a:ext>
            </a:extLst>
          </p:cNvPr>
          <p:cNvSpPr>
            <a:spLocks noGrp="1"/>
          </p:cNvSpPr>
          <p:nvPr>
            <p:ph type="sldNum" sz="quarter" idx="12"/>
          </p:nvPr>
        </p:nvSpPr>
        <p:spPr/>
        <p:txBody>
          <a:bodyPr/>
          <a:lstStyle/>
          <a:p>
            <a:fld id="{80D189A7-8A0C-6E44-B835-3EF11F0D4F81}" type="slidenum">
              <a:rPr lang="en-US" smtClean="0"/>
              <a:t>12</a:t>
            </a:fld>
            <a:endParaRPr lang="en-US"/>
          </a:p>
        </p:txBody>
      </p:sp>
      <p:pic>
        <p:nvPicPr>
          <p:cNvPr id="6" name="Picture 5" descr="Diagram, schematic&#10;&#10;Description automatically generated">
            <a:extLst>
              <a:ext uri="{FF2B5EF4-FFF2-40B4-BE49-F238E27FC236}">
                <a16:creationId xmlns:a16="http://schemas.microsoft.com/office/drawing/2014/main" id="{82E2D29A-2B08-D541-A338-3644AB9A3539}"/>
              </a:ext>
            </a:extLst>
          </p:cNvPr>
          <p:cNvPicPr>
            <a:picLocks noChangeAspect="1"/>
          </p:cNvPicPr>
          <p:nvPr/>
        </p:nvPicPr>
        <p:blipFill>
          <a:blip r:embed="rId2"/>
          <a:stretch>
            <a:fillRect/>
          </a:stretch>
        </p:blipFill>
        <p:spPr>
          <a:xfrm>
            <a:off x="2330450" y="2245540"/>
            <a:ext cx="7432932" cy="1025954"/>
          </a:xfrm>
          <a:prstGeom prst="rect">
            <a:avLst/>
          </a:prstGeom>
        </p:spPr>
      </p:pic>
      <p:pic>
        <p:nvPicPr>
          <p:cNvPr id="8" name="Picture 7" descr="Chart, line chart&#10;&#10;Description automatically generated">
            <a:extLst>
              <a:ext uri="{FF2B5EF4-FFF2-40B4-BE49-F238E27FC236}">
                <a16:creationId xmlns:a16="http://schemas.microsoft.com/office/drawing/2014/main" id="{DC48E9FD-563D-DC49-8E80-A8526CD16DC4}"/>
              </a:ext>
            </a:extLst>
          </p:cNvPr>
          <p:cNvPicPr>
            <a:picLocks noChangeAspect="1"/>
          </p:cNvPicPr>
          <p:nvPr/>
        </p:nvPicPr>
        <p:blipFill>
          <a:blip r:embed="rId3"/>
          <a:stretch>
            <a:fillRect/>
          </a:stretch>
        </p:blipFill>
        <p:spPr>
          <a:xfrm>
            <a:off x="8056777" y="365125"/>
            <a:ext cx="4135223" cy="1624271"/>
          </a:xfrm>
          <a:prstGeom prst="rect">
            <a:avLst/>
          </a:prstGeom>
        </p:spPr>
      </p:pic>
      <p:pic>
        <p:nvPicPr>
          <p:cNvPr id="10" name="Picture 9" descr="Text&#10;&#10;Description automatically generated">
            <a:extLst>
              <a:ext uri="{FF2B5EF4-FFF2-40B4-BE49-F238E27FC236}">
                <a16:creationId xmlns:a16="http://schemas.microsoft.com/office/drawing/2014/main" id="{1EC958D2-C801-FB4A-82B1-8F71D9A44081}"/>
              </a:ext>
            </a:extLst>
          </p:cNvPr>
          <p:cNvPicPr>
            <a:picLocks noChangeAspect="1"/>
          </p:cNvPicPr>
          <p:nvPr/>
        </p:nvPicPr>
        <p:blipFill>
          <a:blip r:embed="rId4"/>
          <a:stretch>
            <a:fillRect/>
          </a:stretch>
        </p:blipFill>
        <p:spPr>
          <a:xfrm>
            <a:off x="2232282" y="4254328"/>
            <a:ext cx="7531100" cy="939800"/>
          </a:xfrm>
          <a:prstGeom prst="rect">
            <a:avLst/>
          </a:prstGeom>
        </p:spPr>
      </p:pic>
      <p:sp>
        <p:nvSpPr>
          <p:cNvPr id="5" name="Date Placeholder 4">
            <a:extLst>
              <a:ext uri="{FF2B5EF4-FFF2-40B4-BE49-F238E27FC236}">
                <a16:creationId xmlns:a16="http://schemas.microsoft.com/office/drawing/2014/main" id="{84AFAF47-EC4E-5242-B829-DBE29BDA030D}"/>
              </a:ext>
            </a:extLst>
          </p:cNvPr>
          <p:cNvSpPr>
            <a:spLocks noGrp="1"/>
          </p:cNvSpPr>
          <p:nvPr>
            <p:ph type="dt" sz="half" idx="10"/>
          </p:nvPr>
        </p:nvSpPr>
        <p:spPr/>
        <p:txBody>
          <a:bodyPr/>
          <a:lstStyle/>
          <a:p>
            <a:fld id="{E1A8BB0D-BFFF-FA40-BFE2-20EB42890A98}" type="datetime12">
              <a:rPr lang="en-US" smtClean="0"/>
              <a:t>11:13 AM</a:t>
            </a:fld>
            <a:endParaRPr lang="en-US"/>
          </a:p>
        </p:txBody>
      </p:sp>
    </p:spTree>
    <p:extLst>
      <p:ext uri="{BB962C8B-B14F-4D97-AF65-F5344CB8AC3E}">
        <p14:creationId xmlns:p14="http://schemas.microsoft.com/office/powerpoint/2010/main" val="10340624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Untitled4.png">
            <a:extLst>
              <a:ext uri="{FF2B5EF4-FFF2-40B4-BE49-F238E27FC236}">
                <a16:creationId xmlns:a16="http://schemas.microsoft.com/office/drawing/2014/main" id="{FEECE0A9-BFBA-A348-A936-6391C18DF5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4673" y="1347375"/>
            <a:ext cx="7949184" cy="5352288"/>
          </a:xfrm>
          <a:prstGeom prst="rect">
            <a:avLst/>
          </a:prstGeom>
        </p:spPr>
      </p:pic>
      <p:sp>
        <p:nvSpPr>
          <p:cNvPr id="2" name="Title 1">
            <a:extLst>
              <a:ext uri="{FF2B5EF4-FFF2-40B4-BE49-F238E27FC236}">
                <a16:creationId xmlns:a16="http://schemas.microsoft.com/office/drawing/2014/main" id="{D18D4DD9-8EE8-F246-B925-974F0181C6AC}"/>
              </a:ext>
            </a:extLst>
          </p:cNvPr>
          <p:cNvSpPr>
            <a:spLocks noGrp="1"/>
          </p:cNvSpPr>
          <p:nvPr>
            <p:ph type="title"/>
          </p:nvPr>
        </p:nvSpPr>
        <p:spPr/>
        <p:txBody>
          <a:bodyPr/>
          <a:lstStyle/>
          <a:p>
            <a:r>
              <a:rPr lang="en-US" dirty="0"/>
              <a:t>Ideal Low Pass Filter with Linear Phase</a:t>
            </a:r>
          </a:p>
        </p:txBody>
      </p:sp>
      <p:sp>
        <p:nvSpPr>
          <p:cNvPr id="4" name="Slide Number Placeholder 3">
            <a:extLst>
              <a:ext uri="{FF2B5EF4-FFF2-40B4-BE49-F238E27FC236}">
                <a16:creationId xmlns:a16="http://schemas.microsoft.com/office/drawing/2014/main" id="{88DC2A43-3185-5B48-80B2-4373F4A3D101}"/>
              </a:ext>
            </a:extLst>
          </p:cNvPr>
          <p:cNvSpPr>
            <a:spLocks noGrp="1"/>
          </p:cNvSpPr>
          <p:nvPr>
            <p:ph type="sldNum" sz="quarter" idx="12"/>
          </p:nvPr>
        </p:nvSpPr>
        <p:spPr/>
        <p:txBody>
          <a:bodyPr/>
          <a:lstStyle/>
          <a:p>
            <a:fld id="{80D189A7-8A0C-6E44-B835-3EF11F0D4F81}" type="slidenum">
              <a:rPr lang="en-US" smtClean="0"/>
              <a:t>13</a:t>
            </a:fld>
            <a:endParaRPr lang="en-US"/>
          </a:p>
        </p:txBody>
      </p:sp>
      <p:sp>
        <p:nvSpPr>
          <p:cNvPr id="6" name="TextBox 5">
            <a:extLst>
              <a:ext uri="{FF2B5EF4-FFF2-40B4-BE49-F238E27FC236}">
                <a16:creationId xmlns:a16="http://schemas.microsoft.com/office/drawing/2014/main" id="{DEB659FC-72BC-4C41-8B98-38C3F7D6AB07}"/>
              </a:ext>
            </a:extLst>
          </p:cNvPr>
          <p:cNvSpPr txBox="1"/>
          <p:nvPr/>
        </p:nvSpPr>
        <p:spPr>
          <a:xfrm>
            <a:off x="662271" y="3059668"/>
            <a:ext cx="684803" cy="369332"/>
          </a:xfrm>
          <a:prstGeom prst="rect">
            <a:avLst/>
          </a:prstGeom>
          <a:noFill/>
        </p:spPr>
        <p:txBody>
          <a:bodyPr wrap="none" rtlCol="0">
            <a:spAutoFit/>
          </a:bodyPr>
          <a:lstStyle/>
          <a:p>
            <a:r>
              <a:rPr lang="en-US" dirty="0" err="1"/>
              <a:t>h</a:t>
            </a:r>
            <a:r>
              <a:rPr lang="en-US" baseline="-25000" dirty="0" err="1"/>
              <a:t>lp</a:t>
            </a:r>
            <a:r>
              <a:rPr lang="en-US" dirty="0"/>
              <a:t>[n]</a:t>
            </a:r>
          </a:p>
        </p:txBody>
      </p:sp>
      <p:sp>
        <p:nvSpPr>
          <p:cNvPr id="7" name="TextBox 6">
            <a:extLst>
              <a:ext uri="{FF2B5EF4-FFF2-40B4-BE49-F238E27FC236}">
                <a16:creationId xmlns:a16="http://schemas.microsoft.com/office/drawing/2014/main" id="{C3042E2C-B469-C246-87B9-8E1E5AFAF74D}"/>
              </a:ext>
            </a:extLst>
          </p:cNvPr>
          <p:cNvSpPr txBox="1"/>
          <p:nvPr/>
        </p:nvSpPr>
        <p:spPr>
          <a:xfrm>
            <a:off x="641006" y="5028511"/>
            <a:ext cx="684803" cy="369332"/>
          </a:xfrm>
          <a:prstGeom prst="rect">
            <a:avLst/>
          </a:prstGeom>
          <a:noFill/>
        </p:spPr>
        <p:txBody>
          <a:bodyPr wrap="none" rtlCol="0">
            <a:spAutoFit/>
          </a:bodyPr>
          <a:lstStyle/>
          <a:p>
            <a:r>
              <a:rPr lang="en-US" dirty="0" err="1"/>
              <a:t>h</a:t>
            </a:r>
            <a:r>
              <a:rPr lang="en-US" baseline="-25000" dirty="0" err="1"/>
              <a:t>lp</a:t>
            </a:r>
            <a:r>
              <a:rPr lang="en-US" dirty="0"/>
              <a:t>[n]</a:t>
            </a:r>
          </a:p>
        </p:txBody>
      </p:sp>
      <p:sp>
        <p:nvSpPr>
          <p:cNvPr id="3" name="Date Placeholder 2">
            <a:extLst>
              <a:ext uri="{FF2B5EF4-FFF2-40B4-BE49-F238E27FC236}">
                <a16:creationId xmlns:a16="http://schemas.microsoft.com/office/drawing/2014/main" id="{8ABD1C81-BD0B-B94A-BD36-EB392DFD96AD}"/>
              </a:ext>
            </a:extLst>
          </p:cNvPr>
          <p:cNvSpPr>
            <a:spLocks noGrp="1"/>
          </p:cNvSpPr>
          <p:nvPr>
            <p:ph type="dt" sz="half" idx="10"/>
          </p:nvPr>
        </p:nvSpPr>
        <p:spPr/>
        <p:txBody>
          <a:bodyPr/>
          <a:lstStyle/>
          <a:p>
            <a:fld id="{0CC72D1C-B2BA-9C42-8C03-60900C704392}" type="datetime12">
              <a:rPr lang="en-US" smtClean="0"/>
              <a:t>11:32 AM</a:t>
            </a:fld>
            <a:endParaRPr lang="en-US"/>
          </a:p>
        </p:txBody>
      </p:sp>
    </p:spTree>
    <p:extLst>
      <p:ext uri="{BB962C8B-B14F-4D97-AF65-F5344CB8AC3E}">
        <p14:creationId xmlns:p14="http://schemas.microsoft.com/office/powerpoint/2010/main" val="38331213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43E2FF-01D5-8D43-9641-25D421FA7A5E}"/>
              </a:ext>
            </a:extLst>
          </p:cNvPr>
          <p:cNvSpPr>
            <a:spLocks noGrp="1"/>
          </p:cNvSpPr>
          <p:nvPr>
            <p:ph type="title"/>
          </p:nvPr>
        </p:nvSpPr>
        <p:spPr/>
        <p:txBody>
          <a:bodyPr>
            <a:normAutofit/>
          </a:bodyPr>
          <a:lstStyle/>
          <a:p>
            <a:r>
              <a:rPr lang="en-US" sz="2800" dirty="0"/>
              <a:t>Symmetry in the time domain is important for phase Response</a:t>
            </a:r>
          </a:p>
        </p:txBody>
      </p:sp>
      <p:sp>
        <p:nvSpPr>
          <p:cNvPr id="4" name="Slide Number Placeholder 3">
            <a:extLst>
              <a:ext uri="{FF2B5EF4-FFF2-40B4-BE49-F238E27FC236}">
                <a16:creationId xmlns:a16="http://schemas.microsoft.com/office/drawing/2014/main" id="{2BBE9FB9-7378-D544-9E1A-C5EA55130525}"/>
              </a:ext>
            </a:extLst>
          </p:cNvPr>
          <p:cNvSpPr>
            <a:spLocks noGrp="1"/>
          </p:cNvSpPr>
          <p:nvPr>
            <p:ph type="sldNum" sz="quarter" idx="12"/>
          </p:nvPr>
        </p:nvSpPr>
        <p:spPr/>
        <p:txBody>
          <a:bodyPr/>
          <a:lstStyle/>
          <a:p>
            <a:fld id="{80D189A7-8A0C-6E44-B835-3EF11F0D4F81}" type="slidenum">
              <a:rPr lang="en-US" smtClean="0"/>
              <a:t>14</a:t>
            </a:fld>
            <a:endParaRPr lang="en-US"/>
          </a:p>
        </p:txBody>
      </p:sp>
      <p:pic>
        <p:nvPicPr>
          <p:cNvPr id="5" name="Picture 4" descr="GR02.pdf">
            <a:extLst>
              <a:ext uri="{FF2B5EF4-FFF2-40B4-BE49-F238E27FC236}">
                <a16:creationId xmlns:a16="http://schemas.microsoft.com/office/drawing/2014/main" id="{0E7B52CF-FC23-AB4C-9F96-9F07EAA8C1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81401" y="1328896"/>
            <a:ext cx="4307205" cy="5344795"/>
          </a:xfrm>
          <a:prstGeom prst="rect">
            <a:avLst/>
          </a:prstGeom>
        </p:spPr>
      </p:pic>
      <p:sp>
        <p:nvSpPr>
          <p:cNvPr id="3" name="Date Placeholder 2">
            <a:extLst>
              <a:ext uri="{FF2B5EF4-FFF2-40B4-BE49-F238E27FC236}">
                <a16:creationId xmlns:a16="http://schemas.microsoft.com/office/drawing/2014/main" id="{B99BE502-66FB-5E4D-8B69-A66D5843EC28}"/>
              </a:ext>
            </a:extLst>
          </p:cNvPr>
          <p:cNvSpPr>
            <a:spLocks noGrp="1"/>
          </p:cNvSpPr>
          <p:nvPr>
            <p:ph type="dt" sz="half" idx="10"/>
          </p:nvPr>
        </p:nvSpPr>
        <p:spPr/>
        <p:txBody>
          <a:bodyPr/>
          <a:lstStyle/>
          <a:p>
            <a:fld id="{2A2B2B2C-39C6-814D-BD67-D93FA4AFE488}" type="datetime12">
              <a:rPr lang="en-US" smtClean="0"/>
              <a:t>11:48 AM</a:t>
            </a:fld>
            <a:endParaRPr lang="en-US"/>
          </a:p>
        </p:txBody>
      </p:sp>
      <p:sp>
        <p:nvSpPr>
          <p:cNvPr id="7" name="TextBox 6">
            <a:extLst>
              <a:ext uri="{FF2B5EF4-FFF2-40B4-BE49-F238E27FC236}">
                <a16:creationId xmlns:a16="http://schemas.microsoft.com/office/drawing/2014/main" id="{091D6EE2-A4FB-1B4E-ADC0-7E9824C4ACFD}"/>
              </a:ext>
            </a:extLst>
          </p:cNvPr>
          <p:cNvSpPr txBox="1"/>
          <p:nvPr/>
        </p:nvSpPr>
        <p:spPr>
          <a:xfrm>
            <a:off x="2098765" y="1561392"/>
            <a:ext cx="1388522" cy="646331"/>
          </a:xfrm>
          <a:prstGeom prst="rect">
            <a:avLst/>
          </a:prstGeom>
          <a:noFill/>
        </p:spPr>
        <p:txBody>
          <a:bodyPr wrap="none" rtlCol="0">
            <a:spAutoFit/>
          </a:bodyPr>
          <a:lstStyle/>
          <a:p>
            <a:r>
              <a:rPr lang="en-US" dirty="0"/>
              <a:t>M = 2⍺ = 12</a:t>
            </a:r>
          </a:p>
          <a:p>
            <a:r>
              <a:rPr lang="en-US" dirty="0"/>
              <a:t>L = M+1 = 13</a:t>
            </a:r>
          </a:p>
        </p:txBody>
      </p:sp>
      <p:sp>
        <p:nvSpPr>
          <p:cNvPr id="8" name="TextBox 7">
            <a:extLst>
              <a:ext uri="{FF2B5EF4-FFF2-40B4-BE49-F238E27FC236}">
                <a16:creationId xmlns:a16="http://schemas.microsoft.com/office/drawing/2014/main" id="{A5E8EC58-E711-5341-B514-8882C70138EA}"/>
              </a:ext>
            </a:extLst>
          </p:cNvPr>
          <p:cNvSpPr txBox="1"/>
          <p:nvPr/>
        </p:nvSpPr>
        <p:spPr>
          <a:xfrm>
            <a:off x="2098765" y="2418135"/>
            <a:ext cx="1388522" cy="646331"/>
          </a:xfrm>
          <a:prstGeom prst="rect">
            <a:avLst/>
          </a:prstGeom>
          <a:noFill/>
        </p:spPr>
        <p:txBody>
          <a:bodyPr wrap="none" rtlCol="0">
            <a:spAutoFit/>
          </a:bodyPr>
          <a:lstStyle/>
          <a:p>
            <a:r>
              <a:rPr lang="en-US" dirty="0"/>
              <a:t>M = 2⍺ = 13</a:t>
            </a:r>
          </a:p>
          <a:p>
            <a:r>
              <a:rPr lang="en-US" dirty="0"/>
              <a:t>L = M+1 = 14</a:t>
            </a:r>
          </a:p>
        </p:txBody>
      </p:sp>
      <p:sp>
        <p:nvSpPr>
          <p:cNvPr id="9" name="TextBox 8">
            <a:extLst>
              <a:ext uri="{FF2B5EF4-FFF2-40B4-BE49-F238E27FC236}">
                <a16:creationId xmlns:a16="http://schemas.microsoft.com/office/drawing/2014/main" id="{5C60CCF0-9939-8F48-9CFA-8BD772DEC563}"/>
              </a:ext>
            </a:extLst>
          </p:cNvPr>
          <p:cNvSpPr txBox="1"/>
          <p:nvPr/>
        </p:nvSpPr>
        <p:spPr>
          <a:xfrm>
            <a:off x="1454811" y="3105834"/>
            <a:ext cx="2193101" cy="646331"/>
          </a:xfrm>
          <a:prstGeom prst="rect">
            <a:avLst/>
          </a:prstGeom>
          <a:noFill/>
        </p:spPr>
        <p:txBody>
          <a:bodyPr wrap="none" rtlCol="0">
            <a:spAutoFit/>
          </a:bodyPr>
          <a:lstStyle/>
          <a:p>
            <a:r>
              <a:rPr lang="en-US" dirty="0"/>
              <a:t>M = 2⍺ = not integer</a:t>
            </a:r>
          </a:p>
          <a:p>
            <a:r>
              <a:rPr lang="en-US" dirty="0"/>
              <a:t>L = M+1 = not integer</a:t>
            </a:r>
          </a:p>
        </p:txBody>
      </p:sp>
    </p:spTree>
    <p:extLst>
      <p:ext uri="{BB962C8B-B14F-4D97-AF65-F5344CB8AC3E}">
        <p14:creationId xmlns:p14="http://schemas.microsoft.com/office/powerpoint/2010/main" val="18957886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EFD2C0-8042-194B-A9A3-5CF966452376}"/>
              </a:ext>
            </a:extLst>
          </p:cNvPr>
          <p:cNvSpPr>
            <a:spLocks noGrp="1"/>
          </p:cNvSpPr>
          <p:nvPr>
            <p:ph type="title"/>
          </p:nvPr>
        </p:nvSpPr>
        <p:spPr/>
        <p:txBody>
          <a:bodyPr/>
          <a:lstStyle/>
          <a:p>
            <a:r>
              <a:rPr lang="en-US" dirty="0"/>
              <a:t>Causal FIR Filters with Linear Phase</a:t>
            </a:r>
          </a:p>
        </p:txBody>
      </p:sp>
      <p:sp>
        <p:nvSpPr>
          <p:cNvPr id="4" name="Slide Number Placeholder 3">
            <a:extLst>
              <a:ext uri="{FF2B5EF4-FFF2-40B4-BE49-F238E27FC236}">
                <a16:creationId xmlns:a16="http://schemas.microsoft.com/office/drawing/2014/main" id="{65A31B75-E10D-CA4B-8336-33F35A529083}"/>
              </a:ext>
            </a:extLst>
          </p:cNvPr>
          <p:cNvSpPr>
            <a:spLocks noGrp="1"/>
          </p:cNvSpPr>
          <p:nvPr>
            <p:ph type="sldNum" sz="quarter" idx="12"/>
          </p:nvPr>
        </p:nvSpPr>
        <p:spPr/>
        <p:txBody>
          <a:bodyPr/>
          <a:lstStyle/>
          <a:p>
            <a:fld id="{80D189A7-8A0C-6E44-B835-3EF11F0D4F81}" type="slidenum">
              <a:rPr lang="en-US" smtClean="0"/>
              <a:t>15</a:t>
            </a:fld>
            <a:endParaRPr lang="en-US"/>
          </a:p>
        </p:txBody>
      </p:sp>
      <p:pic>
        <p:nvPicPr>
          <p:cNvPr id="6" name="Picture 5" descr="latex-image-1.pdf">
            <a:extLst>
              <a:ext uri="{FF2B5EF4-FFF2-40B4-BE49-F238E27FC236}">
                <a16:creationId xmlns:a16="http://schemas.microsoft.com/office/drawing/2014/main" id="{A8989605-2137-3740-8ED8-F68AE7DE6B7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504950"/>
            <a:ext cx="8204200" cy="4851400"/>
          </a:xfrm>
          <a:prstGeom prst="rect">
            <a:avLst/>
          </a:prstGeom>
        </p:spPr>
      </p:pic>
      <p:sp>
        <p:nvSpPr>
          <p:cNvPr id="3" name="Date Placeholder 2">
            <a:extLst>
              <a:ext uri="{FF2B5EF4-FFF2-40B4-BE49-F238E27FC236}">
                <a16:creationId xmlns:a16="http://schemas.microsoft.com/office/drawing/2014/main" id="{BF7ED367-16C2-1240-9B09-54E485F050F1}"/>
              </a:ext>
            </a:extLst>
          </p:cNvPr>
          <p:cNvSpPr>
            <a:spLocks noGrp="1"/>
          </p:cNvSpPr>
          <p:nvPr>
            <p:ph type="dt" sz="half" idx="10"/>
          </p:nvPr>
        </p:nvSpPr>
        <p:spPr/>
        <p:txBody>
          <a:bodyPr/>
          <a:lstStyle/>
          <a:p>
            <a:fld id="{E6890388-6AD2-B941-AEC2-6660E1AFE22C}" type="datetime12">
              <a:rPr lang="en-US" smtClean="0"/>
              <a:t>11:13 AM</a:t>
            </a:fld>
            <a:endParaRPr lang="en-US"/>
          </a:p>
        </p:txBody>
      </p:sp>
    </p:spTree>
    <p:extLst>
      <p:ext uri="{BB962C8B-B14F-4D97-AF65-F5344CB8AC3E}">
        <p14:creationId xmlns:p14="http://schemas.microsoft.com/office/powerpoint/2010/main" val="32335632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55C99E-64EE-F842-A5EC-7203408EB60B}"/>
              </a:ext>
            </a:extLst>
          </p:cNvPr>
          <p:cNvSpPr>
            <a:spLocks noGrp="1"/>
          </p:cNvSpPr>
          <p:nvPr>
            <p:ph type="title"/>
          </p:nvPr>
        </p:nvSpPr>
        <p:spPr/>
        <p:txBody>
          <a:bodyPr/>
          <a:lstStyle/>
          <a:p>
            <a:r>
              <a:rPr lang="en-US" dirty="0"/>
              <a:t>Method 1: Window-based FIR filter</a:t>
            </a:r>
          </a:p>
        </p:txBody>
      </p:sp>
      <p:sp>
        <p:nvSpPr>
          <p:cNvPr id="3" name="Content Placeholder 2">
            <a:extLst>
              <a:ext uri="{FF2B5EF4-FFF2-40B4-BE49-F238E27FC236}">
                <a16:creationId xmlns:a16="http://schemas.microsoft.com/office/drawing/2014/main" id="{BFBE8282-347C-0343-9555-4924C0F95665}"/>
              </a:ext>
            </a:extLst>
          </p:cNvPr>
          <p:cNvSpPr>
            <a:spLocks noGrp="1"/>
          </p:cNvSpPr>
          <p:nvPr>
            <p:ph idx="1"/>
          </p:nvPr>
        </p:nvSpPr>
        <p:spPr/>
        <p:txBody>
          <a:bodyPr/>
          <a:lstStyle/>
          <a:p>
            <a:r>
              <a:rPr lang="en-US" dirty="0"/>
              <a:t>Give Type 1 (Even symmetry, M is even)  or Type 2 (Even symmetry, M is odd) linear-phase FIR filter</a:t>
            </a:r>
          </a:p>
        </p:txBody>
      </p:sp>
      <p:sp>
        <p:nvSpPr>
          <p:cNvPr id="4" name="Date Placeholder 3">
            <a:extLst>
              <a:ext uri="{FF2B5EF4-FFF2-40B4-BE49-F238E27FC236}">
                <a16:creationId xmlns:a16="http://schemas.microsoft.com/office/drawing/2014/main" id="{B6F8DE07-160C-EB4D-AF81-976B72646E21}"/>
              </a:ext>
            </a:extLst>
          </p:cNvPr>
          <p:cNvSpPr>
            <a:spLocks noGrp="1"/>
          </p:cNvSpPr>
          <p:nvPr>
            <p:ph type="dt" sz="half" idx="10"/>
          </p:nvPr>
        </p:nvSpPr>
        <p:spPr/>
        <p:txBody>
          <a:bodyPr/>
          <a:lstStyle/>
          <a:p>
            <a:fld id="{F98F9F7B-0678-2045-851E-2071FB8A234D}" type="datetime12">
              <a:rPr lang="en-US" smtClean="0"/>
              <a:t>11:59 AM</a:t>
            </a:fld>
            <a:endParaRPr lang="en-US"/>
          </a:p>
        </p:txBody>
      </p:sp>
      <p:sp>
        <p:nvSpPr>
          <p:cNvPr id="5" name="Slide Number Placeholder 4">
            <a:extLst>
              <a:ext uri="{FF2B5EF4-FFF2-40B4-BE49-F238E27FC236}">
                <a16:creationId xmlns:a16="http://schemas.microsoft.com/office/drawing/2014/main" id="{7B7ADA23-B632-C246-A234-59974AE9A0D2}"/>
              </a:ext>
            </a:extLst>
          </p:cNvPr>
          <p:cNvSpPr>
            <a:spLocks noGrp="1"/>
          </p:cNvSpPr>
          <p:nvPr>
            <p:ph type="sldNum" sz="quarter" idx="12"/>
          </p:nvPr>
        </p:nvSpPr>
        <p:spPr/>
        <p:txBody>
          <a:bodyPr/>
          <a:lstStyle/>
          <a:p>
            <a:fld id="{80D189A7-8A0C-6E44-B835-3EF11F0D4F81}" type="slidenum">
              <a:rPr lang="en-US" smtClean="0"/>
              <a:t>16</a:t>
            </a:fld>
            <a:endParaRPr lang="en-US"/>
          </a:p>
        </p:txBody>
      </p:sp>
    </p:spTree>
    <p:extLst>
      <p:ext uri="{BB962C8B-B14F-4D97-AF65-F5344CB8AC3E}">
        <p14:creationId xmlns:p14="http://schemas.microsoft.com/office/powerpoint/2010/main" val="38149713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D18BAE-AF21-0340-A587-5F063AE084AE}"/>
              </a:ext>
            </a:extLst>
          </p:cNvPr>
          <p:cNvSpPr>
            <a:spLocks noGrp="1"/>
          </p:cNvSpPr>
          <p:nvPr>
            <p:ph type="title"/>
          </p:nvPr>
        </p:nvSpPr>
        <p:spPr/>
        <p:txBody>
          <a:bodyPr/>
          <a:lstStyle/>
          <a:p>
            <a:r>
              <a:rPr lang="en-US" dirty="0"/>
              <a:t>Window Design of FIR Filters with Linear Phase</a:t>
            </a:r>
          </a:p>
        </p:txBody>
      </p:sp>
      <p:sp>
        <p:nvSpPr>
          <p:cNvPr id="4" name="Slide Number Placeholder 3">
            <a:extLst>
              <a:ext uri="{FF2B5EF4-FFF2-40B4-BE49-F238E27FC236}">
                <a16:creationId xmlns:a16="http://schemas.microsoft.com/office/drawing/2014/main" id="{741E5D93-5DDE-474D-86DB-F2CC86C2E40A}"/>
              </a:ext>
            </a:extLst>
          </p:cNvPr>
          <p:cNvSpPr>
            <a:spLocks noGrp="1"/>
          </p:cNvSpPr>
          <p:nvPr>
            <p:ph type="sldNum" sz="quarter" idx="12"/>
          </p:nvPr>
        </p:nvSpPr>
        <p:spPr/>
        <p:txBody>
          <a:bodyPr/>
          <a:lstStyle/>
          <a:p>
            <a:fld id="{80D189A7-8A0C-6E44-B835-3EF11F0D4F81}" type="slidenum">
              <a:rPr lang="en-US" smtClean="0"/>
              <a:t>17</a:t>
            </a:fld>
            <a:endParaRPr lang="en-US"/>
          </a:p>
        </p:txBody>
      </p:sp>
      <p:pic>
        <p:nvPicPr>
          <p:cNvPr id="5" name="Picture 4" descr="latex-image-1.pdf">
            <a:extLst>
              <a:ext uri="{FF2B5EF4-FFF2-40B4-BE49-F238E27FC236}">
                <a16:creationId xmlns:a16="http://schemas.microsoft.com/office/drawing/2014/main" id="{E8DF5F01-024A-0F42-95D7-FDCFF22AC38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68738" y="1819275"/>
            <a:ext cx="8216900" cy="4673600"/>
          </a:xfrm>
          <a:prstGeom prst="rect">
            <a:avLst/>
          </a:prstGeom>
        </p:spPr>
      </p:pic>
      <p:sp>
        <p:nvSpPr>
          <p:cNvPr id="3" name="Date Placeholder 2">
            <a:extLst>
              <a:ext uri="{FF2B5EF4-FFF2-40B4-BE49-F238E27FC236}">
                <a16:creationId xmlns:a16="http://schemas.microsoft.com/office/drawing/2014/main" id="{35CB3BA4-8E62-D24B-849F-DC9050ADC8FA}"/>
              </a:ext>
            </a:extLst>
          </p:cNvPr>
          <p:cNvSpPr>
            <a:spLocks noGrp="1"/>
          </p:cNvSpPr>
          <p:nvPr>
            <p:ph type="dt" sz="half" idx="10"/>
          </p:nvPr>
        </p:nvSpPr>
        <p:spPr/>
        <p:txBody>
          <a:bodyPr/>
          <a:lstStyle/>
          <a:p>
            <a:fld id="{77A08270-EF0B-0846-A4CC-1B0C7DA454AB}" type="datetime12">
              <a:rPr lang="en-US" smtClean="0"/>
              <a:t>11:13 AM</a:t>
            </a:fld>
            <a:endParaRPr lang="en-US"/>
          </a:p>
        </p:txBody>
      </p:sp>
    </p:spTree>
    <p:extLst>
      <p:ext uri="{BB962C8B-B14F-4D97-AF65-F5344CB8AC3E}">
        <p14:creationId xmlns:p14="http://schemas.microsoft.com/office/powerpoint/2010/main" val="8575674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43E2FF-01D5-8D43-9641-25D421FA7A5E}"/>
              </a:ext>
            </a:extLst>
          </p:cNvPr>
          <p:cNvSpPr>
            <a:spLocks noGrp="1"/>
          </p:cNvSpPr>
          <p:nvPr>
            <p:ph type="title"/>
          </p:nvPr>
        </p:nvSpPr>
        <p:spPr/>
        <p:txBody>
          <a:bodyPr>
            <a:normAutofit/>
          </a:bodyPr>
          <a:lstStyle/>
          <a:p>
            <a:r>
              <a:rPr lang="en-US" sz="2800" dirty="0"/>
              <a:t>Window filter has even symmetry</a:t>
            </a:r>
          </a:p>
        </p:txBody>
      </p:sp>
      <p:sp>
        <p:nvSpPr>
          <p:cNvPr id="4" name="Slide Number Placeholder 3">
            <a:extLst>
              <a:ext uri="{FF2B5EF4-FFF2-40B4-BE49-F238E27FC236}">
                <a16:creationId xmlns:a16="http://schemas.microsoft.com/office/drawing/2014/main" id="{2BBE9FB9-7378-D544-9E1A-C5EA55130525}"/>
              </a:ext>
            </a:extLst>
          </p:cNvPr>
          <p:cNvSpPr>
            <a:spLocks noGrp="1"/>
          </p:cNvSpPr>
          <p:nvPr>
            <p:ph type="sldNum" sz="quarter" idx="12"/>
          </p:nvPr>
        </p:nvSpPr>
        <p:spPr/>
        <p:txBody>
          <a:bodyPr/>
          <a:lstStyle/>
          <a:p>
            <a:fld id="{80D189A7-8A0C-6E44-B835-3EF11F0D4F81}" type="slidenum">
              <a:rPr lang="en-US" smtClean="0"/>
              <a:t>18</a:t>
            </a:fld>
            <a:endParaRPr lang="en-US"/>
          </a:p>
        </p:txBody>
      </p:sp>
      <p:pic>
        <p:nvPicPr>
          <p:cNvPr id="5" name="Picture 4" descr="GR02.pdf">
            <a:extLst>
              <a:ext uri="{FF2B5EF4-FFF2-40B4-BE49-F238E27FC236}">
                <a16:creationId xmlns:a16="http://schemas.microsoft.com/office/drawing/2014/main" id="{0E7B52CF-FC23-AB4C-9F96-9F07EAA8C1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81401" y="1328896"/>
            <a:ext cx="4307205" cy="5344795"/>
          </a:xfrm>
          <a:prstGeom prst="rect">
            <a:avLst/>
          </a:prstGeom>
        </p:spPr>
      </p:pic>
      <p:sp>
        <p:nvSpPr>
          <p:cNvPr id="3" name="Date Placeholder 2">
            <a:extLst>
              <a:ext uri="{FF2B5EF4-FFF2-40B4-BE49-F238E27FC236}">
                <a16:creationId xmlns:a16="http://schemas.microsoft.com/office/drawing/2014/main" id="{B99BE502-66FB-5E4D-8B69-A66D5843EC28}"/>
              </a:ext>
            </a:extLst>
          </p:cNvPr>
          <p:cNvSpPr>
            <a:spLocks noGrp="1"/>
          </p:cNvSpPr>
          <p:nvPr>
            <p:ph type="dt" sz="half" idx="10"/>
          </p:nvPr>
        </p:nvSpPr>
        <p:spPr/>
        <p:txBody>
          <a:bodyPr/>
          <a:lstStyle/>
          <a:p>
            <a:fld id="{2A2B2B2C-39C6-814D-BD67-D93FA4AFE488}" type="datetime12">
              <a:rPr lang="en-US" smtClean="0"/>
              <a:t>11:49 AM</a:t>
            </a:fld>
            <a:endParaRPr lang="en-US"/>
          </a:p>
        </p:txBody>
      </p:sp>
      <p:sp>
        <p:nvSpPr>
          <p:cNvPr id="7" name="TextBox 6">
            <a:extLst>
              <a:ext uri="{FF2B5EF4-FFF2-40B4-BE49-F238E27FC236}">
                <a16:creationId xmlns:a16="http://schemas.microsoft.com/office/drawing/2014/main" id="{091D6EE2-A4FB-1B4E-ADC0-7E9824C4ACFD}"/>
              </a:ext>
            </a:extLst>
          </p:cNvPr>
          <p:cNvSpPr txBox="1"/>
          <p:nvPr/>
        </p:nvSpPr>
        <p:spPr>
          <a:xfrm>
            <a:off x="1958696" y="1538628"/>
            <a:ext cx="1576072" cy="646331"/>
          </a:xfrm>
          <a:prstGeom prst="rect">
            <a:avLst/>
          </a:prstGeom>
          <a:noFill/>
        </p:spPr>
        <p:txBody>
          <a:bodyPr wrap="none" rtlCol="0">
            <a:spAutoFit/>
          </a:bodyPr>
          <a:lstStyle/>
          <a:p>
            <a:r>
              <a:rPr lang="en-US" dirty="0"/>
              <a:t>M = 2⍺ = 12</a:t>
            </a:r>
          </a:p>
          <a:p>
            <a:r>
              <a:rPr lang="en-US" dirty="0"/>
              <a:t>h[0] = h[12-0]  </a:t>
            </a:r>
          </a:p>
        </p:txBody>
      </p:sp>
      <p:sp>
        <p:nvSpPr>
          <p:cNvPr id="8" name="TextBox 7">
            <a:extLst>
              <a:ext uri="{FF2B5EF4-FFF2-40B4-BE49-F238E27FC236}">
                <a16:creationId xmlns:a16="http://schemas.microsoft.com/office/drawing/2014/main" id="{A5E8EC58-E711-5341-B514-8882C70138EA}"/>
              </a:ext>
            </a:extLst>
          </p:cNvPr>
          <p:cNvSpPr txBox="1"/>
          <p:nvPr/>
        </p:nvSpPr>
        <p:spPr>
          <a:xfrm>
            <a:off x="1924594" y="2424621"/>
            <a:ext cx="1470274" cy="646331"/>
          </a:xfrm>
          <a:prstGeom prst="rect">
            <a:avLst/>
          </a:prstGeom>
          <a:noFill/>
        </p:spPr>
        <p:txBody>
          <a:bodyPr wrap="none" rtlCol="0">
            <a:spAutoFit/>
          </a:bodyPr>
          <a:lstStyle/>
          <a:p>
            <a:r>
              <a:rPr lang="en-US" dirty="0"/>
              <a:t>M = 2⍺ = 13</a:t>
            </a:r>
          </a:p>
          <a:p>
            <a:r>
              <a:rPr lang="en-US" dirty="0"/>
              <a:t>h[0] = h[13-0]</a:t>
            </a:r>
          </a:p>
        </p:txBody>
      </p:sp>
      <p:sp>
        <p:nvSpPr>
          <p:cNvPr id="9" name="TextBox 8">
            <a:extLst>
              <a:ext uri="{FF2B5EF4-FFF2-40B4-BE49-F238E27FC236}">
                <a16:creationId xmlns:a16="http://schemas.microsoft.com/office/drawing/2014/main" id="{5C60CCF0-9939-8F48-9CFA-8BD772DEC563}"/>
              </a:ext>
            </a:extLst>
          </p:cNvPr>
          <p:cNvSpPr txBox="1"/>
          <p:nvPr/>
        </p:nvSpPr>
        <p:spPr>
          <a:xfrm>
            <a:off x="1295033" y="3204090"/>
            <a:ext cx="2193101" cy="646331"/>
          </a:xfrm>
          <a:prstGeom prst="rect">
            <a:avLst/>
          </a:prstGeom>
          <a:noFill/>
        </p:spPr>
        <p:txBody>
          <a:bodyPr wrap="none" rtlCol="0">
            <a:spAutoFit/>
          </a:bodyPr>
          <a:lstStyle/>
          <a:p>
            <a:r>
              <a:rPr lang="en-US" dirty="0"/>
              <a:t>M = 2⍺ = not integer</a:t>
            </a:r>
          </a:p>
          <a:p>
            <a:r>
              <a:rPr lang="en-US" dirty="0"/>
              <a:t>L = M+1 = not integer</a:t>
            </a:r>
          </a:p>
        </p:txBody>
      </p:sp>
      <p:pic>
        <p:nvPicPr>
          <p:cNvPr id="10" name="Picture 9" descr="Diagram&#10;&#10;Description automatically generated with low confidence">
            <a:extLst>
              <a:ext uri="{FF2B5EF4-FFF2-40B4-BE49-F238E27FC236}">
                <a16:creationId xmlns:a16="http://schemas.microsoft.com/office/drawing/2014/main" id="{E7847A60-AF0C-D847-A585-3A33A70EFEC8}"/>
              </a:ext>
            </a:extLst>
          </p:cNvPr>
          <p:cNvPicPr>
            <a:picLocks noChangeAspect="1"/>
          </p:cNvPicPr>
          <p:nvPr/>
        </p:nvPicPr>
        <p:blipFill>
          <a:blip r:embed="rId3"/>
          <a:stretch>
            <a:fillRect/>
          </a:stretch>
        </p:blipFill>
        <p:spPr>
          <a:xfrm>
            <a:off x="5958931" y="724677"/>
            <a:ext cx="4473303" cy="556435"/>
          </a:xfrm>
          <a:prstGeom prst="rect">
            <a:avLst/>
          </a:prstGeom>
        </p:spPr>
      </p:pic>
    </p:spTree>
    <p:extLst>
      <p:ext uri="{BB962C8B-B14F-4D97-AF65-F5344CB8AC3E}">
        <p14:creationId xmlns:p14="http://schemas.microsoft.com/office/powerpoint/2010/main" val="221591394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39578A-995A-5F4E-B5D9-C7EFB028EA02}"/>
              </a:ext>
            </a:extLst>
          </p:cNvPr>
          <p:cNvSpPr>
            <a:spLocks noGrp="1"/>
          </p:cNvSpPr>
          <p:nvPr>
            <p:ph type="title"/>
          </p:nvPr>
        </p:nvSpPr>
        <p:spPr/>
        <p:txBody>
          <a:bodyPr/>
          <a:lstStyle/>
          <a:p>
            <a:r>
              <a:rPr lang="en-US" dirty="0"/>
              <a:t>Rectangular window</a:t>
            </a:r>
          </a:p>
        </p:txBody>
      </p:sp>
      <p:sp>
        <p:nvSpPr>
          <p:cNvPr id="4" name="Slide Number Placeholder 3">
            <a:extLst>
              <a:ext uri="{FF2B5EF4-FFF2-40B4-BE49-F238E27FC236}">
                <a16:creationId xmlns:a16="http://schemas.microsoft.com/office/drawing/2014/main" id="{BA710815-2A22-4945-9B70-9F0908AC378C}"/>
              </a:ext>
            </a:extLst>
          </p:cNvPr>
          <p:cNvSpPr>
            <a:spLocks noGrp="1"/>
          </p:cNvSpPr>
          <p:nvPr>
            <p:ph type="sldNum" sz="quarter" idx="12"/>
          </p:nvPr>
        </p:nvSpPr>
        <p:spPr/>
        <p:txBody>
          <a:bodyPr/>
          <a:lstStyle/>
          <a:p>
            <a:fld id="{80D189A7-8A0C-6E44-B835-3EF11F0D4F81}" type="slidenum">
              <a:rPr lang="en-US" smtClean="0"/>
              <a:t>19</a:t>
            </a:fld>
            <a:endParaRPr lang="en-US"/>
          </a:p>
        </p:txBody>
      </p:sp>
      <p:pic>
        <p:nvPicPr>
          <p:cNvPr id="5" name="Picture 4" descr="Untitled.png">
            <a:extLst>
              <a:ext uri="{FF2B5EF4-FFF2-40B4-BE49-F238E27FC236}">
                <a16:creationId xmlns:a16="http://schemas.microsoft.com/office/drawing/2014/main" id="{7CA4D128-C5E1-EF41-BE2E-345A3DE3AF5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69326" y="1559416"/>
            <a:ext cx="6289766" cy="3902410"/>
          </a:xfrm>
          <a:prstGeom prst="rect">
            <a:avLst/>
          </a:prstGeom>
        </p:spPr>
      </p:pic>
      <p:sp>
        <p:nvSpPr>
          <p:cNvPr id="3" name="Date Placeholder 2">
            <a:extLst>
              <a:ext uri="{FF2B5EF4-FFF2-40B4-BE49-F238E27FC236}">
                <a16:creationId xmlns:a16="http://schemas.microsoft.com/office/drawing/2014/main" id="{B0A572CA-7902-A84D-BA9B-CAEA6E937F08}"/>
              </a:ext>
            </a:extLst>
          </p:cNvPr>
          <p:cNvSpPr>
            <a:spLocks noGrp="1"/>
          </p:cNvSpPr>
          <p:nvPr>
            <p:ph type="dt" sz="half" idx="10"/>
          </p:nvPr>
        </p:nvSpPr>
        <p:spPr/>
        <p:txBody>
          <a:bodyPr/>
          <a:lstStyle/>
          <a:p>
            <a:fld id="{2401BDC0-CFFF-E74E-8FCD-DC5C4CB20FE4}" type="datetime12">
              <a:rPr lang="en-US" smtClean="0"/>
              <a:t>11:13 AM</a:t>
            </a:fld>
            <a:endParaRPr lang="en-US" dirty="0"/>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7C0C3F4E-76DB-E24B-9E30-F23F71280A4C}"/>
                  </a:ext>
                </a:extLst>
              </p:cNvPr>
              <p:cNvSpPr txBox="1"/>
              <p:nvPr/>
            </p:nvSpPr>
            <p:spPr>
              <a:xfrm>
                <a:off x="2769326" y="5843452"/>
                <a:ext cx="5975803" cy="378245"/>
              </a:xfrm>
              <a:prstGeom prst="rect">
                <a:avLst/>
              </a:prstGeom>
              <a:noFill/>
            </p:spPr>
            <p:txBody>
              <a:bodyPr wrap="none" rtlCol="0">
                <a:spAutoFit/>
              </a:bodyPr>
              <a:lstStyle/>
              <a:p>
                <a:r>
                  <a:rPr lang="en-US" dirty="0"/>
                  <a:t>h[n] is obtained from the inverse Fourier transform of </a:t>
                </a:r>
                <a14:m>
                  <m:oMath xmlns:m="http://schemas.openxmlformats.org/officeDocument/2006/math">
                    <m:r>
                      <a:rPr lang="en-US" b="0" i="1" smtClean="0">
                        <a:latin typeface="Cambria Math" panose="02040503050406030204" pitchFamily="18" charset="0"/>
                      </a:rPr>
                      <m:t>𝐻</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𝜔</m:t>
                        </m:r>
                      </m:sup>
                    </m:sSup>
                    <m:r>
                      <a:rPr lang="en-US" b="0" i="1" smtClean="0">
                        <a:latin typeface="Cambria Math" panose="02040503050406030204" pitchFamily="18" charset="0"/>
                      </a:rPr>
                      <m:t>)</m:t>
                    </m:r>
                  </m:oMath>
                </a14:m>
                <a:endParaRPr lang="en-US" dirty="0"/>
              </a:p>
            </p:txBody>
          </p:sp>
        </mc:Choice>
        <mc:Fallback>
          <p:sp>
            <p:nvSpPr>
              <p:cNvPr id="6" name="TextBox 5">
                <a:extLst>
                  <a:ext uri="{FF2B5EF4-FFF2-40B4-BE49-F238E27FC236}">
                    <a16:creationId xmlns:a16="http://schemas.microsoft.com/office/drawing/2014/main" id="{7C0C3F4E-76DB-E24B-9E30-F23F71280A4C}"/>
                  </a:ext>
                </a:extLst>
              </p:cNvPr>
              <p:cNvSpPr txBox="1">
                <a:spLocks noRot="1" noChangeAspect="1" noMove="1" noResize="1" noEditPoints="1" noAdjustHandles="1" noChangeArrowheads="1" noChangeShapeType="1" noTextEdit="1"/>
              </p:cNvSpPr>
              <p:nvPr/>
            </p:nvSpPr>
            <p:spPr>
              <a:xfrm>
                <a:off x="2769326" y="5843452"/>
                <a:ext cx="5975803" cy="378245"/>
              </a:xfrm>
              <a:prstGeom prst="rect">
                <a:avLst/>
              </a:prstGeom>
              <a:blipFill>
                <a:blip r:embed="rId3"/>
                <a:stretch>
                  <a:fillRect l="-636" t="-6452" b="-22581"/>
                </a:stretch>
              </a:blipFill>
            </p:spPr>
            <p:txBody>
              <a:bodyPr/>
              <a:lstStyle/>
              <a:p>
                <a:r>
                  <a:rPr lang="en-US">
                    <a:noFill/>
                  </a:rPr>
                  <a:t> </a:t>
                </a:r>
              </a:p>
            </p:txBody>
          </p:sp>
        </mc:Fallback>
      </mc:AlternateContent>
    </p:spTree>
    <p:extLst>
      <p:ext uri="{BB962C8B-B14F-4D97-AF65-F5344CB8AC3E}">
        <p14:creationId xmlns:p14="http://schemas.microsoft.com/office/powerpoint/2010/main" val="22142056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7BEEBE-A1BE-EB41-A10F-F4BD8182E2CA}"/>
              </a:ext>
            </a:extLst>
          </p:cNvPr>
          <p:cNvSpPr>
            <a:spLocks noGrp="1"/>
          </p:cNvSpPr>
          <p:nvPr>
            <p:ph type="title"/>
          </p:nvPr>
        </p:nvSpPr>
        <p:spPr/>
        <p:txBody>
          <a:bodyPr/>
          <a:lstStyle/>
          <a:p>
            <a:r>
              <a:rPr lang="en-US" dirty="0" err="1"/>
              <a:t>Matlab</a:t>
            </a:r>
            <a:r>
              <a:rPr lang="en-US" dirty="0"/>
              <a:t> resource on digital filter design is great especially the DSP </a:t>
            </a:r>
            <a:r>
              <a:rPr lang="en-US"/>
              <a:t>System Toolbox!</a:t>
            </a:r>
            <a:endParaRPr lang="en-US" dirty="0"/>
          </a:p>
        </p:txBody>
      </p:sp>
      <p:sp>
        <p:nvSpPr>
          <p:cNvPr id="3" name="Content Placeholder 2">
            <a:extLst>
              <a:ext uri="{FF2B5EF4-FFF2-40B4-BE49-F238E27FC236}">
                <a16:creationId xmlns:a16="http://schemas.microsoft.com/office/drawing/2014/main" id="{F35035E1-C236-D84B-8A2C-D3A9398C2DF7}"/>
              </a:ext>
            </a:extLst>
          </p:cNvPr>
          <p:cNvSpPr>
            <a:spLocks noGrp="1"/>
          </p:cNvSpPr>
          <p:nvPr>
            <p:ph idx="1"/>
          </p:nvPr>
        </p:nvSpPr>
        <p:spPr/>
        <p:txBody>
          <a:bodyPr/>
          <a:lstStyle/>
          <a:p>
            <a:r>
              <a:rPr lang="en-US" dirty="0">
                <a:hlinkClick r:id="rId2"/>
              </a:rPr>
              <a:t>https://www.mathworks.com/help/signal/filter-design.html?s_tid=CRUX_lftnav</a:t>
            </a:r>
            <a:endParaRPr lang="en-US" dirty="0"/>
          </a:p>
          <a:p>
            <a:endParaRPr lang="en-US" dirty="0"/>
          </a:p>
          <a:p>
            <a:r>
              <a:rPr lang="en-US" dirty="0"/>
              <a:t>Some nice functions</a:t>
            </a:r>
          </a:p>
          <a:p>
            <a:r>
              <a:rPr lang="en-US" dirty="0" err="1"/>
              <a:t>fvtool</a:t>
            </a:r>
            <a:endParaRPr lang="en-US" dirty="0"/>
          </a:p>
          <a:p>
            <a:r>
              <a:rPr lang="en-US" dirty="0"/>
              <a:t>fir1</a:t>
            </a:r>
          </a:p>
        </p:txBody>
      </p:sp>
      <p:sp>
        <p:nvSpPr>
          <p:cNvPr id="4" name="Slide Number Placeholder 3">
            <a:extLst>
              <a:ext uri="{FF2B5EF4-FFF2-40B4-BE49-F238E27FC236}">
                <a16:creationId xmlns:a16="http://schemas.microsoft.com/office/drawing/2014/main" id="{25727B57-3708-B542-A709-7621051CD8BE}"/>
              </a:ext>
            </a:extLst>
          </p:cNvPr>
          <p:cNvSpPr>
            <a:spLocks noGrp="1"/>
          </p:cNvSpPr>
          <p:nvPr>
            <p:ph type="sldNum" sz="quarter" idx="12"/>
          </p:nvPr>
        </p:nvSpPr>
        <p:spPr/>
        <p:txBody>
          <a:bodyPr/>
          <a:lstStyle/>
          <a:p>
            <a:fld id="{80D189A7-8A0C-6E44-B835-3EF11F0D4F81}" type="slidenum">
              <a:rPr lang="en-US" smtClean="0"/>
              <a:t>2</a:t>
            </a:fld>
            <a:endParaRPr lang="en-US"/>
          </a:p>
        </p:txBody>
      </p:sp>
      <p:sp>
        <p:nvSpPr>
          <p:cNvPr id="5" name="Date Placeholder 4">
            <a:extLst>
              <a:ext uri="{FF2B5EF4-FFF2-40B4-BE49-F238E27FC236}">
                <a16:creationId xmlns:a16="http://schemas.microsoft.com/office/drawing/2014/main" id="{8AE93BF8-37C2-F24B-82C0-600DAB2BBEE7}"/>
              </a:ext>
            </a:extLst>
          </p:cNvPr>
          <p:cNvSpPr>
            <a:spLocks noGrp="1"/>
          </p:cNvSpPr>
          <p:nvPr>
            <p:ph type="dt" sz="half" idx="10"/>
          </p:nvPr>
        </p:nvSpPr>
        <p:spPr/>
        <p:txBody>
          <a:bodyPr/>
          <a:lstStyle/>
          <a:p>
            <a:fld id="{0809FA42-5EFF-2D46-8566-97AC82FE9B40}" type="datetime12">
              <a:rPr lang="en-US" smtClean="0"/>
              <a:t>11:13 AM</a:t>
            </a:fld>
            <a:endParaRPr lang="en-US"/>
          </a:p>
        </p:txBody>
      </p:sp>
    </p:spTree>
    <p:extLst>
      <p:ext uri="{BB962C8B-B14F-4D97-AF65-F5344CB8AC3E}">
        <p14:creationId xmlns:p14="http://schemas.microsoft.com/office/powerpoint/2010/main" val="919825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3682CA-8F32-1640-9DB6-8FBCCD625700}"/>
              </a:ext>
            </a:extLst>
          </p:cNvPr>
          <p:cNvSpPr>
            <a:spLocks noGrp="1"/>
          </p:cNvSpPr>
          <p:nvPr>
            <p:ph type="title"/>
          </p:nvPr>
        </p:nvSpPr>
        <p:spPr/>
        <p:txBody>
          <a:bodyPr/>
          <a:lstStyle/>
          <a:p>
            <a:r>
              <a:rPr lang="en-US" dirty="0"/>
              <a:t>Effects of Windowing in the Frequency Domain</a:t>
            </a:r>
          </a:p>
        </p:txBody>
      </p:sp>
      <p:sp>
        <p:nvSpPr>
          <p:cNvPr id="4" name="Slide Number Placeholder 3">
            <a:extLst>
              <a:ext uri="{FF2B5EF4-FFF2-40B4-BE49-F238E27FC236}">
                <a16:creationId xmlns:a16="http://schemas.microsoft.com/office/drawing/2014/main" id="{A394DC30-F3DF-1E4D-BDD9-BF46A9A045F6}"/>
              </a:ext>
            </a:extLst>
          </p:cNvPr>
          <p:cNvSpPr>
            <a:spLocks noGrp="1"/>
          </p:cNvSpPr>
          <p:nvPr>
            <p:ph type="sldNum" sz="quarter" idx="12"/>
          </p:nvPr>
        </p:nvSpPr>
        <p:spPr/>
        <p:txBody>
          <a:bodyPr/>
          <a:lstStyle/>
          <a:p>
            <a:fld id="{80D189A7-8A0C-6E44-B835-3EF11F0D4F81}" type="slidenum">
              <a:rPr lang="en-US" smtClean="0"/>
              <a:t>20</a:t>
            </a:fld>
            <a:endParaRPr lang="en-US"/>
          </a:p>
        </p:txBody>
      </p:sp>
      <p:pic>
        <p:nvPicPr>
          <p:cNvPr id="5" name="Content Placeholder 4" descr="Untitled2.png">
            <a:extLst>
              <a:ext uri="{FF2B5EF4-FFF2-40B4-BE49-F238E27FC236}">
                <a16:creationId xmlns:a16="http://schemas.microsoft.com/office/drawing/2014/main" id="{EFD32F33-1A93-724F-834E-9E889F8068E0}"/>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343960" y="1847850"/>
            <a:ext cx="5504079" cy="4351338"/>
          </a:xfrm>
          <a:prstGeom prst="rect">
            <a:avLst/>
          </a:prstGeom>
        </p:spPr>
      </p:pic>
      <p:sp>
        <p:nvSpPr>
          <p:cNvPr id="3" name="Date Placeholder 2">
            <a:extLst>
              <a:ext uri="{FF2B5EF4-FFF2-40B4-BE49-F238E27FC236}">
                <a16:creationId xmlns:a16="http://schemas.microsoft.com/office/drawing/2014/main" id="{33036B91-23F3-7748-8C0C-6DBCAB4D5CEA}"/>
              </a:ext>
            </a:extLst>
          </p:cNvPr>
          <p:cNvSpPr>
            <a:spLocks noGrp="1"/>
          </p:cNvSpPr>
          <p:nvPr>
            <p:ph type="dt" sz="half" idx="10"/>
          </p:nvPr>
        </p:nvSpPr>
        <p:spPr/>
        <p:txBody>
          <a:bodyPr/>
          <a:lstStyle/>
          <a:p>
            <a:fld id="{AED45581-C71D-B145-88F3-5D76B36ABE5B}" type="datetime12">
              <a:rPr lang="en-US" smtClean="0"/>
              <a:t>11:13 AM</a:t>
            </a:fld>
            <a:endParaRPr lang="en-US"/>
          </a:p>
        </p:txBody>
      </p:sp>
    </p:spTree>
    <p:extLst>
      <p:ext uri="{BB962C8B-B14F-4D97-AF65-F5344CB8AC3E}">
        <p14:creationId xmlns:p14="http://schemas.microsoft.com/office/powerpoint/2010/main" val="35714916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D83999-6429-164B-B049-7ED61875C61B}"/>
              </a:ext>
            </a:extLst>
          </p:cNvPr>
          <p:cNvSpPr>
            <a:spLocks noGrp="1"/>
          </p:cNvSpPr>
          <p:nvPr>
            <p:ph type="title"/>
          </p:nvPr>
        </p:nvSpPr>
        <p:spPr/>
        <p:txBody>
          <a:bodyPr/>
          <a:lstStyle/>
          <a:p>
            <a:r>
              <a:rPr lang="en-US" dirty="0"/>
              <a:t>Effects of windowing in the frequency domain</a:t>
            </a:r>
          </a:p>
        </p:txBody>
      </p:sp>
      <p:sp>
        <p:nvSpPr>
          <p:cNvPr id="4" name="Slide Number Placeholder 3">
            <a:extLst>
              <a:ext uri="{FF2B5EF4-FFF2-40B4-BE49-F238E27FC236}">
                <a16:creationId xmlns:a16="http://schemas.microsoft.com/office/drawing/2014/main" id="{63464906-D0CB-034D-B825-838B9C10DD11}"/>
              </a:ext>
            </a:extLst>
          </p:cNvPr>
          <p:cNvSpPr>
            <a:spLocks noGrp="1"/>
          </p:cNvSpPr>
          <p:nvPr>
            <p:ph type="sldNum" sz="quarter" idx="12"/>
          </p:nvPr>
        </p:nvSpPr>
        <p:spPr/>
        <p:txBody>
          <a:bodyPr/>
          <a:lstStyle/>
          <a:p>
            <a:fld id="{80D189A7-8A0C-6E44-B835-3EF11F0D4F81}" type="slidenum">
              <a:rPr lang="en-US" smtClean="0"/>
              <a:t>21</a:t>
            </a:fld>
            <a:endParaRPr lang="en-US"/>
          </a:p>
        </p:txBody>
      </p:sp>
      <p:pic>
        <p:nvPicPr>
          <p:cNvPr id="5" name="Picture 4" descr="Untitled3.png">
            <a:extLst>
              <a:ext uri="{FF2B5EF4-FFF2-40B4-BE49-F238E27FC236}">
                <a16:creationId xmlns:a16="http://schemas.microsoft.com/office/drawing/2014/main" id="{0C0C8F98-3933-984F-B9F5-BE783EE704C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50136" y="1690688"/>
            <a:ext cx="8491728" cy="2700528"/>
          </a:xfrm>
          <a:prstGeom prst="rect">
            <a:avLst/>
          </a:prstGeom>
        </p:spPr>
      </p:pic>
      <p:pic>
        <p:nvPicPr>
          <p:cNvPr id="6" name="Picture 5" descr="latex-image-1.pdf">
            <a:extLst>
              <a:ext uri="{FF2B5EF4-FFF2-40B4-BE49-F238E27FC236}">
                <a16:creationId xmlns:a16="http://schemas.microsoft.com/office/drawing/2014/main" id="{0BEC29C0-397C-EB4C-974F-F748B0BB54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5300" y="4570603"/>
            <a:ext cx="8216900" cy="1879600"/>
          </a:xfrm>
          <a:prstGeom prst="rect">
            <a:avLst/>
          </a:prstGeom>
        </p:spPr>
      </p:pic>
      <p:sp>
        <p:nvSpPr>
          <p:cNvPr id="3" name="Date Placeholder 2">
            <a:extLst>
              <a:ext uri="{FF2B5EF4-FFF2-40B4-BE49-F238E27FC236}">
                <a16:creationId xmlns:a16="http://schemas.microsoft.com/office/drawing/2014/main" id="{AFD6A273-7C17-F84B-8908-6DA2009CEA13}"/>
              </a:ext>
            </a:extLst>
          </p:cNvPr>
          <p:cNvSpPr>
            <a:spLocks noGrp="1"/>
          </p:cNvSpPr>
          <p:nvPr>
            <p:ph type="dt" sz="half" idx="10"/>
          </p:nvPr>
        </p:nvSpPr>
        <p:spPr/>
        <p:txBody>
          <a:bodyPr/>
          <a:lstStyle/>
          <a:p>
            <a:fld id="{40D69838-7219-2E48-8288-8DFB8914E704}" type="datetime12">
              <a:rPr lang="en-US" smtClean="0"/>
              <a:t>11:13 AM</a:t>
            </a:fld>
            <a:endParaRPr lang="en-US"/>
          </a:p>
        </p:txBody>
      </p:sp>
    </p:spTree>
    <p:extLst>
      <p:ext uri="{BB962C8B-B14F-4D97-AF65-F5344CB8AC3E}">
        <p14:creationId xmlns:p14="http://schemas.microsoft.com/office/powerpoint/2010/main" val="4190509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D04BC7-9355-7648-A141-A48138CC2A25}"/>
              </a:ext>
            </a:extLst>
          </p:cNvPr>
          <p:cNvSpPr>
            <a:spLocks noGrp="1"/>
          </p:cNvSpPr>
          <p:nvPr>
            <p:ph type="title"/>
          </p:nvPr>
        </p:nvSpPr>
        <p:spPr/>
        <p:txBody>
          <a:bodyPr/>
          <a:lstStyle/>
          <a:p>
            <a:r>
              <a:rPr lang="en-US" dirty="0"/>
              <a:t>Rectangular windows</a:t>
            </a:r>
          </a:p>
        </p:txBody>
      </p:sp>
      <p:sp>
        <p:nvSpPr>
          <p:cNvPr id="3" name="Content Placeholder 2">
            <a:extLst>
              <a:ext uri="{FF2B5EF4-FFF2-40B4-BE49-F238E27FC236}">
                <a16:creationId xmlns:a16="http://schemas.microsoft.com/office/drawing/2014/main" id="{E4E28B52-F617-4047-93F1-F474275D6249}"/>
              </a:ext>
            </a:extLst>
          </p:cNvPr>
          <p:cNvSpPr>
            <a:spLocks noGrp="1"/>
          </p:cNvSpPr>
          <p:nvPr>
            <p:ph idx="1"/>
          </p:nvPr>
        </p:nvSpPr>
        <p:spPr/>
        <p:txBody>
          <a:bodyPr/>
          <a:lstStyle/>
          <a:p>
            <a:r>
              <a:rPr lang="en-US" dirty="0"/>
              <a:t>Longer filter = skinnier main lobe and more attenuated side lobes </a:t>
            </a:r>
          </a:p>
        </p:txBody>
      </p:sp>
      <p:sp>
        <p:nvSpPr>
          <p:cNvPr id="4" name="Slide Number Placeholder 3">
            <a:extLst>
              <a:ext uri="{FF2B5EF4-FFF2-40B4-BE49-F238E27FC236}">
                <a16:creationId xmlns:a16="http://schemas.microsoft.com/office/drawing/2014/main" id="{24BB8426-C773-1B41-823E-5D1833E2B8E1}"/>
              </a:ext>
            </a:extLst>
          </p:cNvPr>
          <p:cNvSpPr>
            <a:spLocks noGrp="1"/>
          </p:cNvSpPr>
          <p:nvPr>
            <p:ph type="sldNum" sz="quarter" idx="12"/>
          </p:nvPr>
        </p:nvSpPr>
        <p:spPr/>
        <p:txBody>
          <a:bodyPr/>
          <a:lstStyle/>
          <a:p>
            <a:fld id="{80D189A7-8A0C-6E44-B835-3EF11F0D4F81}" type="slidenum">
              <a:rPr lang="en-US" smtClean="0"/>
              <a:t>22</a:t>
            </a:fld>
            <a:endParaRPr lang="en-US"/>
          </a:p>
        </p:txBody>
      </p:sp>
      <p:pic>
        <p:nvPicPr>
          <p:cNvPr id="5" name="Picture 4" descr="GR09.eps">
            <a:extLst>
              <a:ext uri="{FF2B5EF4-FFF2-40B4-BE49-F238E27FC236}">
                <a16:creationId xmlns:a16="http://schemas.microsoft.com/office/drawing/2014/main" id="{3E1592F5-03FB-8946-A442-EED0920EE84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49714" y="2417891"/>
            <a:ext cx="6132486" cy="3938459"/>
          </a:xfrm>
          <a:prstGeom prst="rect">
            <a:avLst/>
          </a:prstGeom>
        </p:spPr>
      </p:pic>
      <p:sp>
        <p:nvSpPr>
          <p:cNvPr id="6" name="Date Placeholder 5">
            <a:extLst>
              <a:ext uri="{FF2B5EF4-FFF2-40B4-BE49-F238E27FC236}">
                <a16:creationId xmlns:a16="http://schemas.microsoft.com/office/drawing/2014/main" id="{95C458E1-7116-624A-B251-915C3D77A7F6}"/>
              </a:ext>
            </a:extLst>
          </p:cNvPr>
          <p:cNvSpPr>
            <a:spLocks noGrp="1"/>
          </p:cNvSpPr>
          <p:nvPr>
            <p:ph type="dt" sz="half" idx="10"/>
          </p:nvPr>
        </p:nvSpPr>
        <p:spPr/>
        <p:txBody>
          <a:bodyPr/>
          <a:lstStyle/>
          <a:p>
            <a:fld id="{F5A23BB5-4C72-884A-963C-DAB512E4E51F}" type="datetime12">
              <a:rPr lang="en-US" smtClean="0"/>
              <a:t>11:13 AM</a:t>
            </a:fld>
            <a:endParaRPr lang="en-US"/>
          </a:p>
        </p:txBody>
      </p:sp>
    </p:spTree>
    <p:extLst>
      <p:ext uri="{BB962C8B-B14F-4D97-AF65-F5344CB8AC3E}">
        <p14:creationId xmlns:p14="http://schemas.microsoft.com/office/powerpoint/2010/main" val="37041336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191D63-4C1C-9C4A-8445-F9C8BEBEFB53}"/>
              </a:ext>
            </a:extLst>
          </p:cNvPr>
          <p:cNvSpPr>
            <a:spLocks noGrp="1"/>
          </p:cNvSpPr>
          <p:nvPr>
            <p:ph type="title"/>
          </p:nvPr>
        </p:nvSpPr>
        <p:spPr/>
        <p:txBody>
          <a:bodyPr/>
          <a:lstStyle/>
          <a:p>
            <a:r>
              <a:rPr lang="en-US" dirty="0"/>
              <a:t>Other window responses</a:t>
            </a:r>
          </a:p>
        </p:txBody>
      </p:sp>
      <p:pic>
        <p:nvPicPr>
          <p:cNvPr id="7" name="Content Placeholder 6" descr="Text&#10;&#10;Description automatically generated">
            <a:extLst>
              <a:ext uri="{FF2B5EF4-FFF2-40B4-BE49-F238E27FC236}">
                <a16:creationId xmlns:a16="http://schemas.microsoft.com/office/drawing/2014/main" id="{4C9EC3CD-4384-E549-9F5E-A3A17C173A53}"/>
              </a:ext>
            </a:extLst>
          </p:cNvPr>
          <p:cNvPicPr>
            <a:picLocks noGrp="1" noChangeAspect="1"/>
          </p:cNvPicPr>
          <p:nvPr>
            <p:ph idx="1"/>
          </p:nvPr>
        </p:nvPicPr>
        <p:blipFill>
          <a:blip r:embed="rId3"/>
          <a:stretch>
            <a:fillRect/>
          </a:stretch>
        </p:blipFill>
        <p:spPr>
          <a:xfrm>
            <a:off x="838200" y="1496585"/>
            <a:ext cx="5116942" cy="2198087"/>
          </a:xfrm>
        </p:spPr>
      </p:pic>
      <p:sp>
        <p:nvSpPr>
          <p:cNvPr id="4" name="Slide Number Placeholder 3">
            <a:extLst>
              <a:ext uri="{FF2B5EF4-FFF2-40B4-BE49-F238E27FC236}">
                <a16:creationId xmlns:a16="http://schemas.microsoft.com/office/drawing/2014/main" id="{41761DBF-5C52-4447-A040-C88075D8C776}"/>
              </a:ext>
            </a:extLst>
          </p:cNvPr>
          <p:cNvSpPr>
            <a:spLocks noGrp="1"/>
          </p:cNvSpPr>
          <p:nvPr>
            <p:ph type="sldNum" sz="quarter" idx="12"/>
          </p:nvPr>
        </p:nvSpPr>
        <p:spPr/>
        <p:txBody>
          <a:bodyPr/>
          <a:lstStyle/>
          <a:p>
            <a:fld id="{80D189A7-8A0C-6E44-B835-3EF11F0D4F81}" type="slidenum">
              <a:rPr lang="en-US" smtClean="0"/>
              <a:t>23</a:t>
            </a:fld>
            <a:endParaRPr lang="en-US"/>
          </a:p>
        </p:txBody>
      </p:sp>
      <p:pic>
        <p:nvPicPr>
          <p:cNvPr id="5" name="Picture 4" descr="GR10.eps">
            <a:extLst>
              <a:ext uri="{FF2B5EF4-FFF2-40B4-BE49-F238E27FC236}">
                <a16:creationId xmlns:a16="http://schemas.microsoft.com/office/drawing/2014/main" id="{DE6E45D5-BE77-7142-8F1A-67F26C7EED9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66535" y="1169035"/>
            <a:ext cx="5085887" cy="5510891"/>
          </a:xfrm>
          <a:prstGeom prst="rect">
            <a:avLst/>
          </a:prstGeom>
        </p:spPr>
      </p:pic>
      <p:pic>
        <p:nvPicPr>
          <p:cNvPr id="9" name="Picture 8" descr="Graphical user interface, text, application&#10;&#10;Description automatically generated">
            <a:extLst>
              <a:ext uri="{FF2B5EF4-FFF2-40B4-BE49-F238E27FC236}">
                <a16:creationId xmlns:a16="http://schemas.microsoft.com/office/drawing/2014/main" id="{B1985777-EE62-1245-BB37-CD0D7FE0284A}"/>
              </a:ext>
            </a:extLst>
          </p:cNvPr>
          <p:cNvPicPr>
            <a:picLocks noChangeAspect="1"/>
          </p:cNvPicPr>
          <p:nvPr/>
        </p:nvPicPr>
        <p:blipFill>
          <a:blip r:embed="rId5"/>
          <a:stretch>
            <a:fillRect/>
          </a:stretch>
        </p:blipFill>
        <p:spPr>
          <a:xfrm>
            <a:off x="979058" y="4262371"/>
            <a:ext cx="5116942" cy="2093979"/>
          </a:xfrm>
          <a:prstGeom prst="rect">
            <a:avLst/>
          </a:prstGeom>
        </p:spPr>
      </p:pic>
      <p:sp>
        <p:nvSpPr>
          <p:cNvPr id="3" name="Date Placeholder 2">
            <a:extLst>
              <a:ext uri="{FF2B5EF4-FFF2-40B4-BE49-F238E27FC236}">
                <a16:creationId xmlns:a16="http://schemas.microsoft.com/office/drawing/2014/main" id="{308DF9A2-FD74-094B-9467-C4D9D01C328E}"/>
              </a:ext>
            </a:extLst>
          </p:cNvPr>
          <p:cNvSpPr>
            <a:spLocks noGrp="1"/>
          </p:cNvSpPr>
          <p:nvPr>
            <p:ph type="dt" sz="half" idx="10"/>
          </p:nvPr>
        </p:nvSpPr>
        <p:spPr/>
        <p:txBody>
          <a:bodyPr/>
          <a:lstStyle/>
          <a:p>
            <a:fld id="{1723DC22-E701-7E49-A99A-7E262B8BE7D0}" type="datetime12">
              <a:rPr lang="en-US" smtClean="0"/>
              <a:t>11:15 AM</a:t>
            </a:fld>
            <a:endParaRPr lang="en-US"/>
          </a:p>
        </p:txBody>
      </p:sp>
    </p:spTree>
    <p:extLst>
      <p:ext uri="{BB962C8B-B14F-4D97-AF65-F5344CB8AC3E}">
        <p14:creationId xmlns:p14="http://schemas.microsoft.com/office/powerpoint/2010/main" val="28693526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mparison of Fixed (Attenuation) Windows</a:t>
            </a:r>
            <a:endParaRPr lang="en-US" dirty="0"/>
          </a:p>
        </p:txBody>
      </p:sp>
      <p:pic>
        <p:nvPicPr>
          <p:cNvPr id="5" name="Picture 4" descr="Untitle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26309" y="1732915"/>
            <a:ext cx="7942559" cy="3602496"/>
          </a:xfrm>
          <a:prstGeom prst="rect">
            <a:avLst/>
          </a:prstGeom>
        </p:spPr>
      </p:pic>
      <p:pic>
        <p:nvPicPr>
          <p:cNvPr id="9" name="Picture 8"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81200" y="5756275"/>
            <a:ext cx="6654800" cy="736600"/>
          </a:xfrm>
          <a:prstGeom prst="rect">
            <a:avLst/>
          </a:prstGeom>
        </p:spPr>
      </p:pic>
      <p:sp>
        <p:nvSpPr>
          <p:cNvPr id="3" name="Date Placeholder 2">
            <a:extLst>
              <a:ext uri="{FF2B5EF4-FFF2-40B4-BE49-F238E27FC236}">
                <a16:creationId xmlns:a16="http://schemas.microsoft.com/office/drawing/2014/main" id="{1162787C-DD0F-1E4B-A4BE-70C276EBE39A}"/>
              </a:ext>
            </a:extLst>
          </p:cNvPr>
          <p:cNvSpPr>
            <a:spLocks noGrp="1"/>
          </p:cNvSpPr>
          <p:nvPr>
            <p:ph type="dt" sz="half" idx="10"/>
          </p:nvPr>
        </p:nvSpPr>
        <p:spPr/>
        <p:txBody>
          <a:bodyPr/>
          <a:lstStyle/>
          <a:p>
            <a:fld id="{73E26582-C2BC-BE43-8F49-7736CC15BA32}" type="datetime12">
              <a:rPr lang="en-US" smtClean="0"/>
              <a:t>11:15 AM</a:t>
            </a:fld>
            <a:endParaRPr lang="en-US"/>
          </a:p>
        </p:txBody>
      </p:sp>
      <p:sp>
        <p:nvSpPr>
          <p:cNvPr id="4" name="Slide Number Placeholder 3">
            <a:extLst>
              <a:ext uri="{FF2B5EF4-FFF2-40B4-BE49-F238E27FC236}">
                <a16:creationId xmlns:a16="http://schemas.microsoft.com/office/drawing/2014/main" id="{25B15838-0EB5-AF4B-B8FE-F1C03A394024}"/>
              </a:ext>
            </a:extLst>
          </p:cNvPr>
          <p:cNvSpPr>
            <a:spLocks noGrp="1"/>
          </p:cNvSpPr>
          <p:nvPr>
            <p:ph type="sldNum" sz="quarter" idx="12"/>
          </p:nvPr>
        </p:nvSpPr>
        <p:spPr/>
        <p:txBody>
          <a:bodyPr/>
          <a:lstStyle/>
          <a:p>
            <a:fld id="{80D189A7-8A0C-6E44-B835-3EF11F0D4F81}" type="slidenum">
              <a:rPr lang="en-US" smtClean="0"/>
              <a:t>24</a:t>
            </a:fld>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C09882-03A4-2B4E-8D03-4D858A9E25AC}"/>
              </a:ext>
            </a:extLst>
          </p:cNvPr>
          <p:cNvSpPr>
            <a:spLocks noGrp="1"/>
          </p:cNvSpPr>
          <p:nvPr>
            <p:ph type="title"/>
          </p:nvPr>
        </p:nvSpPr>
        <p:spPr/>
        <p:txBody>
          <a:bodyPr/>
          <a:lstStyle/>
          <a:p>
            <a:r>
              <a:rPr lang="en-US" dirty="0" err="1"/>
              <a:t>Matlab</a:t>
            </a:r>
            <a:r>
              <a:rPr lang="en-US" dirty="0"/>
              <a:t> Functions for Fixed Windows</a:t>
            </a:r>
          </a:p>
        </p:txBody>
      </p:sp>
      <p:sp>
        <p:nvSpPr>
          <p:cNvPr id="3" name="Slide Number Placeholder 2">
            <a:extLst>
              <a:ext uri="{FF2B5EF4-FFF2-40B4-BE49-F238E27FC236}">
                <a16:creationId xmlns:a16="http://schemas.microsoft.com/office/drawing/2014/main" id="{EE69A30B-5E75-5D4D-948D-C87070DDC359}"/>
              </a:ext>
            </a:extLst>
          </p:cNvPr>
          <p:cNvSpPr>
            <a:spLocks noGrp="1"/>
          </p:cNvSpPr>
          <p:nvPr>
            <p:ph type="sldNum" sz="quarter" idx="12"/>
          </p:nvPr>
        </p:nvSpPr>
        <p:spPr/>
        <p:txBody>
          <a:bodyPr/>
          <a:lstStyle/>
          <a:p>
            <a:fld id="{80D189A7-8A0C-6E44-B835-3EF11F0D4F81}" type="slidenum">
              <a:rPr lang="en-US" smtClean="0"/>
              <a:t>25</a:t>
            </a:fld>
            <a:endParaRPr lang="en-US"/>
          </a:p>
        </p:txBody>
      </p:sp>
      <p:pic>
        <p:nvPicPr>
          <p:cNvPr id="4" name="Picture 3" descr="latex-image-1.pdf">
            <a:extLst>
              <a:ext uri="{FF2B5EF4-FFF2-40B4-BE49-F238E27FC236}">
                <a16:creationId xmlns:a16="http://schemas.microsoft.com/office/drawing/2014/main" id="{297C4FF5-779A-7D43-A32C-7E2807F2C6D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0897" y="1690688"/>
            <a:ext cx="8496300" cy="4165600"/>
          </a:xfrm>
          <a:prstGeom prst="rect">
            <a:avLst/>
          </a:prstGeom>
        </p:spPr>
      </p:pic>
      <p:sp>
        <p:nvSpPr>
          <p:cNvPr id="5" name="Date Placeholder 4">
            <a:extLst>
              <a:ext uri="{FF2B5EF4-FFF2-40B4-BE49-F238E27FC236}">
                <a16:creationId xmlns:a16="http://schemas.microsoft.com/office/drawing/2014/main" id="{720CEBD7-8E4D-4743-B1E4-81784BCD246D}"/>
              </a:ext>
            </a:extLst>
          </p:cNvPr>
          <p:cNvSpPr>
            <a:spLocks noGrp="1"/>
          </p:cNvSpPr>
          <p:nvPr>
            <p:ph type="dt" sz="half" idx="10"/>
          </p:nvPr>
        </p:nvSpPr>
        <p:spPr/>
        <p:txBody>
          <a:bodyPr/>
          <a:lstStyle/>
          <a:p>
            <a:fld id="{50E7F8A6-D311-C64E-AF47-4F4C3769E70D}" type="datetime12">
              <a:rPr lang="en-US" smtClean="0"/>
              <a:t>11:15 AM</a:t>
            </a:fld>
            <a:endParaRPr lang="en-US"/>
          </a:p>
        </p:txBody>
      </p:sp>
    </p:spTree>
    <p:extLst>
      <p:ext uri="{BB962C8B-B14F-4D97-AF65-F5344CB8AC3E}">
        <p14:creationId xmlns:p14="http://schemas.microsoft.com/office/powerpoint/2010/main" val="2808312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AB696DA0-2A21-ED41-9C5B-505B5BDF15FB}"/>
              </a:ext>
            </a:extLst>
          </p:cNvPr>
          <p:cNvSpPr>
            <a:spLocks noGrp="1"/>
          </p:cNvSpPr>
          <p:nvPr>
            <p:ph type="title"/>
          </p:nvPr>
        </p:nvSpPr>
        <p:spPr/>
        <p:txBody>
          <a:bodyPr/>
          <a:lstStyle/>
          <a:p>
            <a:r>
              <a:rPr lang="en-US" dirty="0"/>
              <a:t>Other </a:t>
            </a:r>
            <a:r>
              <a:rPr lang="en-US" dirty="0" err="1"/>
              <a:t>Matlab</a:t>
            </a:r>
            <a:r>
              <a:rPr lang="en-US" dirty="0"/>
              <a:t> functions</a:t>
            </a:r>
          </a:p>
        </p:txBody>
      </p:sp>
      <p:sp>
        <p:nvSpPr>
          <p:cNvPr id="7" name="Content Placeholder 6">
            <a:extLst>
              <a:ext uri="{FF2B5EF4-FFF2-40B4-BE49-F238E27FC236}">
                <a16:creationId xmlns:a16="http://schemas.microsoft.com/office/drawing/2014/main" id="{04A463B3-B516-EC43-998A-8EA1C221DF3D}"/>
              </a:ext>
            </a:extLst>
          </p:cNvPr>
          <p:cNvSpPr>
            <a:spLocks noGrp="1"/>
          </p:cNvSpPr>
          <p:nvPr>
            <p:ph idx="1"/>
          </p:nvPr>
        </p:nvSpPr>
        <p:spPr>
          <a:xfrm>
            <a:off x="838200" y="1825625"/>
            <a:ext cx="2398486" cy="4351338"/>
          </a:xfrm>
        </p:spPr>
        <p:txBody>
          <a:bodyPr/>
          <a:lstStyle/>
          <a:p>
            <a:r>
              <a:rPr lang="en-US" dirty="0" err="1"/>
              <a:t>wvtool</a:t>
            </a:r>
            <a:r>
              <a:rPr lang="en-US" dirty="0"/>
              <a:t> – for looking at window functions </a:t>
            </a:r>
          </a:p>
          <a:p>
            <a:r>
              <a:rPr lang="en-US" dirty="0" err="1"/>
              <a:t>fvtool</a:t>
            </a:r>
            <a:r>
              <a:rPr lang="en-US" dirty="0"/>
              <a:t>– for general discrete-time signals</a:t>
            </a:r>
          </a:p>
        </p:txBody>
      </p:sp>
      <p:sp>
        <p:nvSpPr>
          <p:cNvPr id="3" name="Slide Number Placeholder 2">
            <a:extLst>
              <a:ext uri="{FF2B5EF4-FFF2-40B4-BE49-F238E27FC236}">
                <a16:creationId xmlns:a16="http://schemas.microsoft.com/office/drawing/2014/main" id="{FC210237-D490-364B-8711-CE98BE975F3F}"/>
              </a:ext>
            </a:extLst>
          </p:cNvPr>
          <p:cNvSpPr>
            <a:spLocks noGrp="1"/>
          </p:cNvSpPr>
          <p:nvPr>
            <p:ph type="sldNum" sz="quarter" idx="12"/>
          </p:nvPr>
        </p:nvSpPr>
        <p:spPr/>
        <p:txBody>
          <a:bodyPr/>
          <a:lstStyle/>
          <a:p>
            <a:fld id="{80D189A7-8A0C-6E44-B835-3EF11F0D4F81}" type="slidenum">
              <a:rPr lang="en-US" smtClean="0"/>
              <a:t>26</a:t>
            </a:fld>
            <a:endParaRPr lang="en-US"/>
          </a:p>
        </p:txBody>
      </p:sp>
      <p:pic>
        <p:nvPicPr>
          <p:cNvPr id="5" name="Picture 4" descr="Untitled.tiff">
            <a:extLst>
              <a:ext uri="{FF2B5EF4-FFF2-40B4-BE49-F238E27FC236}">
                <a16:creationId xmlns:a16="http://schemas.microsoft.com/office/drawing/2014/main" id="{1123ED6A-1076-A148-AA31-D8FAC0519D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81401" y="1882775"/>
            <a:ext cx="7772400" cy="4610100"/>
          </a:xfrm>
          <a:prstGeom prst="rect">
            <a:avLst/>
          </a:prstGeom>
        </p:spPr>
      </p:pic>
      <p:pic>
        <p:nvPicPr>
          <p:cNvPr id="8" name="Picture 7" descr="latex-image-1.pdf">
            <a:extLst>
              <a:ext uri="{FF2B5EF4-FFF2-40B4-BE49-F238E27FC236}">
                <a16:creationId xmlns:a16="http://schemas.microsoft.com/office/drawing/2014/main" id="{4D63FF26-89B9-2240-9530-6CA5C7C8EA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30650" y="1571739"/>
            <a:ext cx="4330700" cy="279400"/>
          </a:xfrm>
          <a:prstGeom prst="rect">
            <a:avLst/>
          </a:prstGeom>
        </p:spPr>
      </p:pic>
      <p:sp>
        <p:nvSpPr>
          <p:cNvPr id="2" name="Date Placeholder 1">
            <a:extLst>
              <a:ext uri="{FF2B5EF4-FFF2-40B4-BE49-F238E27FC236}">
                <a16:creationId xmlns:a16="http://schemas.microsoft.com/office/drawing/2014/main" id="{F836DD79-7B4B-2A4C-A2FB-19C91525107D}"/>
              </a:ext>
            </a:extLst>
          </p:cNvPr>
          <p:cNvSpPr>
            <a:spLocks noGrp="1"/>
          </p:cNvSpPr>
          <p:nvPr>
            <p:ph type="dt" sz="half" idx="10"/>
          </p:nvPr>
        </p:nvSpPr>
        <p:spPr/>
        <p:txBody>
          <a:bodyPr/>
          <a:lstStyle/>
          <a:p>
            <a:fld id="{2D6A4D21-8AE7-2344-8918-E1DC219DDC39}" type="datetime12">
              <a:rPr lang="en-US" smtClean="0"/>
              <a:t>11:15 AM</a:t>
            </a:fld>
            <a:endParaRPr lang="en-US"/>
          </a:p>
        </p:txBody>
      </p:sp>
    </p:spTree>
    <p:extLst>
      <p:ext uri="{BB962C8B-B14F-4D97-AF65-F5344CB8AC3E}">
        <p14:creationId xmlns:p14="http://schemas.microsoft.com/office/powerpoint/2010/main" val="33714341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50E397-514C-BB40-B3BD-A17A13A2E9A0}"/>
              </a:ext>
            </a:extLst>
          </p:cNvPr>
          <p:cNvSpPr>
            <a:spLocks noGrp="1"/>
          </p:cNvSpPr>
          <p:nvPr>
            <p:ph type="title"/>
          </p:nvPr>
        </p:nvSpPr>
        <p:spPr/>
        <p:txBody>
          <a:bodyPr/>
          <a:lstStyle/>
          <a:p>
            <a:r>
              <a:rPr lang="en-US" dirty="0"/>
              <a:t>Design of Lowpass FIR filter using windows</a:t>
            </a:r>
          </a:p>
        </p:txBody>
      </p:sp>
      <p:sp>
        <p:nvSpPr>
          <p:cNvPr id="4" name="Slide Number Placeholder 3">
            <a:extLst>
              <a:ext uri="{FF2B5EF4-FFF2-40B4-BE49-F238E27FC236}">
                <a16:creationId xmlns:a16="http://schemas.microsoft.com/office/drawing/2014/main" id="{BC3FD56D-1C3E-CF43-8BD9-6CA1E73739E2}"/>
              </a:ext>
            </a:extLst>
          </p:cNvPr>
          <p:cNvSpPr>
            <a:spLocks noGrp="1"/>
          </p:cNvSpPr>
          <p:nvPr>
            <p:ph type="sldNum" sz="quarter" idx="12"/>
          </p:nvPr>
        </p:nvSpPr>
        <p:spPr/>
        <p:txBody>
          <a:bodyPr/>
          <a:lstStyle/>
          <a:p>
            <a:fld id="{80D189A7-8A0C-6E44-B835-3EF11F0D4F81}" type="slidenum">
              <a:rPr lang="en-US" smtClean="0"/>
              <a:t>27</a:t>
            </a:fld>
            <a:endParaRPr lang="en-US"/>
          </a:p>
        </p:txBody>
      </p:sp>
      <p:pic>
        <p:nvPicPr>
          <p:cNvPr id="5" name="Picture 4" descr="Untitled2.png">
            <a:extLst>
              <a:ext uri="{FF2B5EF4-FFF2-40B4-BE49-F238E27FC236}">
                <a16:creationId xmlns:a16="http://schemas.microsoft.com/office/drawing/2014/main" id="{A113AAC7-D02C-7A47-AF83-ECCA99E784B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3043" y="1430464"/>
            <a:ext cx="8564880" cy="5108448"/>
          </a:xfrm>
          <a:prstGeom prst="rect">
            <a:avLst/>
          </a:prstGeom>
        </p:spPr>
      </p:pic>
      <p:sp>
        <p:nvSpPr>
          <p:cNvPr id="3" name="Date Placeholder 2">
            <a:extLst>
              <a:ext uri="{FF2B5EF4-FFF2-40B4-BE49-F238E27FC236}">
                <a16:creationId xmlns:a16="http://schemas.microsoft.com/office/drawing/2014/main" id="{65639560-FB4F-A443-B41A-01C5B71BC58F}"/>
              </a:ext>
            </a:extLst>
          </p:cNvPr>
          <p:cNvSpPr>
            <a:spLocks noGrp="1"/>
          </p:cNvSpPr>
          <p:nvPr>
            <p:ph type="dt" sz="half" idx="10"/>
          </p:nvPr>
        </p:nvSpPr>
        <p:spPr/>
        <p:txBody>
          <a:bodyPr/>
          <a:lstStyle/>
          <a:p>
            <a:fld id="{7A21CAFC-8C1F-B64A-9FFC-AB1E175FC58F}" type="datetime12">
              <a:rPr lang="en-US" smtClean="0"/>
              <a:t>11:15 AM</a:t>
            </a:fld>
            <a:endParaRPr lang="en-US"/>
          </a:p>
        </p:txBody>
      </p:sp>
      <p:sp>
        <p:nvSpPr>
          <p:cNvPr id="6" name="TextBox 5">
            <a:extLst>
              <a:ext uri="{FF2B5EF4-FFF2-40B4-BE49-F238E27FC236}">
                <a16:creationId xmlns:a16="http://schemas.microsoft.com/office/drawing/2014/main" id="{9F7C1DDC-4DDD-AD47-B79B-17913DDE6290}"/>
              </a:ext>
            </a:extLst>
          </p:cNvPr>
          <p:cNvSpPr txBox="1"/>
          <p:nvPr/>
        </p:nvSpPr>
        <p:spPr>
          <a:xfrm>
            <a:off x="9100457" y="1430464"/>
            <a:ext cx="2840906" cy="923330"/>
          </a:xfrm>
          <a:prstGeom prst="rect">
            <a:avLst/>
          </a:prstGeom>
          <a:noFill/>
        </p:spPr>
        <p:txBody>
          <a:bodyPr wrap="none" rtlCol="0">
            <a:spAutoFit/>
          </a:bodyPr>
          <a:lstStyle/>
          <a:p>
            <a:r>
              <a:rPr lang="en-US" dirty="0">
                <a:solidFill>
                  <a:srgbClr val="FF0000"/>
                </a:solidFill>
              </a:rPr>
              <a:t>Filter parameters:</a:t>
            </a:r>
          </a:p>
          <a:p>
            <a:r>
              <a:rPr lang="en-US" dirty="0">
                <a:solidFill>
                  <a:srgbClr val="FF0000"/>
                </a:solidFill>
              </a:rPr>
              <a:t>1) Pick which window to use</a:t>
            </a:r>
          </a:p>
          <a:p>
            <a:r>
              <a:rPr lang="en-US" dirty="0">
                <a:solidFill>
                  <a:srgbClr val="FF0000"/>
                </a:solidFill>
              </a:rPr>
              <a:t>2) Determine M</a:t>
            </a:r>
          </a:p>
        </p:txBody>
      </p:sp>
    </p:spTree>
    <p:extLst>
      <p:ext uri="{BB962C8B-B14F-4D97-AF65-F5344CB8AC3E}">
        <p14:creationId xmlns:p14="http://schemas.microsoft.com/office/powerpoint/2010/main" val="26005819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259B09-279F-2048-B576-EBC95485674E}"/>
              </a:ext>
            </a:extLst>
          </p:cNvPr>
          <p:cNvSpPr>
            <a:spLocks noGrp="1"/>
          </p:cNvSpPr>
          <p:nvPr>
            <p:ph type="title"/>
          </p:nvPr>
        </p:nvSpPr>
        <p:spPr/>
        <p:txBody>
          <a:bodyPr>
            <a:normAutofit/>
          </a:bodyPr>
          <a:lstStyle/>
          <a:p>
            <a:r>
              <a:rPr lang="en-US" sz="4000" dirty="0"/>
              <a:t>Design of Lowpass FIR filter using fixed window</a:t>
            </a:r>
          </a:p>
        </p:txBody>
      </p:sp>
      <p:sp>
        <p:nvSpPr>
          <p:cNvPr id="4" name="Slide Number Placeholder 3">
            <a:extLst>
              <a:ext uri="{FF2B5EF4-FFF2-40B4-BE49-F238E27FC236}">
                <a16:creationId xmlns:a16="http://schemas.microsoft.com/office/drawing/2014/main" id="{1621826D-CAAF-7F48-8EB7-5EABFE5DCAA1}"/>
              </a:ext>
            </a:extLst>
          </p:cNvPr>
          <p:cNvSpPr>
            <a:spLocks noGrp="1"/>
          </p:cNvSpPr>
          <p:nvPr>
            <p:ph type="sldNum" sz="quarter" idx="12"/>
          </p:nvPr>
        </p:nvSpPr>
        <p:spPr/>
        <p:txBody>
          <a:bodyPr/>
          <a:lstStyle/>
          <a:p>
            <a:fld id="{80D189A7-8A0C-6E44-B835-3EF11F0D4F81}" type="slidenum">
              <a:rPr lang="en-US" smtClean="0"/>
              <a:t>28</a:t>
            </a:fld>
            <a:endParaRPr lang="en-US"/>
          </a:p>
        </p:txBody>
      </p:sp>
      <p:pic>
        <p:nvPicPr>
          <p:cNvPr id="5" name="Content Placeholder 4" descr="Untitled3.png">
            <a:extLst>
              <a:ext uri="{FF2B5EF4-FFF2-40B4-BE49-F238E27FC236}">
                <a16:creationId xmlns:a16="http://schemas.microsoft.com/office/drawing/2014/main" id="{A316303A-5ED1-3143-BA61-EDAEB23E15D6}"/>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98233" y="1464721"/>
            <a:ext cx="7645349" cy="4891629"/>
          </a:xfrm>
          <a:prstGeom prst="rect">
            <a:avLst/>
          </a:prstGeom>
        </p:spPr>
      </p:pic>
      <p:sp>
        <p:nvSpPr>
          <p:cNvPr id="3" name="Date Placeholder 2">
            <a:extLst>
              <a:ext uri="{FF2B5EF4-FFF2-40B4-BE49-F238E27FC236}">
                <a16:creationId xmlns:a16="http://schemas.microsoft.com/office/drawing/2014/main" id="{D2983623-2816-0345-8EE6-883FCBBB8D3A}"/>
              </a:ext>
            </a:extLst>
          </p:cNvPr>
          <p:cNvSpPr>
            <a:spLocks noGrp="1"/>
          </p:cNvSpPr>
          <p:nvPr>
            <p:ph type="dt" sz="half" idx="10"/>
          </p:nvPr>
        </p:nvSpPr>
        <p:spPr/>
        <p:txBody>
          <a:bodyPr/>
          <a:lstStyle/>
          <a:p>
            <a:fld id="{8BF805C3-4FFE-104F-9065-648B7FF82A9C}" type="datetime12">
              <a:rPr lang="en-US" smtClean="0"/>
              <a:t>11:15 AM</a:t>
            </a:fld>
            <a:endParaRPr lang="en-US"/>
          </a:p>
        </p:txBody>
      </p:sp>
    </p:spTree>
    <p:extLst>
      <p:ext uri="{BB962C8B-B14F-4D97-AF65-F5344CB8AC3E}">
        <p14:creationId xmlns:p14="http://schemas.microsoft.com/office/powerpoint/2010/main" val="41293738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173E54-EDF4-B04A-AC4B-3EA5530ADF75}"/>
              </a:ext>
            </a:extLst>
          </p:cNvPr>
          <p:cNvSpPr>
            <a:spLocks noGrp="1"/>
          </p:cNvSpPr>
          <p:nvPr>
            <p:ph type="title"/>
          </p:nvPr>
        </p:nvSpPr>
        <p:spPr/>
        <p:txBody>
          <a:bodyPr/>
          <a:lstStyle/>
          <a:p>
            <a:r>
              <a:rPr lang="en-US" dirty="0"/>
              <a:t>Design of Lowpass FIR filter using fixed window</a:t>
            </a:r>
          </a:p>
        </p:txBody>
      </p:sp>
      <p:sp>
        <p:nvSpPr>
          <p:cNvPr id="3" name="Content Placeholder 2">
            <a:extLst>
              <a:ext uri="{FF2B5EF4-FFF2-40B4-BE49-F238E27FC236}">
                <a16:creationId xmlns:a16="http://schemas.microsoft.com/office/drawing/2014/main" id="{3C0EFF49-0224-4843-B041-8607DD187F76}"/>
              </a:ext>
            </a:extLst>
          </p:cNvPr>
          <p:cNvSpPr>
            <a:spLocks noGrp="1"/>
          </p:cNvSpPr>
          <p:nvPr>
            <p:ph idx="1"/>
          </p:nvPr>
        </p:nvSpPr>
        <p:spPr/>
        <p:txBody>
          <a:bodyPr/>
          <a:lstStyle/>
          <a:p>
            <a:endParaRPr lang="en-US"/>
          </a:p>
        </p:txBody>
      </p:sp>
      <p:sp>
        <p:nvSpPr>
          <p:cNvPr id="4" name="Date Placeholder 3">
            <a:extLst>
              <a:ext uri="{FF2B5EF4-FFF2-40B4-BE49-F238E27FC236}">
                <a16:creationId xmlns:a16="http://schemas.microsoft.com/office/drawing/2014/main" id="{71D27458-6938-4D4B-9A20-E40124B3A25F}"/>
              </a:ext>
            </a:extLst>
          </p:cNvPr>
          <p:cNvSpPr>
            <a:spLocks noGrp="1"/>
          </p:cNvSpPr>
          <p:nvPr>
            <p:ph type="dt" sz="half" idx="10"/>
          </p:nvPr>
        </p:nvSpPr>
        <p:spPr/>
        <p:txBody>
          <a:bodyPr/>
          <a:lstStyle/>
          <a:p>
            <a:fld id="{F98F9F7B-0678-2045-851E-2071FB8A234D}" type="datetime12">
              <a:rPr lang="en-US" smtClean="0"/>
              <a:t>3:20 PM</a:t>
            </a:fld>
            <a:endParaRPr lang="en-US"/>
          </a:p>
        </p:txBody>
      </p:sp>
      <p:sp>
        <p:nvSpPr>
          <p:cNvPr id="5" name="Slide Number Placeholder 4">
            <a:extLst>
              <a:ext uri="{FF2B5EF4-FFF2-40B4-BE49-F238E27FC236}">
                <a16:creationId xmlns:a16="http://schemas.microsoft.com/office/drawing/2014/main" id="{7CE975A4-FF22-6649-8BB1-F44EE9B3455D}"/>
              </a:ext>
            </a:extLst>
          </p:cNvPr>
          <p:cNvSpPr>
            <a:spLocks noGrp="1"/>
          </p:cNvSpPr>
          <p:nvPr>
            <p:ph type="sldNum" sz="quarter" idx="12"/>
          </p:nvPr>
        </p:nvSpPr>
        <p:spPr/>
        <p:txBody>
          <a:bodyPr/>
          <a:lstStyle/>
          <a:p>
            <a:fld id="{80D189A7-8A0C-6E44-B835-3EF11F0D4F81}" type="slidenum">
              <a:rPr lang="en-US" smtClean="0"/>
              <a:t>29</a:t>
            </a:fld>
            <a:endParaRPr lang="en-US"/>
          </a:p>
        </p:txBody>
      </p:sp>
      <p:sp>
        <p:nvSpPr>
          <p:cNvPr id="8" name="TextBox 7">
            <a:extLst>
              <a:ext uri="{FF2B5EF4-FFF2-40B4-BE49-F238E27FC236}">
                <a16:creationId xmlns:a16="http://schemas.microsoft.com/office/drawing/2014/main" id="{63766A6E-305A-EE4D-B443-79C88DF41EC3}"/>
              </a:ext>
            </a:extLst>
          </p:cNvPr>
          <p:cNvSpPr txBox="1"/>
          <p:nvPr/>
        </p:nvSpPr>
        <p:spPr>
          <a:xfrm>
            <a:off x="2012679" y="1992085"/>
            <a:ext cx="8166641" cy="3170099"/>
          </a:xfrm>
          <a:prstGeom prst="rect">
            <a:avLst/>
          </a:prstGeom>
          <a:solidFill>
            <a:srgbClr val="CCFFCC"/>
          </a:solidFill>
          <a:ln>
            <a:solidFill>
              <a:srgbClr val="FF0000"/>
            </a:solidFill>
          </a:ln>
        </p:spPr>
        <p:txBody>
          <a:bodyPr wrap="square" rtlCol="0">
            <a:spAutoFit/>
          </a:bodyPr>
          <a:lstStyle/>
          <a:p>
            <a:r>
              <a:rPr lang="pl-PL" sz="2000" dirty="0">
                <a:solidFill>
                  <a:srgbClr val="0000FF"/>
                </a:solidFill>
                <a:latin typeface="Lucida Console"/>
                <a:cs typeface="Lucida Console"/>
              </a:rPr>
              <a:t>&gt;&gt; </a:t>
            </a:r>
            <a:r>
              <a:rPr lang="pl-PL" sz="2000" dirty="0" err="1">
                <a:solidFill>
                  <a:srgbClr val="0000FF"/>
                </a:solidFill>
                <a:latin typeface="Lucida Console"/>
                <a:cs typeface="Lucida Console"/>
              </a:rPr>
              <a:t>wp</a:t>
            </a:r>
            <a:r>
              <a:rPr lang="pl-PL" sz="2000" dirty="0">
                <a:solidFill>
                  <a:srgbClr val="0000FF"/>
                </a:solidFill>
                <a:latin typeface="Lucida Console"/>
                <a:cs typeface="Lucida Console"/>
              </a:rPr>
              <a:t> = 0.25*pi; </a:t>
            </a:r>
            <a:r>
              <a:rPr lang="pl-PL" sz="2000" dirty="0" err="1">
                <a:solidFill>
                  <a:srgbClr val="0000FF"/>
                </a:solidFill>
                <a:latin typeface="Lucida Console"/>
                <a:cs typeface="Lucida Console"/>
              </a:rPr>
              <a:t>ws</a:t>
            </a:r>
            <a:r>
              <a:rPr lang="pl-PL" sz="2000" dirty="0">
                <a:solidFill>
                  <a:srgbClr val="0000FF"/>
                </a:solidFill>
                <a:latin typeface="Lucida Console"/>
                <a:cs typeface="Lucida Console"/>
              </a:rPr>
              <a:t> = 0.35*pi; </a:t>
            </a:r>
            <a:r>
              <a:rPr lang="pl-PL" sz="2000" dirty="0" err="1">
                <a:solidFill>
                  <a:srgbClr val="0000FF"/>
                </a:solidFill>
                <a:latin typeface="Lucida Console"/>
                <a:cs typeface="Lucida Console"/>
              </a:rPr>
              <a:t>Ap</a:t>
            </a:r>
            <a:r>
              <a:rPr lang="pl-PL" sz="2000" dirty="0">
                <a:solidFill>
                  <a:srgbClr val="0000FF"/>
                </a:solidFill>
                <a:latin typeface="Lucida Console"/>
                <a:cs typeface="Lucida Console"/>
              </a:rPr>
              <a:t> = 0.1; As = 50;</a:t>
            </a:r>
          </a:p>
          <a:p>
            <a:r>
              <a:rPr lang="pl-PL" sz="2000" dirty="0">
                <a:solidFill>
                  <a:srgbClr val="0000FF"/>
                </a:solidFill>
                <a:latin typeface="Lucida Console"/>
                <a:cs typeface="Lucida Console"/>
              </a:rPr>
              <a:t>&gt;&gt; </a:t>
            </a:r>
            <a:r>
              <a:rPr lang="pl-PL" sz="2000" dirty="0" err="1">
                <a:solidFill>
                  <a:srgbClr val="0000FF"/>
                </a:solidFill>
                <a:latin typeface="Lucida Console"/>
                <a:cs typeface="Lucida Console"/>
              </a:rPr>
              <a:t>deltap</a:t>
            </a:r>
            <a:r>
              <a:rPr lang="pl-PL" sz="2000" dirty="0">
                <a:solidFill>
                  <a:srgbClr val="0000FF"/>
                </a:solidFill>
                <a:latin typeface="Lucida Console"/>
                <a:cs typeface="Lucida Console"/>
              </a:rPr>
              <a:t> = (10^(</a:t>
            </a:r>
            <a:r>
              <a:rPr lang="pl-PL" sz="2000" dirty="0" err="1">
                <a:solidFill>
                  <a:srgbClr val="0000FF"/>
                </a:solidFill>
                <a:latin typeface="Lucida Console"/>
                <a:cs typeface="Lucida Console"/>
              </a:rPr>
              <a:t>Ap</a:t>
            </a:r>
            <a:r>
              <a:rPr lang="pl-PL" sz="2000" dirty="0">
                <a:solidFill>
                  <a:srgbClr val="0000FF"/>
                </a:solidFill>
                <a:latin typeface="Lucida Console"/>
                <a:cs typeface="Lucida Console"/>
              </a:rPr>
              <a:t>/20)-1)/(10^(</a:t>
            </a:r>
            <a:r>
              <a:rPr lang="pl-PL" sz="2000" dirty="0" err="1">
                <a:solidFill>
                  <a:srgbClr val="0000FF"/>
                </a:solidFill>
                <a:latin typeface="Lucida Console"/>
                <a:cs typeface="Lucida Console"/>
              </a:rPr>
              <a:t>Ap</a:t>
            </a:r>
            <a:r>
              <a:rPr lang="pl-PL" sz="2000" dirty="0">
                <a:solidFill>
                  <a:srgbClr val="0000FF"/>
                </a:solidFill>
                <a:latin typeface="Lucida Console"/>
                <a:cs typeface="Lucida Console"/>
              </a:rPr>
              <a:t>/20)+1);</a:t>
            </a:r>
          </a:p>
          <a:p>
            <a:r>
              <a:rPr lang="pl-PL" sz="2000" dirty="0">
                <a:solidFill>
                  <a:srgbClr val="0000FF"/>
                </a:solidFill>
                <a:latin typeface="Lucida Console"/>
                <a:cs typeface="Lucida Console"/>
              </a:rPr>
              <a:t>&gt;&gt; </a:t>
            </a:r>
            <a:r>
              <a:rPr lang="pl-PL" sz="2000" dirty="0" err="1">
                <a:solidFill>
                  <a:srgbClr val="0000FF"/>
                </a:solidFill>
                <a:latin typeface="Lucida Console"/>
                <a:cs typeface="Lucida Console"/>
              </a:rPr>
              <a:t>deltas</a:t>
            </a:r>
            <a:r>
              <a:rPr lang="pl-PL" sz="2000" dirty="0">
                <a:solidFill>
                  <a:srgbClr val="0000FF"/>
                </a:solidFill>
                <a:latin typeface="Lucida Console"/>
                <a:cs typeface="Lucida Console"/>
              </a:rPr>
              <a:t> = (1+deltap)/(10^(As/20));</a:t>
            </a:r>
          </a:p>
          <a:p>
            <a:r>
              <a:rPr lang="pl-PL" sz="2000" dirty="0">
                <a:solidFill>
                  <a:srgbClr val="0000FF"/>
                </a:solidFill>
                <a:latin typeface="Lucida Console"/>
                <a:cs typeface="Lucida Console"/>
              </a:rPr>
              <a:t>&gt;&gt; delta = min(</a:t>
            </a:r>
            <a:r>
              <a:rPr lang="pl-PL" sz="2000" dirty="0" err="1">
                <a:solidFill>
                  <a:srgbClr val="0000FF"/>
                </a:solidFill>
                <a:latin typeface="Lucida Console"/>
                <a:cs typeface="Lucida Console"/>
              </a:rPr>
              <a:t>deltap,deltas</a:t>
            </a:r>
            <a:r>
              <a:rPr lang="pl-PL" sz="2000" dirty="0">
                <a:solidFill>
                  <a:srgbClr val="0000FF"/>
                </a:solidFill>
                <a:latin typeface="Lucida Console"/>
                <a:cs typeface="Lucida Console"/>
              </a:rPr>
              <a:t>); </a:t>
            </a:r>
          </a:p>
          <a:p>
            <a:r>
              <a:rPr lang="pl-PL" sz="2000" dirty="0">
                <a:solidFill>
                  <a:srgbClr val="0000FF"/>
                </a:solidFill>
                <a:latin typeface="Lucida Console"/>
                <a:cs typeface="Lucida Console"/>
              </a:rPr>
              <a:t>&gt;&gt; A = -20*log10(delta);</a:t>
            </a:r>
          </a:p>
          <a:p>
            <a:r>
              <a:rPr lang="pl-PL" sz="2000" dirty="0">
                <a:solidFill>
                  <a:srgbClr val="0000FF"/>
                </a:solidFill>
                <a:latin typeface="Lucida Console"/>
                <a:cs typeface="Lucida Console"/>
              </a:rPr>
              <a:t>&gt;&gt; </a:t>
            </a:r>
            <a:r>
              <a:rPr lang="pl-PL" sz="2000" dirty="0" err="1">
                <a:solidFill>
                  <a:srgbClr val="0000FF"/>
                </a:solidFill>
                <a:latin typeface="Lucida Console"/>
                <a:cs typeface="Lucida Console"/>
              </a:rPr>
              <a:t>Deltaw</a:t>
            </a:r>
            <a:r>
              <a:rPr lang="pl-PL" sz="2000" dirty="0">
                <a:solidFill>
                  <a:srgbClr val="0000FF"/>
                </a:solidFill>
                <a:latin typeface="Lucida Console"/>
                <a:cs typeface="Lucida Console"/>
              </a:rPr>
              <a:t> = </a:t>
            </a:r>
            <a:r>
              <a:rPr lang="pl-PL" sz="2000" dirty="0" err="1">
                <a:solidFill>
                  <a:srgbClr val="0000FF"/>
                </a:solidFill>
                <a:latin typeface="Lucida Console"/>
                <a:cs typeface="Lucida Console"/>
              </a:rPr>
              <a:t>ws-wp</a:t>
            </a:r>
            <a:r>
              <a:rPr lang="pl-PL" sz="2000" dirty="0">
                <a:solidFill>
                  <a:srgbClr val="0000FF"/>
                </a:solidFill>
                <a:latin typeface="Lucida Console"/>
                <a:cs typeface="Lucida Console"/>
              </a:rPr>
              <a:t>; </a:t>
            </a:r>
            <a:r>
              <a:rPr lang="pl-PL" sz="2000" dirty="0" err="1">
                <a:solidFill>
                  <a:srgbClr val="0000FF"/>
                </a:solidFill>
                <a:latin typeface="Lucida Console"/>
                <a:cs typeface="Lucida Console"/>
              </a:rPr>
              <a:t>omegac</a:t>
            </a:r>
            <a:r>
              <a:rPr lang="pl-PL" sz="2000" dirty="0">
                <a:solidFill>
                  <a:srgbClr val="0000FF"/>
                </a:solidFill>
                <a:latin typeface="Lucida Console"/>
                <a:cs typeface="Lucida Console"/>
              </a:rPr>
              <a:t> = (</a:t>
            </a:r>
            <a:r>
              <a:rPr lang="pl-PL" sz="2000" dirty="0" err="1">
                <a:solidFill>
                  <a:srgbClr val="0000FF"/>
                </a:solidFill>
                <a:latin typeface="Lucida Console"/>
                <a:cs typeface="Lucida Console"/>
              </a:rPr>
              <a:t>ws+wp</a:t>
            </a:r>
            <a:r>
              <a:rPr lang="pl-PL" sz="2000" dirty="0">
                <a:solidFill>
                  <a:srgbClr val="0000FF"/>
                </a:solidFill>
                <a:latin typeface="Lucida Console"/>
                <a:cs typeface="Lucida Console"/>
              </a:rPr>
              <a:t>)/2;</a:t>
            </a:r>
          </a:p>
          <a:p>
            <a:r>
              <a:rPr lang="pl-PL" sz="2000" dirty="0">
                <a:solidFill>
                  <a:srgbClr val="0000FF"/>
                </a:solidFill>
                <a:latin typeface="Lucida Console"/>
                <a:cs typeface="Lucida Console"/>
              </a:rPr>
              <a:t>&gt;&gt; L = </a:t>
            </a:r>
            <a:r>
              <a:rPr lang="pl-PL" sz="2000" dirty="0" err="1">
                <a:solidFill>
                  <a:srgbClr val="0000FF"/>
                </a:solidFill>
                <a:latin typeface="Lucida Console"/>
                <a:cs typeface="Lucida Console"/>
              </a:rPr>
              <a:t>ceil</a:t>
            </a:r>
            <a:r>
              <a:rPr lang="pl-PL" sz="2000" dirty="0">
                <a:solidFill>
                  <a:srgbClr val="0000FF"/>
                </a:solidFill>
                <a:latin typeface="Lucida Console"/>
                <a:cs typeface="Lucida Console"/>
              </a:rPr>
              <a:t>(6.6*pi/</a:t>
            </a:r>
            <a:r>
              <a:rPr lang="pl-PL" sz="2000" dirty="0" err="1">
                <a:solidFill>
                  <a:srgbClr val="0000FF"/>
                </a:solidFill>
                <a:latin typeface="Lucida Console"/>
                <a:cs typeface="Lucida Console"/>
              </a:rPr>
              <a:t>Deltaw</a:t>
            </a:r>
            <a:r>
              <a:rPr lang="pl-PL" sz="2000" dirty="0">
                <a:solidFill>
                  <a:srgbClr val="0000FF"/>
                </a:solidFill>
                <a:latin typeface="Lucida Console"/>
                <a:cs typeface="Lucida Console"/>
              </a:rPr>
              <a:t>)+1; </a:t>
            </a:r>
            <a:r>
              <a:rPr lang="pl-PL" sz="2000" dirty="0">
                <a:solidFill>
                  <a:srgbClr val="009900"/>
                </a:solidFill>
                <a:latin typeface="Lucida Console"/>
                <a:cs typeface="Lucida Console"/>
              </a:rPr>
              <a:t>% </a:t>
            </a:r>
            <a:r>
              <a:rPr lang="pl-PL" sz="2000" dirty="0" err="1">
                <a:solidFill>
                  <a:srgbClr val="009900"/>
                </a:solidFill>
                <a:latin typeface="Lucida Console"/>
                <a:cs typeface="Lucida Console"/>
              </a:rPr>
              <a:t>Window</a:t>
            </a:r>
            <a:r>
              <a:rPr lang="pl-PL" sz="2000" dirty="0">
                <a:solidFill>
                  <a:srgbClr val="009900"/>
                </a:solidFill>
                <a:latin typeface="Lucida Console"/>
                <a:cs typeface="Lucida Console"/>
              </a:rPr>
              <a:t> </a:t>
            </a:r>
            <a:r>
              <a:rPr lang="pl-PL" sz="2000" dirty="0" err="1">
                <a:solidFill>
                  <a:srgbClr val="009900"/>
                </a:solidFill>
                <a:latin typeface="Lucida Console"/>
                <a:cs typeface="Lucida Console"/>
              </a:rPr>
              <a:t>length</a:t>
            </a:r>
            <a:endParaRPr lang="pl-PL" sz="2000" dirty="0">
              <a:solidFill>
                <a:srgbClr val="009900"/>
              </a:solidFill>
              <a:latin typeface="Lucida Console"/>
              <a:cs typeface="Lucida Console"/>
            </a:endParaRPr>
          </a:p>
          <a:p>
            <a:r>
              <a:rPr lang="pl-PL" sz="2000" dirty="0">
                <a:solidFill>
                  <a:srgbClr val="0000FF"/>
                </a:solidFill>
                <a:latin typeface="Lucida Console"/>
                <a:cs typeface="Lucida Console"/>
              </a:rPr>
              <a:t>&gt;&gt; M=L-1;                     </a:t>
            </a:r>
            <a:r>
              <a:rPr lang="pl-PL" sz="2000" dirty="0">
                <a:solidFill>
                  <a:srgbClr val="009900"/>
                </a:solidFill>
                <a:latin typeface="Lucida Console"/>
                <a:cs typeface="Lucida Console"/>
              </a:rPr>
              <a:t>% </a:t>
            </a:r>
            <a:r>
              <a:rPr lang="pl-PL" sz="2000" dirty="0" err="1">
                <a:solidFill>
                  <a:srgbClr val="009900"/>
                </a:solidFill>
                <a:latin typeface="Lucida Console"/>
                <a:cs typeface="Lucida Console"/>
              </a:rPr>
              <a:t>Window</a:t>
            </a:r>
            <a:r>
              <a:rPr lang="pl-PL" sz="2000" dirty="0">
                <a:solidFill>
                  <a:srgbClr val="009900"/>
                </a:solidFill>
                <a:latin typeface="Lucida Console"/>
                <a:cs typeface="Lucida Console"/>
              </a:rPr>
              <a:t> order</a:t>
            </a:r>
          </a:p>
          <a:p>
            <a:r>
              <a:rPr lang="pl-PL" sz="2000" dirty="0">
                <a:solidFill>
                  <a:srgbClr val="0000FF"/>
                </a:solidFill>
                <a:latin typeface="Lucida Console"/>
                <a:cs typeface="Lucida Console"/>
              </a:rPr>
              <a:t>&gt;&gt; n = 0:M; </a:t>
            </a:r>
            <a:r>
              <a:rPr lang="pl-PL" sz="2000" dirty="0" err="1">
                <a:solidFill>
                  <a:srgbClr val="0000FF"/>
                </a:solidFill>
                <a:latin typeface="Lucida Console"/>
                <a:cs typeface="Lucida Console"/>
              </a:rPr>
              <a:t>hd</a:t>
            </a:r>
            <a:r>
              <a:rPr lang="pl-PL" sz="2000" dirty="0">
                <a:solidFill>
                  <a:srgbClr val="0000FF"/>
                </a:solidFill>
                <a:latin typeface="Lucida Console"/>
                <a:cs typeface="Lucida Console"/>
              </a:rPr>
              <a:t> = </a:t>
            </a:r>
            <a:r>
              <a:rPr lang="pl-PL" sz="2000" dirty="0" err="1">
                <a:solidFill>
                  <a:srgbClr val="0000FF"/>
                </a:solidFill>
                <a:latin typeface="Lucida Console"/>
                <a:cs typeface="Lucida Console"/>
              </a:rPr>
              <a:t>ideallp</a:t>
            </a:r>
            <a:r>
              <a:rPr lang="pl-PL" sz="2000" dirty="0">
                <a:solidFill>
                  <a:srgbClr val="0000FF"/>
                </a:solidFill>
                <a:latin typeface="Lucida Console"/>
                <a:cs typeface="Lucida Console"/>
              </a:rPr>
              <a:t>(</a:t>
            </a:r>
            <a:r>
              <a:rPr lang="pl-PL" sz="2000" dirty="0" err="1">
                <a:solidFill>
                  <a:srgbClr val="0000FF"/>
                </a:solidFill>
                <a:latin typeface="Lucida Console"/>
                <a:cs typeface="Lucida Console"/>
              </a:rPr>
              <a:t>omegac,M</a:t>
            </a:r>
            <a:r>
              <a:rPr lang="pl-PL" sz="2000" dirty="0">
                <a:solidFill>
                  <a:srgbClr val="0000FF"/>
                </a:solidFill>
                <a:latin typeface="Lucida Console"/>
                <a:cs typeface="Lucida Console"/>
              </a:rPr>
              <a:t>);</a:t>
            </a:r>
          </a:p>
          <a:p>
            <a:r>
              <a:rPr lang="pl-PL" sz="2000" dirty="0">
                <a:solidFill>
                  <a:srgbClr val="0000FF"/>
                </a:solidFill>
                <a:latin typeface="Lucida Console"/>
                <a:cs typeface="Lucida Console"/>
              </a:rPr>
              <a:t>&gt;&gt; h = </a:t>
            </a:r>
            <a:r>
              <a:rPr lang="pl-PL" sz="2000" dirty="0" err="1">
                <a:solidFill>
                  <a:srgbClr val="0000FF"/>
                </a:solidFill>
                <a:latin typeface="Lucida Console"/>
                <a:cs typeface="Lucida Console"/>
              </a:rPr>
              <a:t>hd</a:t>
            </a:r>
            <a:r>
              <a:rPr lang="pl-PL" sz="2000" dirty="0">
                <a:solidFill>
                  <a:srgbClr val="0000FF"/>
                </a:solidFill>
                <a:latin typeface="Lucida Console"/>
                <a:cs typeface="Lucida Console"/>
              </a:rPr>
              <a:t>.*</a:t>
            </a:r>
            <a:r>
              <a:rPr lang="pl-PL" sz="2000" dirty="0" err="1">
                <a:solidFill>
                  <a:srgbClr val="0000FF"/>
                </a:solidFill>
                <a:latin typeface="Lucida Console"/>
                <a:cs typeface="Lucida Console"/>
              </a:rPr>
              <a:t>hamming</a:t>
            </a:r>
            <a:r>
              <a:rPr lang="pl-PL" sz="2000" dirty="0">
                <a:solidFill>
                  <a:srgbClr val="0000FF"/>
                </a:solidFill>
                <a:latin typeface="Lucida Console"/>
                <a:cs typeface="Lucida Console"/>
              </a:rPr>
              <a:t>(L)';</a:t>
            </a:r>
            <a:endParaRPr lang="en-US" sz="2000" dirty="0">
              <a:solidFill>
                <a:srgbClr val="0000FF"/>
              </a:solidFill>
              <a:latin typeface="Lucida Console"/>
              <a:cs typeface="Lucida Console"/>
            </a:endParaRPr>
          </a:p>
        </p:txBody>
      </p:sp>
    </p:spTree>
    <p:extLst>
      <p:ext uri="{BB962C8B-B14F-4D97-AF65-F5344CB8AC3E}">
        <p14:creationId xmlns:p14="http://schemas.microsoft.com/office/powerpoint/2010/main" val="20461139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789C6D-175D-0F44-9302-4BA767760914}"/>
              </a:ext>
            </a:extLst>
          </p:cNvPr>
          <p:cNvSpPr>
            <a:spLocks noGrp="1"/>
          </p:cNvSpPr>
          <p:nvPr>
            <p:ph type="title"/>
          </p:nvPr>
        </p:nvSpPr>
        <p:spPr/>
        <p:txBody>
          <a:bodyPr/>
          <a:lstStyle/>
          <a:p>
            <a:r>
              <a:rPr lang="en-US" dirty="0"/>
              <a:t>Advantages of FIR filters over IIR filters</a:t>
            </a:r>
          </a:p>
        </p:txBody>
      </p:sp>
      <p:sp>
        <p:nvSpPr>
          <p:cNvPr id="3" name="Content Placeholder 2">
            <a:extLst>
              <a:ext uri="{FF2B5EF4-FFF2-40B4-BE49-F238E27FC236}">
                <a16:creationId xmlns:a16="http://schemas.microsoft.com/office/drawing/2014/main" id="{8316F7A9-FD00-5C40-8F38-0C653699223F}"/>
              </a:ext>
            </a:extLst>
          </p:cNvPr>
          <p:cNvSpPr>
            <a:spLocks noGrp="1"/>
          </p:cNvSpPr>
          <p:nvPr>
            <p:ph idx="1"/>
          </p:nvPr>
        </p:nvSpPr>
        <p:spPr/>
        <p:txBody>
          <a:bodyPr/>
          <a:lstStyle/>
          <a:p>
            <a:r>
              <a:rPr lang="en-US" dirty="0"/>
              <a:t>They can be designed to have </a:t>
            </a:r>
            <a:r>
              <a:rPr lang="en-US" b="1" dirty="0"/>
              <a:t>linear phase</a:t>
            </a:r>
          </a:p>
          <a:p>
            <a:pPr lvl="1"/>
            <a:r>
              <a:rPr lang="en-US" dirty="0"/>
              <a:t>Why is this important?</a:t>
            </a:r>
          </a:p>
          <a:p>
            <a:r>
              <a:rPr lang="en-US" dirty="0"/>
              <a:t>They are always stable</a:t>
            </a:r>
          </a:p>
          <a:p>
            <a:endParaRPr lang="en-US" dirty="0"/>
          </a:p>
          <a:p>
            <a:endParaRPr lang="en-US" dirty="0"/>
          </a:p>
        </p:txBody>
      </p:sp>
      <p:sp>
        <p:nvSpPr>
          <p:cNvPr id="4" name="Slide Number Placeholder 3">
            <a:extLst>
              <a:ext uri="{FF2B5EF4-FFF2-40B4-BE49-F238E27FC236}">
                <a16:creationId xmlns:a16="http://schemas.microsoft.com/office/drawing/2014/main" id="{42B9FC9F-BB91-6A4B-874F-DC4390FC3E70}"/>
              </a:ext>
            </a:extLst>
          </p:cNvPr>
          <p:cNvSpPr>
            <a:spLocks noGrp="1"/>
          </p:cNvSpPr>
          <p:nvPr>
            <p:ph type="sldNum" sz="quarter" idx="12"/>
          </p:nvPr>
        </p:nvSpPr>
        <p:spPr/>
        <p:txBody>
          <a:bodyPr/>
          <a:lstStyle/>
          <a:p>
            <a:fld id="{80D189A7-8A0C-6E44-B835-3EF11F0D4F81}" type="slidenum">
              <a:rPr lang="en-US" smtClean="0"/>
              <a:t>3</a:t>
            </a:fld>
            <a:endParaRPr lang="en-US"/>
          </a:p>
        </p:txBody>
      </p:sp>
      <p:sp>
        <p:nvSpPr>
          <p:cNvPr id="5" name="Date Placeholder 4">
            <a:extLst>
              <a:ext uri="{FF2B5EF4-FFF2-40B4-BE49-F238E27FC236}">
                <a16:creationId xmlns:a16="http://schemas.microsoft.com/office/drawing/2014/main" id="{12AF2574-1E1F-6B4F-8462-14583D831ED6}"/>
              </a:ext>
            </a:extLst>
          </p:cNvPr>
          <p:cNvSpPr>
            <a:spLocks noGrp="1"/>
          </p:cNvSpPr>
          <p:nvPr>
            <p:ph type="dt" sz="half" idx="10"/>
          </p:nvPr>
        </p:nvSpPr>
        <p:spPr/>
        <p:txBody>
          <a:bodyPr/>
          <a:lstStyle/>
          <a:p>
            <a:fld id="{13AEB47F-884B-A647-87E9-322E0C4010DA}" type="datetime12">
              <a:rPr lang="en-US" smtClean="0"/>
              <a:t>11:13 AM</a:t>
            </a:fld>
            <a:endParaRPr lang="en-US"/>
          </a:p>
        </p:txBody>
      </p:sp>
    </p:spTree>
    <p:extLst>
      <p:ext uri="{BB962C8B-B14F-4D97-AF65-F5344CB8AC3E}">
        <p14:creationId xmlns:p14="http://schemas.microsoft.com/office/powerpoint/2010/main" val="39671369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6ABFB4-A025-774B-96E3-860F159541DA}"/>
              </a:ext>
            </a:extLst>
          </p:cNvPr>
          <p:cNvSpPr>
            <a:spLocks noGrp="1"/>
          </p:cNvSpPr>
          <p:nvPr>
            <p:ph type="title"/>
          </p:nvPr>
        </p:nvSpPr>
        <p:spPr/>
        <p:txBody>
          <a:bodyPr/>
          <a:lstStyle/>
          <a:p>
            <a:r>
              <a:rPr lang="en-US" dirty="0"/>
              <a:t>Design of Lowpass FIR filter using fixed window</a:t>
            </a:r>
          </a:p>
        </p:txBody>
      </p:sp>
      <p:sp>
        <p:nvSpPr>
          <p:cNvPr id="4" name="Slide Number Placeholder 3">
            <a:extLst>
              <a:ext uri="{FF2B5EF4-FFF2-40B4-BE49-F238E27FC236}">
                <a16:creationId xmlns:a16="http://schemas.microsoft.com/office/drawing/2014/main" id="{9EE0DA1E-D604-D74F-A9C5-0FCFAD93D39B}"/>
              </a:ext>
            </a:extLst>
          </p:cNvPr>
          <p:cNvSpPr>
            <a:spLocks noGrp="1"/>
          </p:cNvSpPr>
          <p:nvPr>
            <p:ph type="sldNum" sz="quarter" idx="12"/>
          </p:nvPr>
        </p:nvSpPr>
        <p:spPr/>
        <p:txBody>
          <a:bodyPr/>
          <a:lstStyle/>
          <a:p>
            <a:fld id="{80D189A7-8A0C-6E44-B835-3EF11F0D4F81}" type="slidenum">
              <a:rPr lang="en-US" smtClean="0"/>
              <a:t>30</a:t>
            </a:fld>
            <a:endParaRPr lang="en-US"/>
          </a:p>
        </p:txBody>
      </p:sp>
      <p:sp>
        <p:nvSpPr>
          <p:cNvPr id="5" name="Date Placeholder 4">
            <a:extLst>
              <a:ext uri="{FF2B5EF4-FFF2-40B4-BE49-F238E27FC236}">
                <a16:creationId xmlns:a16="http://schemas.microsoft.com/office/drawing/2014/main" id="{3EA6E719-517E-AD45-9B0B-FBAA3355B852}"/>
              </a:ext>
            </a:extLst>
          </p:cNvPr>
          <p:cNvSpPr>
            <a:spLocks noGrp="1"/>
          </p:cNvSpPr>
          <p:nvPr>
            <p:ph type="dt" sz="half" idx="10"/>
          </p:nvPr>
        </p:nvSpPr>
        <p:spPr/>
        <p:txBody>
          <a:bodyPr/>
          <a:lstStyle/>
          <a:p>
            <a:fld id="{5853BC36-1848-084B-A84D-14ABC4805E13}" type="datetime12">
              <a:rPr lang="en-US" smtClean="0"/>
              <a:t>3:20 PM</a:t>
            </a:fld>
            <a:endParaRPr lang="en-US"/>
          </a:p>
        </p:txBody>
      </p:sp>
      <p:pic>
        <p:nvPicPr>
          <p:cNvPr id="6" name="Content Placeholder 5" descr="Untitled.png">
            <a:extLst>
              <a:ext uri="{FF2B5EF4-FFF2-40B4-BE49-F238E27FC236}">
                <a16:creationId xmlns:a16="http://schemas.microsoft.com/office/drawing/2014/main" id="{FABB3878-1C26-084A-8684-EC2681ED7E1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94373" y="1859077"/>
            <a:ext cx="7317978" cy="4729071"/>
          </a:xfrm>
          <a:prstGeom prst="rect">
            <a:avLst/>
          </a:prstGeom>
        </p:spPr>
      </p:pic>
      <p:sp>
        <p:nvSpPr>
          <p:cNvPr id="7" name="TextBox 6">
            <a:extLst>
              <a:ext uri="{FF2B5EF4-FFF2-40B4-BE49-F238E27FC236}">
                <a16:creationId xmlns:a16="http://schemas.microsoft.com/office/drawing/2014/main" id="{1FAA00AA-8411-C843-A6A6-CCB509618941}"/>
              </a:ext>
            </a:extLst>
          </p:cNvPr>
          <p:cNvSpPr txBox="1"/>
          <p:nvPr/>
        </p:nvSpPr>
        <p:spPr>
          <a:xfrm>
            <a:off x="1059366" y="2877015"/>
            <a:ext cx="837089" cy="369332"/>
          </a:xfrm>
          <a:prstGeom prst="rect">
            <a:avLst/>
          </a:prstGeom>
          <a:noFill/>
        </p:spPr>
        <p:txBody>
          <a:bodyPr wrap="none" rtlCol="0">
            <a:spAutoFit/>
          </a:bodyPr>
          <a:lstStyle/>
          <a:p>
            <a:r>
              <a:rPr lang="en-US" dirty="0"/>
              <a:t>M = 66</a:t>
            </a:r>
          </a:p>
        </p:txBody>
      </p:sp>
    </p:spTree>
    <p:extLst>
      <p:ext uri="{BB962C8B-B14F-4D97-AF65-F5344CB8AC3E}">
        <p14:creationId xmlns:p14="http://schemas.microsoft.com/office/powerpoint/2010/main" val="3596778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72CF97-A88B-E94E-ABC5-8E453E4393AB}"/>
              </a:ext>
            </a:extLst>
          </p:cNvPr>
          <p:cNvSpPr>
            <a:spLocks noGrp="1"/>
          </p:cNvSpPr>
          <p:nvPr>
            <p:ph type="title"/>
          </p:nvPr>
        </p:nvSpPr>
        <p:spPr/>
        <p:txBody>
          <a:bodyPr/>
          <a:lstStyle/>
          <a:p>
            <a:r>
              <a:rPr lang="en-US" dirty="0"/>
              <a:t>Kaiser window</a:t>
            </a:r>
          </a:p>
        </p:txBody>
      </p:sp>
      <p:sp>
        <p:nvSpPr>
          <p:cNvPr id="4" name="Slide Number Placeholder 3">
            <a:extLst>
              <a:ext uri="{FF2B5EF4-FFF2-40B4-BE49-F238E27FC236}">
                <a16:creationId xmlns:a16="http://schemas.microsoft.com/office/drawing/2014/main" id="{E221531B-D7DC-694C-84FC-A6BB34A2BCBE}"/>
              </a:ext>
            </a:extLst>
          </p:cNvPr>
          <p:cNvSpPr>
            <a:spLocks noGrp="1"/>
          </p:cNvSpPr>
          <p:nvPr>
            <p:ph type="sldNum" sz="quarter" idx="12"/>
          </p:nvPr>
        </p:nvSpPr>
        <p:spPr/>
        <p:txBody>
          <a:bodyPr/>
          <a:lstStyle/>
          <a:p>
            <a:fld id="{80D189A7-8A0C-6E44-B835-3EF11F0D4F81}" type="slidenum">
              <a:rPr lang="en-US" smtClean="0"/>
              <a:t>31</a:t>
            </a:fld>
            <a:endParaRPr lang="en-US"/>
          </a:p>
        </p:txBody>
      </p:sp>
      <p:pic>
        <p:nvPicPr>
          <p:cNvPr id="5" name="Picture 4" descr="latex-image-1.pdf">
            <a:extLst>
              <a:ext uri="{FF2B5EF4-FFF2-40B4-BE49-F238E27FC236}">
                <a16:creationId xmlns:a16="http://schemas.microsoft.com/office/drawing/2014/main" id="{9FD5DC48-0D2F-174C-B862-C175A804348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18209" y="1435894"/>
            <a:ext cx="8216900" cy="5130800"/>
          </a:xfrm>
          <a:prstGeom prst="rect">
            <a:avLst/>
          </a:prstGeom>
        </p:spPr>
      </p:pic>
      <p:sp>
        <p:nvSpPr>
          <p:cNvPr id="3" name="Date Placeholder 2">
            <a:extLst>
              <a:ext uri="{FF2B5EF4-FFF2-40B4-BE49-F238E27FC236}">
                <a16:creationId xmlns:a16="http://schemas.microsoft.com/office/drawing/2014/main" id="{D6A18FEB-AABD-5E4B-A9F2-7019E0FA38F9}"/>
              </a:ext>
            </a:extLst>
          </p:cNvPr>
          <p:cNvSpPr>
            <a:spLocks noGrp="1"/>
          </p:cNvSpPr>
          <p:nvPr>
            <p:ph type="dt" sz="half" idx="10"/>
          </p:nvPr>
        </p:nvSpPr>
        <p:spPr/>
        <p:txBody>
          <a:bodyPr/>
          <a:lstStyle/>
          <a:p>
            <a:fld id="{E99AC65D-ADBD-9643-AFCE-055A0200E29B}" type="datetime12">
              <a:rPr lang="en-US" smtClean="0"/>
              <a:t>11:15 AM</a:t>
            </a:fld>
            <a:endParaRPr lang="en-US"/>
          </a:p>
        </p:txBody>
      </p:sp>
    </p:spTree>
    <p:extLst>
      <p:ext uri="{BB962C8B-B14F-4D97-AF65-F5344CB8AC3E}">
        <p14:creationId xmlns:p14="http://schemas.microsoft.com/office/powerpoint/2010/main" val="2450283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A952A4-6131-2F43-A14F-E9103C258164}"/>
              </a:ext>
            </a:extLst>
          </p:cNvPr>
          <p:cNvSpPr>
            <a:spLocks noGrp="1"/>
          </p:cNvSpPr>
          <p:nvPr>
            <p:ph type="title"/>
          </p:nvPr>
        </p:nvSpPr>
        <p:spPr/>
        <p:txBody>
          <a:bodyPr/>
          <a:lstStyle/>
          <a:p>
            <a:r>
              <a:rPr lang="en-US" dirty="0"/>
              <a:t>Kaiser Window: Effect of Parameter 𝛽</a:t>
            </a:r>
          </a:p>
        </p:txBody>
      </p:sp>
      <p:sp>
        <p:nvSpPr>
          <p:cNvPr id="4" name="Slide Number Placeholder 3">
            <a:extLst>
              <a:ext uri="{FF2B5EF4-FFF2-40B4-BE49-F238E27FC236}">
                <a16:creationId xmlns:a16="http://schemas.microsoft.com/office/drawing/2014/main" id="{EC3CC356-D215-A14A-9658-207F6C9E2A37}"/>
              </a:ext>
            </a:extLst>
          </p:cNvPr>
          <p:cNvSpPr>
            <a:spLocks noGrp="1"/>
          </p:cNvSpPr>
          <p:nvPr>
            <p:ph type="sldNum" sz="quarter" idx="12"/>
          </p:nvPr>
        </p:nvSpPr>
        <p:spPr/>
        <p:txBody>
          <a:bodyPr/>
          <a:lstStyle/>
          <a:p>
            <a:fld id="{80D189A7-8A0C-6E44-B835-3EF11F0D4F81}" type="slidenum">
              <a:rPr lang="en-US" smtClean="0"/>
              <a:t>32</a:t>
            </a:fld>
            <a:endParaRPr lang="en-US"/>
          </a:p>
        </p:txBody>
      </p:sp>
      <p:grpSp>
        <p:nvGrpSpPr>
          <p:cNvPr id="5" name="Group 4">
            <a:extLst>
              <a:ext uri="{FF2B5EF4-FFF2-40B4-BE49-F238E27FC236}">
                <a16:creationId xmlns:a16="http://schemas.microsoft.com/office/drawing/2014/main" id="{5D17FFE2-E4A7-BE45-B388-C6D7B770FA2D}"/>
              </a:ext>
            </a:extLst>
          </p:cNvPr>
          <p:cNvGrpSpPr/>
          <p:nvPr/>
        </p:nvGrpSpPr>
        <p:grpSpPr>
          <a:xfrm>
            <a:off x="2185774" y="1649412"/>
            <a:ext cx="6788149" cy="5072063"/>
            <a:chOff x="1271589" y="1087934"/>
            <a:chExt cx="6788149" cy="5072063"/>
          </a:xfrm>
        </p:grpSpPr>
        <p:sp>
          <p:nvSpPr>
            <p:cNvPr id="6" name="Rectangle 3">
              <a:extLst>
                <a:ext uri="{FF2B5EF4-FFF2-40B4-BE49-F238E27FC236}">
                  <a16:creationId xmlns:a16="http://schemas.microsoft.com/office/drawing/2014/main" id="{B0FD240E-9093-E94B-816F-86D510E43266}"/>
                </a:ext>
              </a:extLst>
            </p:cNvPr>
            <p:cNvSpPr>
              <a:spLocks noChangeArrowheads="1"/>
            </p:cNvSpPr>
            <p:nvPr/>
          </p:nvSpPr>
          <p:spPr bwMode="auto">
            <a:xfrm>
              <a:off x="2257426" y="1138536"/>
              <a:ext cx="5667375" cy="4476750"/>
            </a:xfrm>
            <a:prstGeom prst="rect">
              <a:avLst/>
            </a:prstGeom>
            <a:solidFill>
              <a:schemeClr val="bg1"/>
            </a:solidFill>
            <a:ln w="19050">
              <a:solidFill>
                <a:schemeClr val="tx1"/>
              </a:solidFill>
              <a:miter lim="800000"/>
              <a:headEnd/>
              <a:tailEnd/>
            </a:ln>
          </p:spPr>
          <p:txBody>
            <a:bodyPr wrap="none" anchor="ctr">
              <a:prstTxWarp prst="textNoShape">
                <a:avLst/>
              </a:prstTxWarp>
            </a:bodyPr>
            <a:lstStyle/>
            <a:p>
              <a:endParaRPr lang="en-US"/>
            </a:p>
          </p:txBody>
        </p:sp>
        <p:sp>
          <p:nvSpPr>
            <p:cNvPr id="7" name="Freeform 84">
              <a:extLst>
                <a:ext uri="{FF2B5EF4-FFF2-40B4-BE49-F238E27FC236}">
                  <a16:creationId xmlns:a16="http://schemas.microsoft.com/office/drawing/2014/main" id="{03B41434-31CB-FA48-B3F9-7ADCC14F70E2}"/>
                </a:ext>
              </a:extLst>
            </p:cNvPr>
            <p:cNvSpPr>
              <a:spLocks/>
            </p:cNvSpPr>
            <p:nvPr/>
          </p:nvSpPr>
          <p:spPr bwMode="auto">
            <a:xfrm>
              <a:off x="2257426" y="1138536"/>
              <a:ext cx="5667375" cy="3114972"/>
            </a:xfrm>
            <a:custGeom>
              <a:avLst/>
              <a:gdLst>
                <a:gd name="T0" fmla="*/ 0 w 3570"/>
                <a:gd name="T1" fmla="*/ 1962 h 1962"/>
                <a:gd name="T2" fmla="*/ 84 w 3570"/>
                <a:gd name="T3" fmla="*/ 1824 h 1962"/>
                <a:gd name="T4" fmla="*/ 174 w 3570"/>
                <a:gd name="T5" fmla="*/ 1686 h 1962"/>
                <a:gd name="T6" fmla="*/ 264 w 3570"/>
                <a:gd name="T7" fmla="*/ 1548 h 1962"/>
                <a:gd name="T8" fmla="*/ 354 w 3570"/>
                <a:gd name="T9" fmla="*/ 1404 h 1962"/>
                <a:gd name="T10" fmla="*/ 444 w 3570"/>
                <a:gd name="T11" fmla="*/ 1266 h 1962"/>
                <a:gd name="T12" fmla="*/ 534 w 3570"/>
                <a:gd name="T13" fmla="*/ 1128 h 1962"/>
                <a:gd name="T14" fmla="*/ 624 w 3570"/>
                <a:gd name="T15" fmla="*/ 996 h 1962"/>
                <a:gd name="T16" fmla="*/ 714 w 3570"/>
                <a:gd name="T17" fmla="*/ 864 h 1962"/>
                <a:gd name="T18" fmla="*/ 798 w 3570"/>
                <a:gd name="T19" fmla="*/ 738 h 1962"/>
                <a:gd name="T20" fmla="*/ 888 w 3570"/>
                <a:gd name="T21" fmla="*/ 618 h 1962"/>
                <a:gd name="T22" fmla="*/ 978 w 3570"/>
                <a:gd name="T23" fmla="*/ 510 h 1962"/>
                <a:gd name="T24" fmla="*/ 1068 w 3570"/>
                <a:gd name="T25" fmla="*/ 408 h 1962"/>
                <a:gd name="T26" fmla="*/ 1158 w 3570"/>
                <a:gd name="T27" fmla="*/ 312 h 1962"/>
                <a:gd name="T28" fmla="*/ 1248 w 3570"/>
                <a:gd name="T29" fmla="*/ 234 h 1962"/>
                <a:gd name="T30" fmla="*/ 1338 w 3570"/>
                <a:gd name="T31" fmla="*/ 162 h 1962"/>
                <a:gd name="T32" fmla="*/ 1428 w 3570"/>
                <a:gd name="T33" fmla="*/ 102 h 1962"/>
                <a:gd name="T34" fmla="*/ 1512 w 3570"/>
                <a:gd name="T35" fmla="*/ 60 h 1962"/>
                <a:gd name="T36" fmla="*/ 1602 w 3570"/>
                <a:gd name="T37" fmla="*/ 24 h 1962"/>
                <a:gd name="T38" fmla="*/ 1692 w 3570"/>
                <a:gd name="T39" fmla="*/ 6 h 1962"/>
                <a:gd name="T40" fmla="*/ 1782 w 3570"/>
                <a:gd name="T41" fmla="*/ 0 h 1962"/>
                <a:gd name="T42" fmla="*/ 1872 w 3570"/>
                <a:gd name="T43" fmla="*/ 6 h 1962"/>
                <a:gd name="T44" fmla="*/ 1962 w 3570"/>
                <a:gd name="T45" fmla="*/ 24 h 1962"/>
                <a:gd name="T46" fmla="*/ 2052 w 3570"/>
                <a:gd name="T47" fmla="*/ 60 h 1962"/>
                <a:gd name="T48" fmla="*/ 2142 w 3570"/>
                <a:gd name="T49" fmla="*/ 102 h 1962"/>
                <a:gd name="T50" fmla="*/ 2226 w 3570"/>
                <a:gd name="T51" fmla="*/ 162 h 1962"/>
                <a:gd name="T52" fmla="*/ 2316 w 3570"/>
                <a:gd name="T53" fmla="*/ 234 h 1962"/>
                <a:gd name="T54" fmla="*/ 2406 w 3570"/>
                <a:gd name="T55" fmla="*/ 312 h 1962"/>
                <a:gd name="T56" fmla="*/ 2496 w 3570"/>
                <a:gd name="T57" fmla="*/ 408 h 1962"/>
                <a:gd name="T58" fmla="*/ 2586 w 3570"/>
                <a:gd name="T59" fmla="*/ 510 h 1962"/>
                <a:gd name="T60" fmla="*/ 2676 w 3570"/>
                <a:gd name="T61" fmla="*/ 618 h 1962"/>
                <a:gd name="T62" fmla="*/ 2766 w 3570"/>
                <a:gd name="T63" fmla="*/ 738 h 1962"/>
                <a:gd name="T64" fmla="*/ 2856 w 3570"/>
                <a:gd name="T65" fmla="*/ 864 h 1962"/>
                <a:gd name="T66" fmla="*/ 2940 w 3570"/>
                <a:gd name="T67" fmla="*/ 996 h 1962"/>
                <a:gd name="T68" fmla="*/ 3030 w 3570"/>
                <a:gd name="T69" fmla="*/ 1128 h 1962"/>
                <a:gd name="T70" fmla="*/ 3120 w 3570"/>
                <a:gd name="T71" fmla="*/ 1266 h 1962"/>
                <a:gd name="T72" fmla="*/ 3210 w 3570"/>
                <a:gd name="T73" fmla="*/ 1404 h 1962"/>
                <a:gd name="T74" fmla="*/ 3300 w 3570"/>
                <a:gd name="T75" fmla="*/ 1548 h 1962"/>
                <a:gd name="T76" fmla="*/ 3390 w 3570"/>
                <a:gd name="T77" fmla="*/ 1686 h 1962"/>
                <a:gd name="T78" fmla="*/ 3480 w 3570"/>
                <a:gd name="T79" fmla="*/ 1824 h 1962"/>
                <a:gd name="T80" fmla="*/ 3570 w 3570"/>
                <a:gd name="T81" fmla="*/ 1962 h 196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70"/>
                <a:gd name="T124" fmla="*/ 0 h 1962"/>
                <a:gd name="T125" fmla="*/ 3570 w 3570"/>
                <a:gd name="T126" fmla="*/ 1962 h 196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70" h="1962">
                  <a:moveTo>
                    <a:pt x="0" y="1962"/>
                  </a:moveTo>
                  <a:lnTo>
                    <a:pt x="84" y="1824"/>
                  </a:lnTo>
                  <a:lnTo>
                    <a:pt x="174" y="1686"/>
                  </a:lnTo>
                  <a:lnTo>
                    <a:pt x="264" y="1548"/>
                  </a:lnTo>
                  <a:lnTo>
                    <a:pt x="354" y="1404"/>
                  </a:lnTo>
                  <a:lnTo>
                    <a:pt x="444" y="1266"/>
                  </a:lnTo>
                  <a:lnTo>
                    <a:pt x="534" y="1128"/>
                  </a:lnTo>
                  <a:lnTo>
                    <a:pt x="624" y="996"/>
                  </a:lnTo>
                  <a:lnTo>
                    <a:pt x="714" y="864"/>
                  </a:lnTo>
                  <a:lnTo>
                    <a:pt x="798" y="738"/>
                  </a:lnTo>
                  <a:lnTo>
                    <a:pt x="888" y="618"/>
                  </a:lnTo>
                  <a:lnTo>
                    <a:pt x="978" y="510"/>
                  </a:lnTo>
                  <a:lnTo>
                    <a:pt x="1068" y="408"/>
                  </a:lnTo>
                  <a:lnTo>
                    <a:pt x="1158" y="312"/>
                  </a:lnTo>
                  <a:lnTo>
                    <a:pt x="1248" y="234"/>
                  </a:lnTo>
                  <a:lnTo>
                    <a:pt x="1338" y="162"/>
                  </a:lnTo>
                  <a:lnTo>
                    <a:pt x="1428" y="102"/>
                  </a:lnTo>
                  <a:lnTo>
                    <a:pt x="1512" y="60"/>
                  </a:lnTo>
                  <a:lnTo>
                    <a:pt x="1602" y="24"/>
                  </a:lnTo>
                  <a:lnTo>
                    <a:pt x="1692" y="6"/>
                  </a:lnTo>
                  <a:lnTo>
                    <a:pt x="1782" y="0"/>
                  </a:lnTo>
                  <a:lnTo>
                    <a:pt x="1872" y="6"/>
                  </a:lnTo>
                  <a:lnTo>
                    <a:pt x="1962" y="24"/>
                  </a:lnTo>
                  <a:lnTo>
                    <a:pt x="2052" y="60"/>
                  </a:lnTo>
                  <a:lnTo>
                    <a:pt x="2142" y="102"/>
                  </a:lnTo>
                  <a:lnTo>
                    <a:pt x="2226" y="162"/>
                  </a:lnTo>
                  <a:lnTo>
                    <a:pt x="2316" y="234"/>
                  </a:lnTo>
                  <a:lnTo>
                    <a:pt x="2406" y="312"/>
                  </a:lnTo>
                  <a:lnTo>
                    <a:pt x="2496" y="408"/>
                  </a:lnTo>
                  <a:lnTo>
                    <a:pt x="2586" y="510"/>
                  </a:lnTo>
                  <a:lnTo>
                    <a:pt x="2676" y="618"/>
                  </a:lnTo>
                  <a:lnTo>
                    <a:pt x="2766" y="738"/>
                  </a:lnTo>
                  <a:lnTo>
                    <a:pt x="2856" y="864"/>
                  </a:lnTo>
                  <a:lnTo>
                    <a:pt x="2940" y="996"/>
                  </a:lnTo>
                  <a:lnTo>
                    <a:pt x="3030" y="1128"/>
                  </a:lnTo>
                  <a:lnTo>
                    <a:pt x="3120" y="1266"/>
                  </a:lnTo>
                  <a:lnTo>
                    <a:pt x="3210" y="1404"/>
                  </a:lnTo>
                  <a:lnTo>
                    <a:pt x="3300" y="1548"/>
                  </a:lnTo>
                  <a:lnTo>
                    <a:pt x="3390" y="1686"/>
                  </a:lnTo>
                  <a:lnTo>
                    <a:pt x="3480" y="1824"/>
                  </a:lnTo>
                  <a:lnTo>
                    <a:pt x="3570" y="1962"/>
                  </a:lnTo>
                </a:path>
              </a:pathLst>
            </a:custGeom>
            <a:noFill/>
            <a:ln w="19050">
              <a:solidFill>
                <a:schemeClr val="tx1"/>
              </a:solidFill>
              <a:round/>
              <a:headEnd/>
              <a:tailEnd/>
            </a:ln>
          </p:spPr>
          <p:txBody>
            <a:bodyPr>
              <a:prstTxWarp prst="textNoShape">
                <a:avLst/>
              </a:prstTxWarp>
            </a:bodyPr>
            <a:lstStyle/>
            <a:p>
              <a:endParaRPr lang="en-US"/>
            </a:p>
          </p:txBody>
        </p:sp>
        <p:sp>
          <p:nvSpPr>
            <p:cNvPr id="8" name="Line 4">
              <a:extLst>
                <a:ext uri="{FF2B5EF4-FFF2-40B4-BE49-F238E27FC236}">
                  <a16:creationId xmlns:a16="http://schemas.microsoft.com/office/drawing/2014/main" id="{86B5C86A-2215-024E-94A4-CA011AB803B0}"/>
                </a:ext>
              </a:extLst>
            </p:cNvPr>
            <p:cNvSpPr>
              <a:spLocks noChangeShapeType="1"/>
            </p:cNvSpPr>
            <p:nvPr/>
          </p:nvSpPr>
          <p:spPr bwMode="auto">
            <a:xfrm>
              <a:off x="2257426" y="1138536"/>
              <a:ext cx="5667375" cy="2977"/>
            </a:xfrm>
            <a:prstGeom prst="line">
              <a:avLst/>
            </a:prstGeom>
            <a:noFill/>
            <a:ln w="19050">
              <a:solidFill>
                <a:srgbClr val="000000"/>
              </a:solidFill>
              <a:round/>
              <a:headEnd/>
              <a:tailEnd/>
            </a:ln>
          </p:spPr>
          <p:txBody>
            <a:bodyPr>
              <a:prstTxWarp prst="textNoShape">
                <a:avLst/>
              </a:prstTxWarp>
            </a:bodyPr>
            <a:lstStyle/>
            <a:p>
              <a:endParaRPr lang="en-US"/>
            </a:p>
          </p:txBody>
        </p:sp>
        <p:grpSp>
          <p:nvGrpSpPr>
            <p:cNvPr id="9" name="Group 5">
              <a:extLst>
                <a:ext uri="{FF2B5EF4-FFF2-40B4-BE49-F238E27FC236}">
                  <a16:creationId xmlns:a16="http://schemas.microsoft.com/office/drawing/2014/main" id="{07FA8E13-9566-4A4C-A62B-9CCAA39295A2}"/>
                </a:ext>
              </a:extLst>
            </p:cNvPr>
            <p:cNvGrpSpPr>
              <a:grpSpLocks/>
            </p:cNvGrpSpPr>
            <p:nvPr/>
          </p:nvGrpSpPr>
          <p:grpSpPr bwMode="auto">
            <a:xfrm>
              <a:off x="2270125" y="1586508"/>
              <a:ext cx="4941888" cy="4028778"/>
              <a:chOff x="1430" y="1009"/>
              <a:chExt cx="3113" cy="2538"/>
            </a:xfrm>
          </p:grpSpPr>
          <p:grpSp>
            <p:nvGrpSpPr>
              <p:cNvPr id="67" name="Group 6">
                <a:extLst>
                  <a:ext uri="{FF2B5EF4-FFF2-40B4-BE49-F238E27FC236}">
                    <a16:creationId xmlns:a16="http://schemas.microsoft.com/office/drawing/2014/main" id="{DECECD04-B400-1D4B-80FE-6E569767E666}"/>
                  </a:ext>
                </a:extLst>
              </p:cNvPr>
              <p:cNvGrpSpPr>
                <a:grpSpLocks/>
              </p:cNvGrpSpPr>
              <p:nvPr/>
            </p:nvGrpSpPr>
            <p:grpSpPr bwMode="auto">
              <a:xfrm>
                <a:off x="1866" y="3489"/>
                <a:ext cx="2677" cy="58"/>
                <a:chOff x="1866" y="3489"/>
                <a:chExt cx="2677" cy="58"/>
              </a:xfrm>
            </p:grpSpPr>
            <p:sp>
              <p:nvSpPr>
                <p:cNvPr id="78" name="Line 7">
                  <a:extLst>
                    <a:ext uri="{FF2B5EF4-FFF2-40B4-BE49-F238E27FC236}">
                      <a16:creationId xmlns:a16="http://schemas.microsoft.com/office/drawing/2014/main" id="{F5DD6F78-7413-0D48-82AB-022904948D01}"/>
                    </a:ext>
                  </a:extLst>
                </p:cNvPr>
                <p:cNvSpPr>
                  <a:spLocks noChangeShapeType="1"/>
                </p:cNvSpPr>
                <p:nvPr/>
              </p:nvSpPr>
              <p:spPr bwMode="auto">
                <a:xfrm flipV="1">
                  <a:off x="1866" y="3489"/>
                  <a:ext cx="1" cy="58"/>
                </a:xfrm>
                <a:prstGeom prst="line">
                  <a:avLst/>
                </a:prstGeom>
                <a:noFill/>
                <a:ln w="19050">
                  <a:solidFill>
                    <a:schemeClr val="tx1"/>
                  </a:solidFill>
                  <a:round/>
                  <a:headEnd/>
                  <a:tailEnd/>
                </a:ln>
              </p:spPr>
              <p:txBody>
                <a:bodyPr>
                  <a:prstTxWarp prst="textNoShape">
                    <a:avLst/>
                  </a:prstTxWarp>
                </a:bodyPr>
                <a:lstStyle/>
                <a:p>
                  <a:endParaRPr lang="en-US"/>
                </a:p>
              </p:txBody>
            </p:sp>
            <p:sp>
              <p:nvSpPr>
                <p:cNvPr id="79" name="Line 8">
                  <a:extLst>
                    <a:ext uri="{FF2B5EF4-FFF2-40B4-BE49-F238E27FC236}">
                      <a16:creationId xmlns:a16="http://schemas.microsoft.com/office/drawing/2014/main" id="{39FE0022-23E3-BB4B-A68F-75C2B1D2F0B5}"/>
                    </a:ext>
                  </a:extLst>
                </p:cNvPr>
                <p:cNvSpPr>
                  <a:spLocks noChangeShapeType="1"/>
                </p:cNvSpPr>
                <p:nvPr/>
              </p:nvSpPr>
              <p:spPr bwMode="auto">
                <a:xfrm flipV="1">
                  <a:off x="2310" y="3489"/>
                  <a:ext cx="1" cy="58"/>
                </a:xfrm>
                <a:prstGeom prst="line">
                  <a:avLst/>
                </a:prstGeom>
                <a:noFill/>
                <a:ln w="19050">
                  <a:solidFill>
                    <a:schemeClr val="tx1"/>
                  </a:solidFill>
                  <a:round/>
                  <a:headEnd/>
                  <a:tailEnd/>
                </a:ln>
              </p:spPr>
              <p:txBody>
                <a:bodyPr>
                  <a:prstTxWarp prst="textNoShape">
                    <a:avLst/>
                  </a:prstTxWarp>
                </a:bodyPr>
                <a:lstStyle/>
                <a:p>
                  <a:endParaRPr lang="en-US"/>
                </a:p>
              </p:txBody>
            </p:sp>
            <p:sp>
              <p:nvSpPr>
                <p:cNvPr id="80" name="Line 9">
                  <a:extLst>
                    <a:ext uri="{FF2B5EF4-FFF2-40B4-BE49-F238E27FC236}">
                      <a16:creationId xmlns:a16="http://schemas.microsoft.com/office/drawing/2014/main" id="{8F9D8640-5A0F-A848-91B7-574CE0DA166C}"/>
                    </a:ext>
                  </a:extLst>
                </p:cNvPr>
                <p:cNvSpPr>
                  <a:spLocks noChangeShapeType="1"/>
                </p:cNvSpPr>
                <p:nvPr/>
              </p:nvSpPr>
              <p:spPr bwMode="auto">
                <a:xfrm flipV="1">
                  <a:off x="2760" y="3489"/>
                  <a:ext cx="1" cy="58"/>
                </a:xfrm>
                <a:prstGeom prst="line">
                  <a:avLst/>
                </a:prstGeom>
                <a:noFill/>
                <a:ln w="19050">
                  <a:solidFill>
                    <a:schemeClr val="tx1"/>
                  </a:solidFill>
                  <a:round/>
                  <a:headEnd/>
                  <a:tailEnd/>
                </a:ln>
              </p:spPr>
              <p:txBody>
                <a:bodyPr>
                  <a:prstTxWarp prst="textNoShape">
                    <a:avLst/>
                  </a:prstTxWarp>
                </a:bodyPr>
                <a:lstStyle/>
                <a:p>
                  <a:endParaRPr lang="en-US"/>
                </a:p>
              </p:txBody>
            </p:sp>
            <p:sp>
              <p:nvSpPr>
                <p:cNvPr id="81" name="Line 10">
                  <a:extLst>
                    <a:ext uri="{FF2B5EF4-FFF2-40B4-BE49-F238E27FC236}">
                      <a16:creationId xmlns:a16="http://schemas.microsoft.com/office/drawing/2014/main" id="{6CA2DB7D-32B2-A945-BD65-09D6CCBE7D36}"/>
                    </a:ext>
                  </a:extLst>
                </p:cNvPr>
                <p:cNvSpPr>
                  <a:spLocks noChangeShapeType="1"/>
                </p:cNvSpPr>
                <p:nvPr/>
              </p:nvSpPr>
              <p:spPr bwMode="auto">
                <a:xfrm flipV="1">
                  <a:off x="3204" y="3489"/>
                  <a:ext cx="1" cy="58"/>
                </a:xfrm>
                <a:prstGeom prst="line">
                  <a:avLst/>
                </a:prstGeom>
                <a:noFill/>
                <a:ln w="19050">
                  <a:solidFill>
                    <a:schemeClr val="tx1"/>
                  </a:solidFill>
                  <a:round/>
                  <a:headEnd/>
                  <a:tailEnd/>
                </a:ln>
              </p:spPr>
              <p:txBody>
                <a:bodyPr>
                  <a:prstTxWarp prst="textNoShape">
                    <a:avLst/>
                  </a:prstTxWarp>
                </a:bodyPr>
                <a:lstStyle/>
                <a:p>
                  <a:endParaRPr lang="en-US"/>
                </a:p>
              </p:txBody>
            </p:sp>
            <p:sp>
              <p:nvSpPr>
                <p:cNvPr id="82" name="Line 11">
                  <a:extLst>
                    <a:ext uri="{FF2B5EF4-FFF2-40B4-BE49-F238E27FC236}">
                      <a16:creationId xmlns:a16="http://schemas.microsoft.com/office/drawing/2014/main" id="{4D01CD0E-80D0-9447-A75C-7470A1D5DC9D}"/>
                    </a:ext>
                  </a:extLst>
                </p:cNvPr>
                <p:cNvSpPr>
                  <a:spLocks noChangeShapeType="1"/>
                </p:cNvSpPr>
                <p:nvPr/>
              </p:nvSpPr>
              <p:spPr bwMode="auto">
                <a:xfrm flipV="1">
                  <a:off x="3648" y="3489"/>
                  <a:ext cx="1" cy="58"/>
                </a:xfrm>
                <a:prstGeom prst="line">
                  <a:avLst/>
                </a:prstGeom>
                <a:noFill/>
                <a:ln w="19050">
                  <a:solidFill>
                    <a:schemeClr val="tx1"/>
                  </a:solidFill>
                  <a:round/>
                  <a:headEnd/>
                  <a:tailEnd/>
                </a:ln>
              </p:spPr>
              <p:txBody>
                <a:bodyPr>
                  <a:prstTxWarp prst="textNoShape">
                    <a:avLst/>
                  </a:prstTxWarp>
                </a:bodyPr>
                <a:lstStyle/>
                <a:p>
                  <a:endParaRPr lang="en-US"/>
                </a:p>
              </p:txBody>
            </p:sp>
            <p:sp>
              <p:nvSpPr>
                <p:cNvPr id="83" name="Line 12">
                  <a:extLst>
                    <a:ext uri="{FF2B5EF4-FFF2-40B4-BE49-F238E27FC236}">
                      <a16:creationId xmlns:a16="http://schemas.microsoft.com/office/drawing/2014/main" id="{F5C922A7-E917-DB47-9BF1-71A28269B1AD}"/>
                    </a:ext>
                  </a:extLst>
                </p:cNvPr>
                <p:cNvSpPr>
                  <a:spLocks noChangeShapeType="1"/>
                </p:cNvSpPr>
                <p:nvPr/>
              </p:nvSpPr>
              <p:spPr bwMode="auto">
                <a:xfrm flipV="1">
                  <a:off x="4098" y="3489"/>
                  <a:ext cx="1" cy="58"/>
                </a:xfrm>
                <a:prstGeom prst="line">
                  <a:avLst/>
                </a:prstGeom>
                <a:noFill/>
                <a:ln w="19050">
                  <a:solidFill>
                    <a:schemeClr val="tx1"/>
                  </a:solidFill>
                  <a:round/>
                  <a:headEnd/>
                  <a:tailEnd/>
                </a:ln>
              </p:spPr>
              <p:txBody>
                <a:bodyPr>
                  <a:prstTxWarp prst="textNoShape">
                    <a:avLst/>
                  </a:prstTxWarp>
                </a:bodyPr>
                <a:lstStyle/>
                <a:p>
                  <a:endParaRPr lang="en-US"/>
                </a:p>
              </p:txBody>
            </p:sp>
            <p:sp>
              <p:nvSpPr>
                <p:cNvPr id="84" name="Line 13">
                  <a:extLst>
                    <a:ext uri="{FF2B5EF4-FFF2-40B4-BE49-F238E27FC236}">
                      <a16:creationId xmlns:a16="http://schemas.microsoft.com/office/drawing/2014/main" id="{1D5DB4C4-7585-3346-B635-625B6BBA40BE}"/>
                    </a:ext>
                  </a:extLst>
                </p:cNvPr>
                <p:cNvSpPr>
                  <a:spLocks noChangeShapeType="1"/>
                </p:cNvSpPr>
                <p:nvPr/>
              </p:nvSpPr>
              <p:spPr bwMode="auto">
                <a:xfrm flipV="1">
                  <a:off x="4542" y="3489"/>
                  <a:ext cx="1" cy="58"/>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68" name="Group 14">
                <a:extLst>
                  <a:ext uri="{FF2B5EF4-FFF2-40B4-BE49-F238E27FC236}">
                    <a16:creationId xmlns:a16="http://schemas.microsoft.com/office/drawing/2014/main" id="{3FABD6EE-CFF2-1E4E-9802-94B958F7068A}"/>
                  </a:ext>
                </a:extLst>
              </p:cNvPr>
              <p:cNvGrpSpPr>
                <a:grpSpLocks/>
              </p:cNvGrpSpPr>
              <p:nvPr/>
            </p:nvGrpSpPr>
            <p:grpSpPr bwMode="auto">
              <a:xfrm>
                <a:off x="1430" y="1009"/>
                <a:ext cx="58" cy="2257"/>
                <a:chOff x="1430" y="1009"/>
                <a:chExt cx="58" cy="2257"/>
              </a:xfrm>
            </p:grpSpPr>
            <p:sp>
              <p:nvSpPr>
                <p:cNvPr id="69" name="Line 15">
                  <a:extLst>
                    <a:ext uri="{FF2B5EF4-FFF2-40B4-BE49-F238E27FC236}">
                      <a16:creationId xmlns:a16="http://schemas.microsoft.com/office/drawing/2014/main" id="{6CDFC45D-B6F7-DD49-8214-95CE8E5A2FB5}"/>
                    </a:ext>
                  </a:extLst>
                </p:cNvPr>
                <p:cNvSpPr>
                  <a:spLocks noChangeShapeType="1"/>
                </p:cNvSpPr>
                <p:nvPr/>
              </p:nvSpPr>
              <p:spPr bwMode="auto">
                <a:xfrm>
                  <a:off x="1430" y="3265"/>
                  <a:ext cx="58" cy="1"/>
                </a:xfrm>
                <a:prstGeom prst="line">
                  <a:avLst/>
                </a:prstGeom>
                <a:noFill/>
                <a:ln w="19050">
                  <a:solidFill>
                    <a:schemeClr val="tx1"/>
                  </a:solidFill>
                  <a:round/>
                  <a:headEnd/>
                  <a:tailEnd/>
                </a:ln>
              </p:spPr>
              <p:txBody>
                <a:bodyPr>
                  <a:prstTxWarp prst="textNoShape">
                    <a:avLst/>
                  </a:prstTxWarp>
                </a:bodyPr>
                <a:lstStyle/>
                <a:p>
                  <a:endParaRPr lang="en-US"/>
                </a:p>
              </p:txBody>
            </p:sp>
            <p:sp>
              <p:nvSpPr>
                <p:cNvPr id="70" name="Line 16">
                  <a:extLst>
                    <a:ext uri="{FF2B5EF4-FFF2-40B4-BE49-F238E27FC236}">
                      <a16:creationId xmlns:a16="http://schemas.microsoft.com/office/drawing/2014/main" id="{4C053686-016C-0E4B-B3E3-13C06C7E01CD}"/>
                    </a:ext>
                  </a:extLst>
                </p:cNvPr>
                <p:cNvSpPr>
                  <a:spLocks noChangeShapeType="1"/>
                </p:cNvSpPr>
                <p:nvPr/>
              </p:nvSpPr>
              <p:spPr bwMode="auto">
                <a:xfrm>
                  <a:off x="1430" y="2983"/>
                  <a:ext cx="58" cy="1"/>
                </a:xfrm>
                <a:prstGeom prst="line">
                  <a:avLst/>
                </a:prstGeom>
                <a:noFill/>
                <a:ln w="19050">
                  <a:solidFill>
                    <a:schemeClr val="tx1"/>
                  </a:solidFill>
                  <a:round/>
                  <a:headEnd/>
                  <a:tailEnd/>
                </a:ln>
              </p:spPr>
              <p:txBody>
                <a:bodyPr>
                  <a:prstTxWarp prst="textNoShape">
                    <a:avLst/>
                  </a:prstTxWarp>
                </a:bodyPr>
                <a:lstStyle/>
                <a:p>
                  <a:endParaRPr lang="en-US"/>
                </a:p>
              </p:txBody>
            </p:sp>
            <p:sp>
              <p:nvSpPr>
                <p:cNvPr id="71" name="Line 17">
                  <a:extLst>
                    <a:ext uri="{FF2B5EF4-FFF2-40B4-BE49-F238E27FC236}">
                      <a16:creationId xmlns:a16="http://schemas.microsoft.com/office/drawing/2014/main" id="{DCE294C3-3E0F-F44D-9081-2498950E8AAC}"/>
                    </a:ext>
                  </a:extLst>
                </p:cNvPr>
                <p:cNvSpPr>
                  <a:spLocks noChangeShapeType="1"/>
                </p:cNvSpPr>
                <p:nvPr/>
              </p:nvSpPr>
              <p:spPr bwMode="auto">
                <a:xfrm>
                  <a:off x="1430" y="2701"/>
                  <a:ext cx="58" cy="1"/>
                </a:xfrm>
                <a:prstGeom prst="line">
                  <a:avLst/>
                </a:prstGeom>
                <a:noFill/>
                <a:ln w="19050">
                  <a:solidFill>
                    <a:schemeClr val="tx1"/>
                  </a:solidFill>
                  <a:round/>
                  <a:headEnd/>
                  <a:tailEnd/>
                </a:ln>
              </p:spPr>
              <p:txBody>
                <a:bodyPr>
                  <a:prstTxWarp prst="textNoShape">
                    <a:avLst/>
                  </a:prstTxWarp>
                </a:bodyPr>
                <a:lstStyle/>
                <a:p>
                  <a:endParaRPr lang="en-US"/>
                </a:p>
              </p:txBody>
            </p:sp>
            <p:sp>
              <p:nvSpPr>
                <p:cNvPr id="72" name="Line 18">
                  <a:extLst>
                    <a:ext uri="{FF2B5EF4-FFF2-40B4-BE49-F238E27FC236}">
                      <a16:creationId xmlns:a16="http://schemas.microsoft.com/office/drawing/2014/main" id="{498B393B-798C-564E-BD85-07FB99581F19}"/>
                    </a:ext>
                  </a:extLst>
                </p:cNvPr>
                <p:cNvSpPr>
                  <a:spLocks noChangeShapeType="1"/>
                </p:cNvSpPr>
                <p:nvPr/>
              </p:nvSpPr>
              <p:spPr bwMode="auto">
                <a:xfrm>
                  <a:off x="1430" y="2419"/>
                  <a:ext cx="58" cy="1"/>
                </a:xfrm>
                <a:prstGeom prst="line">
                  <a:avLst/>
                </a:prstGeom>
                <a:noFill/>
                <a:ln w="19050">
                  <a:solidFill>
                    <a:schemeClr val="tx1"/>
                  </a:solidFill>
                  <a:round/>
                  <a:headEnd/>
                  <a:tailEnd/>
                </a:ln>
              </p:spPr>
              <p:txBody>
                <a:bodyPr>
                  <a:prstTxWarp prst="textNoShape">
                    <a:avLst/>
                  </a:prstTxWarp>
                </a:bodyPr>
                <a:lstStyle/>
                <a:p>
                  <a:endParaRPr lang="en-US"/>
                </a:p>
              </p:txBody>
            </p:sp>
            <p:sp>
              <p:nvSpPr>
                <p:cNvPr id="73" name="Line 19">
                  <a:extLst>
                    <a:ext uri="{FF2B5EF4-FFF2-40B4-BE49-F238E27FC236}">
                      <a16:creationId xmlns:a16="http://schemas.microsoft.com/office/drawing/2014/main" id="{1230083E-CBB5-9348-98F1-F53FFD65E847}"/>
                    </a:ext>
                  </a:extLst>
                </p:cNvPr>
                <p:cNvSpPr>
                  <a:spLocks noChangeShapeType="1"/>
                </p:cNvSpPr>
                <p:nvPr/>
              </p:nvSpPr>
              <p:spPr bwMode="auto">
                <a:xfrm>
                  <a:off x="1430" y="2137"/>
                  <a:ext cx="58" cy="1"/>
                </a:xfrm>
                <a:prstGeom prst="line">
                  <a:avLst/>
                </a:prstGeom>
                <a:noFill/>
                <a:ln w="19050">
                  <a:solidFill>
                    <a:schemeClr val="tx1"/>
                  </a:solidFill>
                  <a:round/>
                  <a:headEnd/>
                  <a:tailEnd/>
                </a:ln>
              </p:spPr>
              <p:txBody>
                <a:bodyPr>
                  <a:prstTxWarp prst="textNoShape">
                    <a:avLst/>
                  </a:prstTxWarp>
                </a:bodyPr>
                <a:lstStyle/>
                <a:p>
                  <a:endParaRPr lang="en-US"/>
                </a:p>
              </p:txBody>
            </p:sp>
            <p:sp>
              <p:nvSpPr>
                <p:cNvPr id="74" name="Line 20">
                  <a:extLst>
                    <a:ext uri="{FF2B5EF4-FFF2-40B4-BE49-F238E27FC236}">
                      <a16:creationId xmlns:a16="http://schemas.microsoft.com/office/drawing/2014/main" id="{1531C02B-B7AE-A24D-9A4C-892092A47D91}"/>
                    </a:ext>
                  </a:extLst>
                </p:cNvPr>
                <p:cNvSpPr>
                  <a:spLocks noChangeShapeType="1"/>
                </p:cNvSpPr>
                <p:nvPr/>
              </p:nvSpPr>
              <p:spPr bwMode="auto">
                <a:xfrm>
                  <a:off x="1430" y="1849"/>
                  <a:ext cx="58" cy="1"/>
                </a:xfrm>
                <a:prstGeom prst="line">
                  <a:avLst/>
                </a:prstGeom>
                <a:noFill/>
                <a:ln w="19050">
                  <a:solidFill>
                    <a:schemeClr val="tx1"/>
                  </a:solidFill>
                  <a:round/>
                  <a:headEnd/>
                  <a:tailEnd/>
                </a:ln>
              </p:spPr>
              <p:txBody>
                <a:bodyPr>
                  <a:prstTxWarp prst="textNoShape">
                    <a:avLst/>
                  </a:prstTxWarp>
                </a:bodyPr>
                <a:lstStyle/>
                <a:p>
                  <a:endParaRPr lang="en-US"/>
                </a:p>
              </p:txBody>
            </p:sp>
            <p:sp>
              <p:nvSpPr>
                <p:cNvPr id="75" name="Line 21">
                  <a:extLst>
                    <a:ext uri="{FF2B5EF4-FFF2-40B4-BE49-F238E27FC236}">
                      <a16:creationId xmlns:a16="http://schemas.microsoft.com/office/drawing/2014/main" id="{6F3448E1-7D9F-0D47-9EFD-3315D60133EB}"/>
                    </a:ext>
                  </a:extLst>
                </p:cNvPr>
                <p:cNvSpPr>
                  <a:spLocks noChangeShapeType="1"/>
                </p:cNvSpPr>
                <p:nvPr/>
              </p:nvSpPr>
              <p:spPr bwMode="auto">
                <a:xfrm>
                  <a:off x="1430" y="1567"/>
                  <a:ext cx="58" cy="1"/>
                </a:xfrm>
                <a:prstGeom prst="line">
                  <a:avLst/>
                </a:prstGeom>
                <a:noFill/>
                <a:ln w="19050">
                  <a:solidFill>
                    <a:schemeClr val="tx1"/>
                  </a:solidFill>
                  <a:round/>
                  <a:headEnd/>
                  <a:tailEnd/>
                </a:ln>
              </p:spPr>
              <p:txBody>
                <a:bodyPr>
                  <a:prstTxWarp prst="textNoShape">
                    <a:avLst/>
                  </a:prstTxWarp>
                </a:bodyPr>
                <a:lstStyle/>
                <a:p>
                  <a:endParaRPr lang="en-US"/>
                </a:p>
              </p:txBody>
            </p:sp>
            <p:sp>
              <p:nvSpPr>
                <p:cNvPr id="76" name="Line 22">
                  <a:extLst>
                    <a:ext uri="{FF2B5EF4-FFF2-40B4-BE49-F238E27FC236}">
                      <a16:creationId xmlns:a16="http://schemas.microsoft.com/office/drawing/2014/main" id="{61C66D09-E8BF-D74F-B728-327328CC6F39}"/>
                    </a:ext>
                  </a:extLst>
                </p:cNvPr>
                <p:cNvSpPr>
                  <a:spLocks noChangeShapeType="1"/>
                </p:cNvSpPr>
                <p:nvPr/>
              </p:nvSpPr>
              <p:spPr bwMode="auto">
                <a:xfrm>
                  <a:off x="1430" y="1291"/>
                  <a:ext cx="58" cy="1"/>
                </a:xfrm>
                <a:prstGeom prst="line">
                  <a:avLst/>
                </a:prstGeom>
                <a:noFill/>
                <a:ln w="19050">
                  <a:solidFill>
                    <a:schemeClr val="tx1"/>
                  </a:solidFill>
                  <a:round/>
                  <a:headEnd/>
                  <a:tailEnd/>
                </a:ln>
              </p:spPr>
              <p:txBody>
                <a:bodyPr>
                  <a:prstTxWarp prst="textNoShape">
                    <a:avLst/>
                  </a:prstTxWarp>
                </a:bodyPr>
                <a:lstStyle/>
                <a:p>
                  <a:endParaRPr lang="en-US"/>
                </a:p>
              </p:txBody>
            </p:sp>
            <p:sp>
              <p:nvSpPr>
                <p:cNvPr id="77" name="Line 23">
                  <a:extLst>
                    <a:ext uri="{FF2B5EF4-FFF2-40B4-BE49-F238E27FC236}">
                      <a16:creationId xmlns:a16="http://schemas.microsoft.com/office/drawing/2014/main" id="{81F9EA5F-A09E-B747-9313-14F876830583}"/>
                    </a:ext>
                  </a:extLst>
                </p:cNvPr>
                <p:cNvSpPr>
                  <a:spLocks noChangeShapeType="1"/>
                </p:cNvSpPr>
                <p:nvPr/>
              </p:nvSpPr>
              <p:spPr bwMode="auto">
                <a:xfrm>
                  <a:off x="1430" y="1009"/>
                  <a:ext cx="58" cy="1"/>
                </a:xfrm>
                <a:prstGeom prst="line">
                  <a:avLst/>
                </a:prstGeom>
                <a:noFill/>
                <a:ln w="19050">
                  <a:solidFill>
                    <a:schemeClr val="tx1"/>
                  </a:solidFill>
                  <a:round/>
                  <a:headEnd/>
                  <a:tailEnd/>
                </a:ln>
              </p:spPr>
              <p:txBody>
                <a:bodyPr>
                  <a:prstTxWarp prst="textNoShape">
                    <a:avLst/>
                  </a:prstTxWarp>
                </a:bodyPr>
                <a:lstStyle/>
                <a:p>
                  <a:endParaRPr lang="en-US"/>
                </a:p>
              </p:txBody>
            </p:sp>
          </p:grpSp>
        </p:grpSp>
        <p:sp>
          <p:nvSpPr>
            <p:cNvPr id="10" name="Line 24">
              <a:extLst>
                <a:ext uri="{FF2B5EF4-FFF2-40B4-BE49-F238E27FC236}">
                  <a16:creationId xmlns:a16="http://schemas.microsoft.com/office/drawing/2014/main" id="{9234D0DD-1166-3F4C-B66B-0D38039B151C}"/>
                </a:ext>
              </a:extLst>
            </p:cNvPr>
            <p:cNvSpPr>
              <a:spLocks noChangeShapeType="1"/>
            </p:cNvSpPr>
            <p:nvPr/>
          </p:nvSpPr>
          <p:spPr bwMode="auto">
            <a:xfrm>
              <a:off x="2257426" y="1138536"/>
              <a:ext cx="5667375" cy="2977"/>
            </a:xfrm>
            <a:prstGeom prst="line">
              <a:avLst/>
            </a:prstGeom>
            <a:noFill/>
            <a:ln w="19050">
              <a:solidFill>
                <a:srgbClr val="000000"/>
              </a:solidFill>
              <a:round/>
              <a:headEnd/>
              <a:tailEnd/>
            </a:ln>
          </p:spPr>
          <p:txBody>
            <a:bodyPr>
              <a:prstTxWarp prst="textNoShape">
                <a:avLst/>
              </a:prstTxWarp>
            </a:bodyPr>
            <a:lstStyle/>
            <a:p>
              <a:endParaRPr lang="en-US"/>
            </a:p>
          </p:txBody>
        </p:sp>
        <p:sp>
          <p:nvSpPr>
            <p:cNvPr id="11" name="Freeform 25">
              <a:extLst>
                <a:ext uri="{FF2B5EF4-FFF2-40B4-BE49-F238E27FC236}">
                  <a16:creationId xmlns:a16="http://schemas.microsoft.com/office/drawing/2014/main" id="{AC5FD26A-6912-8E4C-93F1-56BB731DD293}"/>
                </a:ext>
              </a:extLst>
            </p:cNvPr>
            <p:cNvSpPr>
              <a:spLocks/>
            </p:cNvSpPr>
            <p:nvPr/>
          </p:nvSpPr>
          <p:spPr bwMode="auto">
            <a:xfrm>
              <a:off x="2257426" y="1138536"/>
              <a:ext cx="5667375" cy="2977"/>
            </a:xfrm>
            <a:custGeom>
              <a:avLst/>
              <a:gdLst>
                <a:gd name="T0" fmla="*/ 0 w 3570"/>
                <a:gd name="T1" fmla="*/ 0 h 3175"/>
                <a:gd name="T2" fmla="*/ 84 w 3570"/>
                <a:gd name="T3" fmla="*/ 0 h 3175"/>
                <a:gd name="T4" fmla="*/ 174 w 3570"/>
                <a:gd name="T5" fmla="*/ 0 h 3175"/>
                <a:gd name="T6" fmla="*/ 264 w 3570"/>
                <a:gd name="T7" fmla="*/ 0 h 3175"/>
                <a:gd name="T8" fmla="*/ 354 w 3570"/>
                <a:gd name="T9" fmla="*/ 0 h 3175"/>
                <a:gd name="T10" fmla="*/ 444 w 3570"/>
                <a:gd name="T11" fmla="*/ 0 h 3175"/>
                <a:gd name="T12" fmla="*/ 534 w 3570"/>
                <a:gd name="T13" fmla="*/ 0 h 3175"/>
                <a:gd name="T14" fmla="*/ 624 w 3570"/>
                <a:gd name="T15" fmla="*/ 0 h 3175"/>
                <a:gd name="T16" fmla="*/ 714 w 3570"/>
                <a:gd name="T17" fmla="*/ 0 h 3175"/>
                <a:gd name="T18" fmla="*/ 798 w 3570"/>
                <a:gd name="T19" fmla="*/ 0 h 3175"/>
                <a:gd name="T20" fmla="*/ 888 w 3570"/>
                <a:gd name="T21" fmla="*/ 0 h 3175"/>
                <a:gd name="T22" fmla="*/ 978 w 3570"/>
                <a:gd name="T23" fmla="*/ 0 h 3175"/>
                <a:gd name="T24" fmla="*/ 1068 w 3570"/>
                <a:gd name="T25" fmla="*/ 0 h 3175"/>
                <a:gd name="T26" fmla="*/ 1158 w 3570"/>
                <a:gd name="T27" fmla="*/ 0 h 3175"/>
                <a:gd name="T28" fmla="*/ 1248 w 3570"/>
                <a:gd name="T29" fmla="*/ 0 h 3175"/>
                <a:gd name="T30" fmla="*/ 1338 w 3570"/>
                <a:gd name="T31" fmla="*/ 0 h 3175"/>
                <a:gd name="T32" fmla="*/ 1428 w 3570"/>
                <a:gd name="T33" fmla="*/ 0 h 3175"/>
                <a:gd name="T34" fmla="*/ 1512 w 3570"/>
                <a:gd name="T35" fmla="*/ 0 h 3175"/>
                <a:gd name="T36" fmla="*/ 1602 w 3570"/>
                <a:gd name="T37" fmla="*/ 0 h 3175"/>
                <a:gd name="T38" fmla="*/ 1692 w 3570"/>
                <a:gd name="T39" fmla="*/ 0 h 3175"/>
                <a:gd name="T40" fmla="*/ 1782 w 3570"/>
                <a:gd name="T41" fmla="*/ 0 h 3175"/>
                <a:gd name="T42" fmla="*/ 1872 w 3570"/>
                <a:gd name="T43" fmla="*/ 0 h 3175"/>
                <a:gd name="T44" fmla="*/ 1962 w 3570"/>
                <a:gd name="T45" fmla="*/ 0 h 3175"/>
                <a:gd name="T46" fmla="*/ 2052 w 3570"/>
                <a:gd name="T47" fmla="*/ 0 h 3175"/>
                <a:gd name="T48" fmla="*/ 2142 w 3570"/>
                <a:gd name="T49" fmla="*/ 0 h 3175"/>
                <a:gd name="T50" fmla="*/ 2226 w 3570"/>
                <a:gd name="T51" fmla="*/ 0 h 3175"/>
                <a:gd name="T52" fmla="*/ 2316 w 3570"/>
                <a:gd name="T53" fmla="*/ 0 h 3175"/>
                <a:gd name="T54" fmla="*/ 2406 w 3570"/>
                <a:gd name="T55" fmla="*/ 0 h 3175"/>
                <a:gd name="T56" fmla="*/ 2496 w 3570"/>
                <a:gd name="T57" fmla="*/ 0 h 3175"/>
                <a:gd name="T58" fmla="*/ 2586 w 3570"/>
                <a:gd name="T59" fmla="*/ 0 h 3175"/>
                <a:gd name="T60" fmla="*/ 2676 w 3570"/>
                <a:gd name="T61" fmla="*/ 0 h 3175"/>
                <a:gd name="T62" fmla="*/ 2766 w 3570"/>
                <a:gd name="T63" fmla="*/ 0 h 3175"/>
                <a:gd name="T64" fmla="*/ 2856 w 3570"/>
                <a:gd name="T65" fmla="*/ 0 h 3175"/>
                <a:gd name="T66" fmla="*/ 2940 w 3570"/>
                <a:gd name="T67" fmla="*/ 0 h 3175"/>
                <a:gd name="T68" fmla="*/ 3030 w 3570"/>
                <a:gd name="T69" fmla="*/ 0 h 3175"/>
                <a:gd name="T70" fmla="*/ 3120 w 3570"/>
                <a:gd name="T71" fmla="*/ 0 h 3175"/>
                <a:gd name="T72" fmla="*/ 3210 w 3570"/>
                <a:gd name="T73" fmla="*/ 0 h 3175"/>
                <a:gd name="T74" fmla="*/ 3300 w 3570"/>
                <a:gd name="T75" fmla="*/ 0 h 3175"/>
                <a:gd name="T76" fmla="*/ 3390 w 3570"/>
                <a:gd name="T77" fmla="*/ 0 h 3175"/>
                <a:gd name="T78" fmla="*/ 3480 w 3570"/>
                <a:gd name="T79" fmla="*/ 0 h 3175"/>
                <a:gd name="T80" fmla="*/ 3570 w 3570"/>
                <a:gd name="T81" fmla="*/ 0 h 317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70"/>
                <a:gd name="T124" fmla="*/ 0 h 3175"/>
                <a:gd name="T125" fmla="*/ 3570 w 3570"/>
                <a:gd name="T126" fmla="*/ 3175 h 317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70" h="3175">
                  <a:moveTo>
                    <a:pt x="0" y="0"/>
                  </a:moveTo>
                  <a:lnTo>
                    <a:pt x="84" y="0"/>
                  </a:lnTo>
                  <a:lnTo>
                    <a:pt x="174" y="0"/>
                  </a:lnTo>
                  <a:lnTo>
                    <a:pt x="264" y="0"/>
                  </a:lnTo>
                  <a:lnTo>
                    <a:pt x="354" y="0"/>
                  </a:lnTo>
                  <a:lnTo>
                    <a:pt x="444" y="0"/>
                  </a:lnTo>
                  <a:lnTo>
                    <a:pt x="534" y="0"/>
                  </a:lnTo>
                  <a:lnTo>
                    <a:pt x="624" y="0"/>
                  </a:lnTo>
                  <a:lnTo>
                    <a:pt x="714" y="0"/>
                  </a:lnTo>
                  <a:lnTo>
                    <a:pt x="798" y="0"/>
                  </a:lnTo>
                  <a:lnTo>
                    <a:pt x="888" y="0"/>
                  </a:lnTo>
                  <a:lnTo>
                    <a:pt x="978" y="0"/>
                  </a:lnTo>
                  <a:lnTo>
                    <a:pt x="1068" y="0"/>
                  </a:lnTo>
                  <a:lnTo>
                    <a:pt x="1158" y="0"/>
                  </a:lnTo>
                  <a:lnTo>
                    <a:pt x="1248" y="0"/>
                  </a:lnTo>
                  <a:lnTo>
                    <a:pt x="1338" y="0"/>
                  </a:lnTo>
                  <a:lnTo>
                    <a:pt x="1428" y="0"/>
                  </a:lnTo>
                  <a:lnTo>
                    <a:pt x="1512" y="0"/>
                  </a:lnTo>
                  <a:lnTo>
                    <a:pt x="1602" y="0"/>
                  </a:lnTo>
                  <a:lnTo>
                    <a:pt x="1692" y="0"/>
                  </a:lnTo>
                  <a:lnTo>
                    <a:pt x="1782" y="0"/>
                  </a:lnTo>
                  <a:lnTo>
                    <a:pt x="1872" y="0"/>
                  </a:lnTo>
                  <a:lnTo>
                    <a:pt x="1962" y="0"/>
                  </a:lnTo>
                  <a:lnTo>
                    <a:pt x="2052" y="0"/>
                  </a:lnTo>
                  <a:lnTo>
                    <a:pt x="2142" y="0"/>
                  </a:lnTo>
                  <a:lnTo>
                    <a:pt x="2226" y="0"/>
                  </a:lnTo>
                  <a:lnTo>
                    <a:pt x="2316" y="0"/>
                  </a:lnTo>
                  <a:lnTo>
                    <a:pt x="2406" y="0"/>
                  </a:lnTo>
                  <a:lnTo>
                    <a:pt x="2496" y="0"/>
                  </a:lnTo>
                  <a:lnTo>
                    <a:pt x="2586" y="0"/>
                  </a:lnTo>
                  <a:lnTo>
                    <a:pt x="2676" y="0"/>
                  </a:lnTo>
                  <a:lnTo>
                    <a:pt x="2766" y="0"/>
                  </a:lnTo>
                  <a:lnTo>
                    <a:pt x="2856" y="0"/>
                  </a:lnTo>
                  <a:lnTo>
                    <a:pt x="2940" y="0"/>
                  </a:lnTo>
                  <a:lnTo>
                    <a:pt x="3030" y="0"/>
                  </a:lnTo>
                  <a:lnTo>
                    <a:pt x="3120" y="0"/>
                  </a:lnTo>
                  <a:lnTo>
                    <a:pt x="3210" y="0"/>
                  </a:lnTo>
                  <a:lnTo>
                    <a:pt x="3300" y="0"/>
                  </a:lnTo>
                  <a:lnTo>
                    <a:pt x="3390" y="0"/>
                  </a:lnTo>
                  <a:lnTo>
                    <a:pt x="3480" y="0"/>
                  </a:lnTo>
                  <a:lnTo>
                    <a:pt x="3570" y="0"/>
                  </a:lnTo>
                </a:path>
              </a:pathLst>
            </a:custGeom>
            <a:noFill/>
            <a:ln w="19050">
              <a:solidFill>
                <a:srgbClr val="0000FF"/>
              </a:solidFill>
              <a:round/>
              <a:headEnd/>
              <a:tailEnd/>
            </a:ln>
          </p:spPr>
          <p:txBody>
            <a:bodyPr>
              <a:prstTxWarp prst="textNoShape">
                <a:avLst/>
              </a:prstTxWarp>
            </a:bodyPr>
            <a:lstStyle/>
            <a:p>
              <a:endParaRPr lang="en-US"/>
            </a:p>
          </p:txBody>
        </p:sp>
        <p:sp>
          <p:nvSpPr>
            <p:cNvPr id="12" name="Freeform 26">
              <a:extLst>
                <a:ext uri="{FF2B5EF4-FFF2-40B4-BE49-F238E27FC236}">
                  <a16:creationId xmlns:a16="http://schemas.microsoft.com/office/drawing/2014/main" id="{237C4CA2-8842-9943-8C43-22130CB21069}"/>
                </a:ext>
              </a:extLst>
            </p:cNvPr>
            <p:cNvSpPr>
              <a:spLocks/>
            </p:cNvSpPr>
            <p:nvPr/>
          </p:nvSpPr>
          <p:spPr bwMode="auto">
            <a:xfrm>
              <a:off x="2257426" y="1138535"/>
              <a:ext cx="5667375" cy="267891"/>
            </a:xfrm>
            <a:custGeom>
              <a:avLst/>
              <a:gdLst>
                <a:gd name="T0" fmla="*/ 0 w 3570"/>
                <a:gd name="T1" fmla="*/ 168 h 168"/>
                <a:gd name="T2" fmla="*/ 84 w 3570"/>
                <a:gd name="T3" fmla="*/ 150 h 168"/>
                <a:gd name="T4" fmla="*/ 174 w 3570"/>
                <a:gd name="T5" fmla="*/ 132 h 168"/>
                <a:gd name="T6" fmla="*/ 264 w 3570"/>
                <a:gd name="T7" fmla="*/ 120 h 168"/>
                <a:gd name="T8" fmla="*/ 354 w 3570"/>
                <a:gd name="T9" fmla="*/ 108 h 168"/>
                <a:gd name="T10" fmla="*/ 444 w 3570"/>
                <a:gd name="T11" fmla="*/ 90 h 168"/>
                <a:gd name="T12" fmla="*/ 534 w 3570"/>
                <a:gd name="T13" fmla="*/ 78 h 168"/>
                <a:gd name="T14" fmla="*/ 624 w 3570"/>
                <a:gd name="T15" fmla="*/ 66 h 168"/>
                <a:gd name="T16" fmla="*/ 714 w 3570"/>
                <a:gd name="T17" fmla="*/ 60 h 168"/>
                <a:gd name="T18" fmla="*/ 798 w 3570"/>
                <a:gd name="T19" fmla="*/ 48 h 168"/>
                <a:gd name="T20" fmla="*/ 888 w 3570"/>
                <a:gd name="T21" fmla="*/ 42 h 168"/>
                <a:gd name="T22" fmla="*/ 978 w 3570"/>
                <a:gd name="T23" fmla="*/ 30 h 168"/>
                <a:gd name="T24" fmla="*/ 1068 w 3570"/>
                <a:gd name="T25" fmla="*/ 24 h 168"/>
                <a:gd name="T26" fmla="*/ 1158 w 3570"/>
                <a:gd name="T27" fmla="*/ 18 h 168"/>
                <a:gd name="T28" fmla="*/ 1248 w 3570"/>
                <a:gd name="T29" fmla="*/ 12 h 168"/>
                <a:gd name="T30" fmla="*/ 1338 w 3570"/>
                <a:gd name="T31" fmla="*/ 6 h 168"/>
                <a:gd name="T32" fmla="*/ 1428 w 3570"/>
                <a:gd name="T33" fmla="*/ 6 h 168"/>
                <a:gd name="T34" fmla="*/ 1512 w 3570"/>
                <a:gd name="T35" fmla="*/ 0 h 168"/>
                <a:gd name="T36" fmla="*/ 1602 w 3570"/>
                <a:gd name="T37" fmla="*/ 0 h 168"/>
                <a:gd name="T38" fmla="*/ 1692 w 3570"/>
                <a:gd name="T39" fmla="*/ 0 h 168"/>
                <a:gd name="T40" fmla="*/ 1782 w 3570"/>
                <a:gd name="T41" fmla="*/ 0 h 168"/>
                <a:gd name="T42" fmla="*/ 1872 w 3570"/>
                <a:gd name="T43" fmla="*/ 0 h 168"/>
                <a:gd name="T44" fmla="*/ 1962 w 3570"/>
                <a:gd name="T45" fmla="*/ 0 h 168"/>
                <a:gd name="T46" fmla="*/ 2052 w 3570"/>
                <a:gd name="T47" fmla="*/ 0 h 168"/>
                <a:gd name="T48" fmla="*/ 2142 w 3570"/>
                <a:gd name="T49" fmla="*/ 6 h 168"/>
                <a:gd name="T50" fmla="*/ 2226 w 3570"/>
                <a:gd name="T51" fmla="*/ 6 h 168"/>
                <a:gd name="T52" fmla="*/ 2316 w 3570"/>
                <a:gd name="T53" fmla="*/ 12 h 168"/>
                <a:gd name="T54" fmla="*/ 2406 w 3570"/>
                <a:gd name="T55" fmla="*/ 18 h 168"/>
                <a:gd name="T56" fmla="*/ 2496 w 3570"/>
                <a:gd name="T57" fmla="*/ 24 h 168"/>
                <a:gd name="T58" fmla="*/ 2586 w 3570"/>
                <a:gd name="T59" fmla="*/ 30 h 168"/>
                <a:gd name="T60" fmla="*/ 2676 w 3570"/>
                <a:gd name="T61" fmla="*/ 42 h 168"/>
                <a:gd name="T62" fmla="*/ 2766 w 3570"/>
                <a:gd name="T63" fmla="*/ 48 h 168"/>
                <a:gd name="T64" fmla="*/ 2856 w 3570"/>
                <a:gd name="T65" fmla="*/ 60 h 168"/>
                <a:gd name="T66" fmla="*/ 2940 w 3570"/>
                <a:gd name="T67" fmla="*/ 66 h 168"/>
                <a:gd name="T68" fmla="*/ 3030 w 3570"/>
                <a:gd name="T69" fmla="*/ 78 h 168"/>
                <a:gd name="T70" fmla="*/ 3120 w 3570"/>
                <a:gd name="T71" fmla="*/ 90 h 168"/>
                <a:gd name="T72" fmla="*/ 3210 w 3570"/>
                <a:gd name="T73" fmla="*/ 108 h 168"/>
                <a:gd name="T74" fmla="*/ 3300 w 3570"/>
                <a:gd name="T75" fmla="*/ 120 h 168"/>
                <a:gd name="T76" fmla="*/ 3390 w 3570"/>
                <a:gd name="T77" fmla="*/ 132 h 168"/>
                <a:gd name="T78" fmla="*/ 3480 w 3570"/>
                <a:gd name="T79" fmla="*/ 150 h 168"/>
                <a:gd name="T80" fmla="*/ 3570 w 3570"/>
                <a:gd name="T81" fmla="*/ 168 h 16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70"/>
                <a:gd name="T124" fmla="*/ 0 h 168"/>
                <a:gd name="T125" fmla="*/ 3570 w 3570"/>
                <a:gd name="T126" fmla="*/ 168 h 16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70" h="168">
                  <a:moveTo>
                    <a:pt x="0" y="168"/>
                  </a:moveTo>
                  <a:lnTo>
                    <a:pt x="84" y="150"/>
                  </a:lnTo>
                  <a:lnTo>
                    <a:pt x="174" y="132"/>
                  </a:lnTo>
                  <a:lnTo>
                    <a:pt x="264" y="120"/>
                  </a:lnTo>
                  <a:lnTo>
                    <a:pt x="354" y="108"/>
                  </a:lnTo>
                  <a:lnTo>
                    <a:pt x="444" y="90"/>
                  </a:lnTo>
                  <a:lnTo>
                    <a:pt x="534" y="78"/>
                  </a:lnTo>
                  <a:lnTo>
                    <a:pt x="624" y="66"/>
                  </a:lnTo>
                  <a:lnTo>
                    <a:pt x="714" y="60"/>
                  </a:lnTo>
                  <a:lnTo>
                    <a:pt x="798" y="48"/>
                  </a:lnTo>
                  <a:lnTo>
                    <a:pt x="888" y="42"/>
                  </a:lnTo>
                  <a:lnTo>
                    <a:pt x="978" y="30"/>
                  </a:lnTo>
                  <a:lnTo>
                    <a:pt x="1068" y="24"/>
                  </a:lnTo>
                  <a:lnTo>
                    <a:pt x="1158" y="18"/>
                  </a:lnTo>
                  <a:lnTo>
                    <a:pt x="1248" y="12"/>
                  </a:lnTo>
                  <a:lnTo>
                    <a:pt x="1338" y="6"/>
                  </a:lnTo>
                  <a:lnTo>
                    <a:pt x="1428" y="6"/>
                  </a:lnTo>
                  <a:lnTo>
                    <a:pt x="1512" y="0"/>
                  </a:lnTo>
                  <a:lnTo>
                    <a:pt x="1602" y="0"/>
                  </a:lnTo>
                  <a:lnTo>
                    <a:pt x="1692" y="0"/>
                  </a:lnTo>
                  <a:lnTo>
                    <a:pt x="1782" y="0"/>
                  </a:lnTo>
                  <a:lnTo>
                    <a:pt x="1872" y="0"/>
                  </a:lnTo>
                  <a:lnTo>
                    <a:pt x="1962" y="0"/>
                  </a:lnTo>
                  <a:lnTo>
                    <a:pt x="2052" y="0"/>
                  </a:lnTo>
                  <a:lnTo>
                    <a:pt x="2142" y="6"/>
                  </a:lnTo>
                  <a:lnTo>
                    <a:pt x="2226" y="6"/>
                  </a:lnTo>
                  <a:lnTo>
                    <a:pt x="2316" y="12"/>
                  </a:lnTo>
                  <a:lnTo>
                    <a:pt x="2406" y="18"/>
                  </a:lnTo>
                  <a:lnTo>
                    <a:pt x="2496" y="24"/>
                  </a:lnTo>
                  <a:lnTo>
                    <a:pt x="2586" y="30"/>
                  </a:lnTo>
                  <a:lnTo>
                    <a:pt x="2676" y="42"/>
                  </a:lnTo>
                  <a:lnTo>
                    <a:pt x="2766" y="48"/>
                  </a:lnTo>
                  <a:lnTo>
                    <a:pt x="2856" y="60"/>
                  </a:lnTo>
                  <a:lnTo>
                    <a:pt x="2940" y="66"/>
                  </a:lnTo>
                  <a:lnTo>
                    <a:pt x="3030" y="78"/>
                  </a:lnTo>
                  <a:lnTo>
                    <a:pt x="3120" y="90"/>
                  </a:lnTo>
                  <a:lnTo>
                    <a:pt x="3210" y="108"/>
                  </a:lnTo>
                  <a:lnTo>
                    <a:pt x="3300" y="120"/>
                  </a:lnTo>
                  <a:lnTo>
                    <a:pt x="3390" y="132"/>
                  </a:lnTo>
                  <a:lnTo>
                    <a:pt x="3480" y="150"/>
                  </a:lnTo>
                  <a:lnTo>
                    <a:pt x="3570" y="168"/>
                  </a:lnTo>
                </a:path>
              </a:pathLst>
            </a:custGeom>
            <a:noFill/>
            <a:ln w="19050">
              <a:solidFill>
                <a:srgbClr val="007F00"/>
              </a:solidFill>
              <a:round/>
              <a:headEnd/>
              <a:tailEnd/>
            </a:ln>
          </p:spPr>
          <p:txBody>
            <a:bodyPr>
              <a:prstTxWarp prst="textNoShape">
                <a:avLst/>
              </a:prstTxWarp>
            </a:bodyPr>
            <a:lstStyle/>
            <a:p>
              <a:endParaRPr lang="en-US"/>
            </a:p>
          </p:txBody>
        </p:sp>
        <p:sp>
          <p:nvSpPr>
            <p:cNvPr id="13" name="Freeform 27">
              <a:extLst>
                <a:ext uri="{FF2B5EF4-FFF2-40B4-BE49-F238E27FC236}">
                  <a16:creationId xmlns:a16="http://schemas.microsoft.com/office/drawing/2014/main" id="{72C8E21E-AB71-2E47-9389-287B27205F39}"/>
                </a:ext>
              </a:extLst>
            </p:cNvPr>
            <p:cNvSpPr>
              <a:spLocks/>
            </p:cNvSpPr>
            <p:nvPr/>
          </p:nvSpPr>
          <p:spPr bwMode="auto">
            <a:xfrm>
              <a:off x="2257426" y="1138535"/>
              <a:ext cx="5667375" cy="934641"/>
            </a:xfrm>
            <a:custGeom>
              <a:avLst/>
              <a:gdLst>
                <a:gd name="T0" fmla="*/ 0 w 3570"/>
                <a:gd name="T1" fmla="*/ 588 h 588"/>
                <a:gd name="T2" fmla="*/ 84 w 3570"/>
                <a:gd name="T3" fmla="*/ 534 h 588"/>
                <a:gd name="T4" fmla="*/ 174 w 3570"/>
                <a:gd name="T5" fmla="*/ 480 h 588"/>
                <a:gd name="T6" fmla="*/ 264 w 3570"/>
                <a:gd name="T7" fmla="*/ 432 h 588"/>
                <a:gd name="T8" fmla="*/ 354 w 3570"/>
                <a:gd name="T9" fmla="*/ 384 h 588"/>
                <a:gd name="T10" fmla="*/ 444 w 3570"/>
                <a:gd name="T11" fmla="*/ 342 h 588"/>
                <a:gd name="T12" fmla="*/ 534 w 3570"/>
                <a:gd name="T13" fmla="*/ 294 h 588"/>
                <a:gd name="T14" fmla="*/ 624 w 3570"/>
                <a:gd name="T15" fmla="*/ 258 h 588"/>
                <a:gd name="T16" fmla="*/ 714 w 3570"/>
                <a:gd name="T17" fmla="*/ 216 h 588"/>
                <a:gd name="T18" fmla="*/ 798 w 3570"/>
                <a:gd name="T19" fmla="*/ 186 h 588"/>
                <a:gd name="T20" fmla="*/ 888 w 3570"/>
                <a:gd name="T21" fmla="*/ 150 h 588"/>
                <a:gd name="T22" fmla="*/ 978 w 3570"/>
                <a:gd name="T23" fmla="*/ 120 h 588"/>
                <a:gd name="T24" fmla="*/ 1068 w 3570"/>
                <a:gd name="T25" fmla="*/ 96 h 588"/>
                <a:gd name="T26" fmla="*/ 1158 w 3570"/>
                <a:gd name="T27" fmla="*/ 72 h 588"/>
                <a:gd name="T28" fmla="*/ 1248 w 3570"/>
                <a:gd name="T29" fmla="*/ 54 h 588"/>
                <a:gd name="T30" fmla="*/ 1338 w 3570"/>
                <a:gd name="T31" fmla="*/ 36 h 588"/>
                <a:gd name="T32" fmla="*/ 1428 w 3570"/>
                <a:gd name="T33" fmla="*/ 24 h 588"/>
                <a:gd name="T34" fmla="*/ 1512 w 3570"/>
                <a:gd name="T35" fmla="*/ 12 h 588"/>
                <a:gd name="T36" fmla="*/ 1602 w 3570"/>
                <a:gd name="T37" fmla="*/ 6 h 588"/>
                <a:gd name="T38" fmla="*/ 1692 w 3570"/>
                <a:gd name="T39" fmla="*/ 0 h 588"/>
                <a:gd name="T40" fmla="*/ 1782 w 3570"/>
                <a:gd name="T41" fmla="*/ 0 h 588"/>
                <a:gd name="T42" fmla="*/ 1872 w 3570"/>
                <a:gd name="T43" fmla="*/ 0 h 588"/>
                <a:gd name="T44" fmla="*/ 1962 w 3570"/>
                <a:gd name="T45" fmla="*/ 6 h 588"/>
                <a:gd name="T46" fmla="*/ 2052 w 3570"/>
                <a:gd name="T47" fmla="*/ 12 h 588"/>
                <a:gd name="T48" fmla="*/ 2142 w 3570"/>
                <a:gd name="T49" fmla="*/ 24 h 588"/>
                <a:gd name="T50" fmla="*/ 2226 w 3570"/>
                <a:gd name="T51" fmla="*/ 36 h 588"/>
                <a:gd name="T52" fmla="*/ 2316 w 3570"/>
                <a:gd name="T53" fmla="*/ 54 h 588"/>
                <a:gd name="T54" fmla="*/ 2406 w 3570"/>
                <a:gd name="T55" fmla="*/ 72 h 588"/>
                <a:gd name="T56" fmla="*/ 2496 w 3570"/>
                <a:gd name="T57" fmla="*/ 96 h 588"/>
                <a:gd name="T58" fmla="*/ 2586 w 3570"/>
                <a:gd name="T59" fmla="*/ 120 h 588"/>
                <a:gd name="T60" fmla="*/ 2676 w 3570"/>
                <a:gd name="T61" fmla="*/ 150 h 588"/>
                <a:gd name="T62" fmla="*/ 2766 w 3570"/>
                <a:gd name="T63" fmla="*/ 186 h 588"/>
                <a:gd name="T64" fmla="*/ 2856 w 3570"/>
                <a:gd name="T65" fmla="*/ 216 h 588"/>
                <a:gd name="T66" fmla="*/ 2940 w 3570"/>
                <a:gd name="T67" fmla="*/ 258 h 588"/>
                <a:gd name="T68" fmla="*/ 3030 w 3570"/>
                <a:gd name="T69" fmla="*/ 294 h 588"/>
                <a:gd name="T70" fmla="*/ 3120 w 3570"/>
                <a:gd name="T71" fmla="*/ 342 h 588"/>
                <a:gd name="T72" fmla="*/ 3210 w 3570"/>
                <a:gd name="T73" fmla="*/ 384 h 588"/>
                <a:gd name="T74" fmla="*/ 3300 w 3570"/>
                <a:gd name="T75" fmla="*/ 432 h 588"/>
                <a:gd name="T76" fmla="*/ 3390 w 3570"/>
                <a:gd name="T77" fmla="*/ 480 h 588"/>
                <a:gd name="T78" fmla="*/ 3480 w 3570"/>
                <a:gd name="T79" fmla="*/ 534 h 588"/>
                <a:gd name="T80" fmla="*/ 3570 w 3570"/>
                <a:gd name="T81" fmla="*/ 588 h 58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70"/>
                <a:gd name="T124" fmla="*/ 0 h 588"/>
                <a:gd name="T125" fmla="*/ 3570 w 3570"/>
                <a:gd name="T126" fmla="*/ 588 h 58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70" h="588">
                  <a:moveTo>
                    <a:pt x="0" y="588"/>
                  </a:moveTo>
                  <a:lnTo>
                    <a:pt x="84" y="534"/>
                  </a:lnTo>
                  <a:lnTo>
                    <a:pt x="174" y="480"/>
                  </a:lnTo>
                  <a:lnTo>
                    <a:pt x="264" y="432"/>
                  </a:lnTo>
                  <a:lnTo>
                    <a:pt x="354" y="384"/>
                  </a:lnTo>
                  <a:lnTo>
                    <a:pt x="444" y="342"/>
                  </a:lnTo>
                  <a:lnTo>
                    <a:pt x="534" y="294"/>
                  </a:lnTo>
                  <a:lnTo>
                    <a:pt x="624" y="258"/>
                  </a:lnTo>
                  <a:lnTo>
                    <a:pt x="714" y="216"/>
                  </a:lnTo>
                  <a:lnTo>
                    <a:pt x="798" y="186"/>
                  </a:lnTo>
                  <a:lnTo>
                    <a:pt x="888" y="150"/>
                  </a:lnTo>
                  <a:lnTo>
                    <a:pt x="978" y="120"/>
                  </a:lnTo>
                  <a:lnTo>
                    <a:pt x="1068" y="96"/>
                  </a:lnTo>
                  <a:lnTo>
                    <a:pt x="1158" y="72"/>
                  </a:lnTo>
                  <a:lnTo>
                    <a:pt x="1248" y="54"/>
                  </a:lnTo>
                  <a:lnTo>
                    <a:pt x="1338" y="36"/>
                  </a:lnTo>
                  <a:lnTo>
                    <a:pt x="1428" y="24"/>
                  </a:lnTo>
                  <a:lnTo>
                    <a:pt x="1512" y="12"/>
                  </a:lnTo>
                  <a:lnTo>
                    <a:pt x="1602" y="6"/>
                  </a:lnTo>
                  <a:lnTo>
                    <a:pt x="1692" y="0"/>
                  </a:lnTo>
                  <a:lnTo>
                    <a:pt x="1782" y="0"/>
                  </a:lnTo>
                  <a:lnTo>
                    <a:pt x="1872" y="0"/>
                  </a:lnTo>
                  <a:lnTo>
                    <a:pt x="1962" y="6"/>
                  </a:lnTo>
                  <a:lnTo>
                    <a:pt x="2052" y="12"/>
                  </a:lnTo>
                  <a:lnTo>
                    <a:pt x="2142" y="24"/>
                  </a:lnTo>
                  <a:lnTo>
                    <a:pt x="2226" y="36"/>
                  </a:lnTo>
                  <a:lnTo>
                    <a:pt x="2316" y="54"/>
                  </a:lnTo>
                  <a:lnTo>
                    <a:pt x="2406" y="72"/>
                  </a:lnTo>
                  <a:lnTo>
                    <a:pt x="2496" y="96"/>
                  </a:lnTo>
                  <a:lnTo>
                    <a:pt x="2586" y="120"/>
                  </a:lnTo>
                  <a:lnTo>
                    <a:pt x="2676" y="150"/>
                  </a:lnTo>
                  <a:lnTo>
                    <a:pt x="2766" y="186"/>
                  </a:lnTo>
                  <a:lnTo>
                    <a:pt x="2856" y="216"/>
                  </a:lnTo>
                  <a:lnTo>
                    <a:pt x="2940" y="258"/>
                  </a:lnTo>
                  <a:lnTo>
                    <a:pt x="3030" y="294"/>
                  </a:lnTo>
                  <a:lnTo>
                    <a:pt x="3120" y="342"/>
                  </a:lnTo>
                  <a:lnTo>
                    <a:pt x="3210" y="384"/>
                  </a:lnTo>
                  <a:lnTo>
                    <a:pt x="3300" y="432"/>
                  </a:lnTo>
                  <a:lnTo>
                    <a:pt x="3390" y="480"/>
                  </a:lnTo>
                  <a:lnTo>
                    <a:pt x="3480" y="534"/>
                  </a:lnTo>
                  <a:lnTo>
                    <a:pt x="3570" y="588"/>
                  </a:lnTo>
                </a:path>
              </a:pathLst>
            </a:custGeom>
            <a:noFill/>
            <a:ln w="19050">
              <a:solidFill>
                <a:srgbClr val="FF0000"/>
              </a:solidFill>
              <a:round/>
              <a:headEnd/>
              <a:tailEnd/>
            </a:ln>
          </p:spPr>
          <p:txBody>
            <a:bodyPr>
              <a:prstTxWarp prst="textNoShape">
                <a:avLst/>
              </a:prstTxWarp>
            </a:bodyPr>
            <a:lstStyle/>
            <a:p>
              <a:endParaRPr lang="en-US"/>
            </a:p>
          </p:txBody>
        </p:sp>
        <p:sp>
          <p:nvSpPr>
            <p:cNvPr id="14" name="Freeform 28">
              <a:extLst>
                <a:ext uri="{FF2B5EF4-FFF2-40B4-BE49-F238E27FC236}">
                  <a16:creationId xmlns:a16="http://schemas.microsoft.com/office/drawing/2014/main" id="{B2CF037C-D166-F349-B7F4-6D6E611E7075}"/>
                </a:ext>
              </a:extLst>
            </p:cNvPr>
            <p:cNvSpPr>
              <a:spLocks/>
            </p:cNvSpPr>
            <p:nvPr/>
          </p:nvSpPr>
          <p:spPr bwMode="auto">
            <a:xfrm>
              <a:off x="2257426" y="1138536"/>
              <a:ext cx="5667375" cy="1753195"/>
            </a:xfrm>
            <a:custGeom>
              <a:avLst/>
              <a:gdLst>
                <a:gd name="T0" fmla="*/ 0 w 3570"/>
                <a:gd name="T1" fmla="*/ 1104 h 1104"/>
                <a:gd name="T2" fmla="*/ 84 w 3570"/>
                <a:gd name="T3" fmla="*/ 1008 h 1104"/>
                <a:gd name="T4" fmla="*/ 174 w 3570"/>
                <a:gd name="T5" fmla="*/ 918 h 1104"/>
                <a:gd name="T6" fmla="*/ 264 w 3570"/>
                <a:gd name="T7" fmla="*/ 828 h 1104"/>
                <a:gd name="T8" fmla="*/ 354 w 3570"/>
                <a:gd name="T9" fmla="*/ 738 h 1104"/>
                <a:gd name="T10" fmla="*/ 444 w 3570"/>
                <a:gd name="T11" fmla="*/ 654 h 1104"/>
                <a:gd name="T12" fmla="*/ 534 w 3570"/>
                <a:gd name="T13" fmla="*/ 576 h 1104"/>
                <a:gd name="T14" fmla="*/ 624 w 3570"/>
                <a:gd name="T15" fmla="*/ 504 h 1104"/>
                <a:gd name="T16" fmla="*/ 714 w 3570"/>
                <a:gd name="T17" fmla="*/ 432 h 1104"/>
                <a:gd name="T18" fmla="*/ 798 w 3570"/>
                <a:gd name="T19" fmla="*/ 366 h 1104"/>
                <a:gd name="T20" fmla="*/ 888 w 3570"/>
                <a:gd name="T21" fmla="*/ 300 h 1104"/>
                <a:gd name="T22" fmla="*/ 978 w 3570"/>
                <a:gd name="T23" fmla="*/ 246 h 1104"/>
                <a:gd name="T24" fmla="*/ 1068 w 3570"/>
                <a:gd name="T25" fmla="*/ 192 h 1104"/>
                <a:gd name="T26" fmla="*/ 1158 w 3570"/>
                <a:gd name="T27" fmla="*/ 150 h 1104"/>
                <a:gd name="T28" fmla="*/ 1248 w 3570"/>
                <a:gd name="T29" fmla="*/ 108 h 1104"/>
                <a:gd name="T30" fmla="*/ 1338 w 3570"/>
                <a:gd name="T31" fmla="*/ 78 h 1104"/>
                <a:gd name="T32" fmla="*/ 1428 w 3570"/>
                <a:gd name="T33" fmla="*/ 48 h 1104"/>
                <a:gd name="T34" fmla="*/ 1512 w 3570"/>
                <a:gd name="T35" fmla="*/ 24 h 1104"/>
                <a:gd name="T36" fmla="*/ 1602 w 3570"/>
                <a:gd name="T37" fmla="*/ 12 h 1104"/>
                <a:gd name="T38" fmla="*/ 1692 w 3570"/>
                <a:gd name="T39" fmla="*/ 0 h 1104"/>
                <a:gd name="T40" fmla="*/ 1782 w 3570"/>
                <a:gd name="T41" fmla="*/ 0 h 1104"/>
                <a:gd name="T42" fmla="*/ 1872 w 3570"/>
                <a:gd name="T43" fmla="*/ 0 h 1104"/>
                <a:gd name="T44" fmla="*/ 1962 w 3570"/>
                <a:gd name="T45" fmla="*/ 12 h 1104"/>
                <a:gd name="T46" fmla="*/ 2052 w 3570"/>
                <a:gd name="T47" fmla="*/ 24 h 1104"/>
                <a:gd name="T48" fmla="*/ 2142 w 3570"/>
                <a:gd name="T49" fmla="*/ 48 h 1104"/>
                <a:gd name="T50" fmla="*/ 2226 w 3570"/>
                <a:gd name="T51" fmla="*/ 78 h 1104"/>
                <a:gd name="T52" fmla="*/ 2316 w 3570"/>
                <a:gd name="T53" fmla="*/ 108 h 1104"/>
                <a:gd name="T54" fmla="*/ 2406 w 3570"/>
                <a:gd name="T55" fmla="*/ 150 h 1104"/>
                <a:gd name="T56" fmla="*/ 2496 w 3570"/>
                <a:gd name="T57" fmla="*/ 192 h 1104"/>
                <a:gd name="T58" fmla="*/ 2586 w 3570"/>
                <a:gd name="T59" fmla="*/ 246 h 1104"/>
                <a:gd name="T60" fmla="*/ 2676 w 3570"/>
                <a:gd name="T61" fmla="*/ 300 h 1104"/>
                <a:gd name="T62" fmla="*/ 2766 w 3570"/>
                <a:gd name="T63" fmla="*/ 366 h 1104"/>
                <a:gd name="T64" fmla="*/ 2856 w 3570"/>
                <a:gd name="T65" fmla="*/ 432 h 1104"/>
                <a:gd name="T66" fmla="*/ 2940 w 3570"/>
                <a:gd name="T67" fmla="*/ 504 h 1104"/>
                <a:gd name="T68" fmla="*/ 3030 w 3570"/>
                <a:gd name="T69" fmla="*/ 576 h 1104"/>
                <a:gd name="T70" fmla="*/ 3120 w 3570"/>
                <a:gd name="T71" fmla="*/ 654 h 1104"/>
                <a:gd name="T72" fmla="*/ 3210 w 3570"/>
                <a:gd name="T73" fmla="*/ 738 h 1104"/>
                <a:gd name="T74" fmla="*/ 3300 w 3570"/>
                <a:gd name="T75" fmla="*/ 828 h 1104"/>
                <a:gd name="T76" fmla="*/ 3390 w 3570"/>
                <a:gd name="T77" fmla="*/ 918 h 1104"/>
                <a:gd name="T78" fmla="*/ 3480 w 3570"/>
                <a:gd name="T79" fmla="*/ 1008 h 1104"/>
                <a:gd name="T80" fmla="*/ 3570 w 3570"/>
                <a:gd name="T81" fmla="*/ 1104 h 110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70"/>
                <a:gd name="T124" fmla="*/ 0 h 1104"/>
                <a:gd name="T125" fmla="*/ 3570 w 3570"/>
                <a:gd name="T126" fmla="*/ 1104 h 110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70" h="1104">
                  <a:moveTo>
                    <a:pt x="0" y="1104"/>
                  </a:moveTo>
                  <a:lnTo>
                    <a:pt x="84" y="1008"/>
                  </a:lnTo>
                  <a:lnTo>
                    <a:pt x="174" y="918"/>
                  </a:lnTo>
                  <a:lnTo>
                    <a:pt x="264" y="828"/>
                  </a:lnTo>
                  <a:lnTo>
                    <a:pt x="354" y="738"/>
                  </a:lnTo>
                  <a:lnTo>
                    <a:pt x="444" y="654"/>
                  </a:lnTo>
                  <a:lnTo>
                    <a:pt x="534" y="576"/>
                  </a:lnTo>
                  <a:lnTo>
                    <a:pt x="624" y="504"/>
                  </a:lnTo>
                  <a:lnTo>
                    <a:pt x="714" y="432"/>
                  </a:lnTo>
                  <a:lnTo>
                    <a:pt x="798" y="366"/>
                  </a:lnTo>
                  <a:lnTo>
                    <a:pt x="888" y="300"/>
                  </a:lnTo>
                  <a:lnTo>
                    <a:pt x="978" y="246"/>
                  </a:lnTo>
                  <a:lnTo>
                    <a:pt x="1068" y="192"/>
                  </a:lnTo>
                  <a:lnTo>
                    <a:pt x="1158" y="150"/>
                  </a:lnTo>
                  <a:lnTo>
                    <a:pt x="1248" y="108"/>
                  </a:lnTo>
                  <a:lnTo>
                    <a:pt x="1338" y="78"/>
                  </a:lnTo>
                  <a:lnTo>
                    <a:pt x="1428" y="48"/>
                  </a:lnTo>
                  <a:lnTo>
                    <a:pt x="1512" y="24"/>
                  </a:lnTo>
                  <a:lnTo>
                    <a:pt x="1602" y="12"/>
                  </a:lnTo>
                  <a:lnTo>
                    <a:pt x="1692" y="0"/>
                  </a:lnTo>
                  <a:lnTo>
                    <a:pt x="1782" y="0"/>
                  </a:lnTo>
                  <a:lnTo>
                    <a:pt x="1872" y="0"/>
                  </a:lnTo>
                  <a:lnTo>
                    <a:pt x="1962" y="12"/>
                  </a:lnTo>
                  <a:lnTo>
                    <a:pt x="2052" y="24"/>
                  </a:lnTo>
                  <a:lnTo>
                    <a:pt x="2142" y="48"/>
                  </a:lnTo>
                  <a:lnTo>
                    <a:pt x="2226" y="78"/>
                  </a:lnTo>
                  <a:lnTo>
                    <a:pt x="2316" y="108"/>
                  </a:lnTo>
                  <a:lnTo>
                    <a:pt x="2406" y="150"/>
                  </a:lnTo>
                  <a:lnTo>
                    <a:pt x="2496" y="192"/>
                  </a:lnTo>
                  <a:lnTo>
                    <a:pt x="2586" y="246"/>
                  </a:lnTo>
                  <a:lnTo>
                    <a:pt x="2676" y="300"/>
                  </a:lnTo>
                  <a:lnTo>
                    <a:pt x="2766" y="366"/>
                  </a:lnTo>
                  <a:lnTo>
                    <a:pt x="2856" y="432"/>
                  </a:lnTo>
                  <a:lnTo>
                    <a:pt x="2940" y="504"/>
                  </a:lnTo>
                  <a:lnTo>
                    <a:pt x="3030" y="576"/>
                  </a:lnTo>
                  <a:lnTo>
                    <a:pt x="3120" y="654"/>
                  </a:lnTo>
                  <a:lnTo>
                    <a:pt x="3210" y="738"/>
                  </a:lnTo>
                  <a:lnTo>
                    <a:pt x="3300" y="828"/>
                  </a:lnTo>
                  <a:lnTo>
                    <a:pt x="3390" y="918"/>
                  </a:lnTo>
                  <a:lnTo>
                    <a:pt x="3480" y="1008"/>
                  </a:lnTo>
                  <a:lnTo>
                    <a:pt x="3570" y="1104"/>
                  </a:lnTo>
                </a:path>
              </a:pathLst>
            </a:custGeom>
            <a:noFill/>
            <a:ln w="19050">
              <a:solidFill>
                <a:srgbClr val="00FF00"/>
              </a:solidFill>
              <a:round/>
              <a:headEnd/>
              <a:tailEnd/>
            </a:ln>
          </p:spPr>
          <p:txBody>
            <a:bodyPr>
              <a:prstTxWarp prst="textNoShape">
                <a:avLst/>
              </a:prstTxWarp>
            </a:bodyPr>
            <a:lstStyle/>
            <a:p>
              <a:endParaRPr lang="en-US"/>
            </a:p>
          </p:txBody>
        </p:sp>
        <p:sp>
          <p:nvSpPr>
            <p:cNvPr id="15" name="Freeform 29">
              <a:extLst>
                <a:ext uri="{FF2B5EF4-FFF2-40B4-BE49-F238E27FC236}">
                  <a16:creationId xmlns:a16="http://schemas.microsoft.com/office/drawing/2014/main" id="{4C0F799B-2B0F-A648-8677-ED1F6AB75141}"/>
                </a:ext>
              </a:extLst>
            </p:cNvPr>
            <p:cNvSpPr>
              <a:spLocks/>
            </p:cNvSpPr>
            <p:nvPr/>
          </p:nvSpPr>
          <p:spPr bwMode="auto">
            <a:xfrm>
              <a:off x="2257426" y="1138535"/>
              <a:ext cx="5667375" cy="2506266"/>
            </a:xfrm>
            <a:custGeom>
              <a:avLst/>
              <a:gdLst>
                <a:gd name="T0" fmla="*/ 0 w 3570"/>
                <a:gd name="T1" fmla="*/ 1578 h 1578"/>
                <a:gd name="T2" fmla="*/ 84 w 3570"/>
                <a:gd name="T3" fmla="*/ 1458 h 1578"/>
                <a:gd name="T4" fmla="*/ 174 w 3570"/>
                <a:gd name="T5" fmla="*/ 1332 h 1578"/>
                <a:gd name="T6" fmla="*/ 264 w 3570"/>
                <a:gd name="T7" fmla="*/ 1212 h 1578"/>
                <a:gd name="T8" fmla="*/ 354 w 3570"/>
                <a:gd name="T9" fmla="*/ 1092 h 1578"/>
                <a:gd name="T10" fmla="*/ 444 w 3570"/>
                <a:gd name="T11" fmla="*/ 978 h 1578"/>
                <a:gd name="T12" fmla="*/ 534 w 3570"/>
                <a:gd name="T13" fmla="*/ 864 h 1578"/>
                <a:gd name="T14" fmla="*/ 624 w 3570"/>
                <a:gd name="T15" fmla="*/ 756 h 1578"/>
                <a:gd name="T16" fmla="*/ 714 w 3570"/>
                <a:gd name="T17" fmla="*/ 654 h 1578"/>
                <a:gd name="T18" fmla="*/ 798 w 3570"/>
                <a:gd name="T19" fmla="*/ 552 h 1578"/>
                <a:gd name="T20" fmla="*/ 888 w 3570"/>
                <a:gd name="T21" fmla="*/ 462 h 1578"/>
                <a:gd name="T22" fmla="*/ 978 w 3570"/>
                <a:gd name="T23" fmla="*/ 378 h 1578"/>
                <a:gd name="T24" fmla="*/ 1068 w 3570"/>
                <a:gd name="T25" fmla="*/ 300 h 1578"/>
                <a:gd name="T26" fmla="*/ 1158 w 3570"/>
                <a:gd name="T27" fmla="*/ 234 h 1578"/>
                <a:gd name="T28" fmla="*/ 1248 w 3570"/>
                <a:gd name="T29" fmla="*/ 168 h 1578"/>
                <a:gd name="T30" fmla="*/ 1338 w 3570"/>
                <a:gd name="T31" fmla="*/ 120 h 1578"/>
                <a:gd name="T32" fmla="*/ 1428 w 3570"/>
                <a:gd name="T33" fmla="*/ 78 h 1578"/>
                <a:gd name="T34" fmla="*/ 1512 w 3570"/>
                <a:gd name="T35" fmla="*/ 42 h 1578"/>
                <a:gd name="T36" fmla="*/ 1602 w 3570"/>
                <a:gd name="T37" fmla="*/ 18 h 1578"/>
                <a:gd name="T38" fmla="*/ 1692 w 3570"/>
                <a:gd name="T39" fmla="*/ 0 h 1578"/>
                <a:gd name="T40" fmla="*/ 1782 w 3570"/>
                <a:gd name="T41" fmla="*/ 0 h 1578"/>
                <a:gd name="T42" fmla="*/ 1872 w 3570"/>
                <a:gd name="T43" fmla="*/ 0 h 1578"/>
                <a:gd name="T44" fmla="*/ 1962 w 3570"/>
                <a:gd name="T45" fmla="*/ 18 h 1578"/>
                <a:gd name="T46" fmla="*/ 2052 w 3570"/>
                <a:gd name="T47" fmla="*/ 42 h 1578"/>
                <a:gd name="T48" fmla="*/ 2142 w 3570"/>
                <a:gd name="T49" fmla="*/ 78 h 1578"/>
                <a:gd name="T50" fmla="*/ 2226 w 3570"/>
                <a:gd name="T51" fmla="*/ 120 h 1578"/>
                <a:gd name="T52" fmla="*/ 2316 w 3570"/>
                <a:gd name="T53" fmla="*/ 168 h 1578"/>
                <a:gd name="T54" fmla="*/ 2406 w 3570"/>
                <a:gd name="T55" fmla="*/ 234 h 1578"/>
                <a:gd name="T56" fmla="*/ 2496 w 3570"/>
                <a:gd name="T57" fmla="*/ 300 h 1578"/>
                <a:gd name="T58" fmla="*/ 2586 w 3570"/>
                <a:gd name="T59" fmla="*/ 378 h 1578"/>
                <a:gd name="T60" fmla="*/ 2676 w 3570"/>
                <a:gd name="T61" fmla="*/ 462 h 1578"/>
                <a:gd name="T62" fmla="*/ 2766 w 3570"/>
                <a:gd name="T63" fmla="*/ 552 h 1578"/>
                <a:gd name="T64" fmla="*/ 2856 w 3570"/>
                <a:gd name="T65" fmla="*/ 654 h 1578"/>
                <a:gd name="T66" fmla="*/ 2940 w 3570"/>
                <a:gd name="T67" fmla="*/ 756 h 1578"/>
                <a:gd name="T68" fmla="*/ 3030 w 3570"/>
                <a:gd name="T69" fmla="*/ 864 h 1578"/>
                <a:gd name="T70" fmla="*/ 3120 w 3570"/>
                <a:gd name="T71" fmla="*/ 978 h 1578"/>
                <a:gd name="T72" fmla="*/ 3210 w 3570"/>
                <a:gd name="T73" fmla="*/ 1092 h 1578"/>
                <a:gd name="T74" fmla="*/ 3300 w 3570"/>
                <a:gd name="T75" fmla="*/ 1212 h 1578"/>
                <a:gd name="T76" fmla="*/ 3390 w 3570"/>
                <a:gd name="T77" fmla="*/ 1332 h 1578"/>
                <a:gd name="T78" fmla="*/ 3480 w 3570"/>
                <a:gd name="T79" fmla="*/ 1458 h 1578"/>
                <a:gd name="T80" fmla="*/ 3570 w 3570"/>
                <a:gd name="T81" fmla="*/ 1578 h 157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70"/>
                <a:gd name="T124" fmla="*/ 0 h 1578"/>
                <a:gd name="T125" fmla="*/ 3570 w 3570"/>
                <a:gd name="T126" fmla="*/ 1578 h 157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70" h="1578">
                  <a:moveTo>
                    <a:pt x="0" y="1578"/>
                  </a:moveTo>
                  <a:lnTo>
                    <a:pt x="84" y="1458"/>
                  </a:lnTo>
                  <a:lnTo>
                    <a:pt x="174" y="1332"/>
                  </a:lnTo>
                  <a:lnTo>
                    <a:pt x="264" y="1212"/>
                  </a:lnTo>
                  <a:lnTo>
                    <a:pt x="354" y="1092"/>
                  </a:lnTo>
                  <a:lnTo>
                    <a:pt x="444" y="978"/>
                  </a:lnTo>
                  <a:lnTo>
                    <a:pt x="534" y="864"/>
                  </a:lnTo>
                  <a:lnTo>
                    <a:pt x="624" y="756"/>
                  </a:lnTo>
                  <a:lnTo>
                    <a:pt x="714" y="654"/>
                  </a:lnTo>
                  <a:lnTo>
                    <a:pt x="798" y="552"/>
                  </a:lnTo>
                  <a:lnTo>
                    <a:pt x="888" y="462"/>
                  </a:lnTo>
                  <a:lnTo>
                    <a:pt x="978" y="378"/>
                  </a:lnTo>
                  <a:lnTo>
                    <a:pt x="1068" y="300"/>
                  </a:lnTo>
                  <a:lnTo>
                    <a:pt x="1158" y="234"/>
                  </a:lnTo>
                  <a:lnTo>
                    <a:pt x="1248" y="168"/>
                  </a:lnTo>
                  <a:lnTo>
                    <a:pt x="1338" y="120"/>
                  </a:lnTo>
                  <a:lnTo>
                    <a:pt x="1428" y="78"/>
                  </a:lnTo>
                  <a:lnTo>
                    <a:pt x="1512" y="42"/>
                  </a:lnTo>
                  <a:lnTo>
                    <a:pt x="1602" y="18"/>
                  </a:lnTo>
                  <a:lnTo>
                    <a:pt x="1692" y="0"/>
                  </a:lnTo>
                  <a:lnTo>
                    <a:pt x="1782" y="0"/>
                  </a:lnTo>
                  <a:lnTo>
                    <a:pt x="1872" y="0"/>
                  </a:lnTo>
                  <a:lnTo>
                    <a:pt x="1962" y="18"/>
                  </a:lnTo>
                  <a:lnTo>
                    <a:pt x="2052" y="42"/>
                  </a:lnTo>
                  <a:lnTo>
                    <a:pt x="2142" y="78"/>
                  </a:lnTo>
                  <a:lnTo>
                    <a:pt x="2226" y="120"/>
                  </a:lnTo>
                  <a:lnTo>
                    <a:pt x="2316" y="168"/>
                  </a:lnTo>
                  <a:lnTo>
                    <a:pt x="2406" y="234"/>
                  </a:lnTo>
                  <a:lnTo>
                    <a:pt x="2496" y="300"/>
                  </a:lnTo>
                  <a:lnTo>
                    <a:pt x="2586" y="378"/>
                  </a:lnTo>
                  <a:lnTo>
                    <a:pt x="2676" y="462"/>
                  </a:lnTo>
                  <a:lnTo>
                    <a:pt x="2766" y="552"/>
                  </a:lnTo>
                  <a:lnTo>
                    <a:pt x="2856" y="654"/>
                  </a:lnTo>
                  <a:lnTo>
                    <a:pt x="2940" y="756"/>
                  </a:lnTo>
                  <a:lnTo>
                    <a:pt x="3030" y="864"/>
                  </a:lnTo>
                  <a:lnTo>
                    <a:pt x="3120" y="978"/>
                  </a:lnTo>
                  <a:lnTo>
                    <a:pt x="3210" y="1092"/>
                  </a:lnTo>
                  <a:lnTo>
                    <a:pt x="3300" y="1212"/>
                  </a:lnTo>
                  <a:lnTo>
                    <a:pt x="3390" y="1332"/>
                  </a:lnTo>
                  <a:lnTo>
                    <a:pt x="3480" y="1458"/>
                  </a:lnTo>
                  <a:lnTo>
                    <a:pt x="3570" y="1578"/>
                  </a:lnTo>
                </a:path>
              </a:pathLst>
            </a:custGeom>
            <a:noFill/>
            <a:ln w="19050">
              <a:solidFill>
                <a:srgbClr val="BF00BF"/>
              </a:solidFill>
              <a:round/>
              <a:headEnd/>
              <a:tailEnd/>
            </a:ln>
          </p:spPr>
          <p:txBody>
            <a:bodyPr>
              <a:prstTxWarp prst="textNoShape">
                <a:avLst/>
              </a:prstTxWarp>
            </a:bodyPr>
            <a:lstStyle/>
            <a:p>
              <a:endParaRPr lang="en-US"/>
            </a:p>
          </p:txBody>
        </p:sp>
        <p:sp>
          <p:nvSpPr>
            <p:cNvPr id="16" name="Freeform 31">
              <a:extLst>
                <a:ext uri="{FF2B5EF4-FFF2-40B4-BE49-F238E27FC236}">
                  <a16:creationId xmlns:a16="http://schemas.microsoft.com/office/drawing/2014/main" id="{5680293F-B626-774A-8834-B07572DE6C90}"/>
                </a:ext>
              </a:extLst>
            </p:cNvPr>
            <p:cNvSpPr>
              <a:spLocks/>
            </p:cNvSpPr>
            <p:nvPr/>
          </p:nvSpPr>
          <p:spPr bwMode="auto">
            <a:xfrm>
              <a:off x="2257426" y="1138535"/>
              <a:ext cx="5667375" cy="3554016"/>
            </a:xfrm>
            <a:custGeom>
              <a:avLst/>
              <a:gdLst>
                <a:gd name="T0" fmla="*/ 0 w 3570"/>
                <a:gd name="T1" fmla="*/ 2238 h 2238"/>
                <a:gd name="T2" fmla="*/ 84 w 3570"/>
                <a:gd name="T3" fmla="*/ 2106 h 2238"/>
                <a:gd name="T4" fmla="*/ 174 w 3570"/>
                <a:gd name="T5" fmla="*/ 1962 h 2238"/>
                <a:gd name="T6" fmla="*/ 264 w 3570"/>
                <a:gd name="T7" fmla="*/ 1818 h 2238"/>
                <a:gd name="T8" fmla="*/ 354 w 3570"/>
                <a:gd name="T9" fmla="*/ 1668 h 2238"/>
                <a:gd name="T10" fmla="*/ 444 w 3570"/>
                <a:gd name="T11" fmla="*/ 1512 h 2238"/>
                <a:gd name="T12" fmla="*/ 534 w 3570"/>
                <a:gd name="T13" fmla="*/ 1362 h 2238"/>
                <a:gd name="T14" fmla="*/ 624 w 3570"/>
                <a:gd name="T15" fmla="*/ 1206 h 2238"/>
                <a:gd name="T16" fmla="*/ 714 w 3570"/>
                <a:gd name="T17" fmla="*/ 1056 h 2238"/>
                <a:gd name="T18" fmla="*/ 798 w 3570"/>
                <a:gd name="T19" fmla="*/ 906 h 2238"/>
                <a:gd name="T20" fmla="*/ 888 w 3570"/>
                <a:gd name="T21" fmla="*/ 768 h 2238"/>
                <a:gd name="T22" fmla="*/ 978 w 3570"/>
                <a:gd name="T23" fmla="*/ 636 h 2238"/>
                <a:gd name="T24" fmla="*/ 1068 w 3570"/>
                <a:gd name="T25" fmla="*/ 510 h 2238"/>
                <a:gd name="T26" fmla="*/ 1158 w 3570"/>
                <a:gd name="T27" fmla="*/ 396 h 2238"/>
                <a:gd name="T28" fmla="*/ 1248 w 3570"/>
                <a:gd name="T29" fmla="*/ 294 h 2238"/>
                <a:gd name="T30" fmla="*/ 1338 w 3570"/>
                <a:gd name="T31" fmla="*/ 204 h 2238"/>
                <a:gd name="T32" fmla="*/ 1428 w 3570"/>
                <a:gd name="T33" fmla="*/ 132 h 2238"/>
                <a:gd name="T34" fmla="*/ 1512 w 3570"/>
                <a:gd name="T35" fmla="*/ 72 h 2238"/>
                <a:gd name="T36" fmla="*/ 1602 w 3570"/>
                <a:gd name="T37" fmla="*/ 30 h 2238"/>
                <a:gd name="T38" fmla="*/ 1692 w 3570"/>
                <a:gd name="T39" fmla="*/ 6 h 2238"/>
                <a:gd name="T40" fmla="*/ 1782 w 3570"/>
                <a:gd name="T41" fmla="*/ 0 h 2238"/>
                <a:gd name="T42" fmla="*/ 1872 w 3570"/>
                <a:gd name="T43" fmla="*/ 6 h 2238"/>
                <a:gd name="T44" fmla="*/ 1962 w 3570"/>
                <a:gd name="T45" fmla="*/ 30 h 2238"/>
                <a:gd name="T46" fmla="*/ 2052 w 3570"/>
                <a:gd name="T47" fmla="*/ 72 h 2238"/>
                <a:gd name="T48" fmla="*/ 2142 w 3570"/>
                <a:gd name="T49" fmla="*/ 132 h 2238"/>
                <a:gd name="T50" fmla="*/ 2226 w 3570"/>
                <a:gd name="T51" fmla="*/ 204 h 2238"/>
                <a:gd name="T52" fmla="*/ 2316 w 3570"/>
                <a:gd name="T53" fmla="*/ 294 h 2238"/>
                <a:gd name="T54" fmla="*/ 2406 w 3570"/>
                <a:gd name="T55" fmla="*/ 396 h 2238"/>
                <a:gd name="T56" fmla="*/ 2496 w 3570"/>
                <a:gd name="T57" fmla="*/ 510 h 2238"/>
                <a:gd name="T58" fmla="*/ 2586 w 3570"/>
                <a:gd name="T59" fmla="*/ 636 h 2238"/>
                <a:gd name="T60" fmla="*/ 2676 w 3570"/>
                <a:gd name="T61" fmla="*/ 768 h 2238"/>
                <a:gd name="T62" fmla="*/ 2766 w 3570"/>
                <a:gd name="T63" fmla="*/ 906 h 2238"/>
                <a:gd name="T64" fmla="*/ 2856 w 3570"/>
                <a:gd name="T65" fmla="*/ 1056 h 2238"/>
                <a:gd name="T66" fmla="*/ 2940 w 3570"/>
                <a:gd name="T67" fmla="*/ 1206 h 2238"/>
                <a:gd name="T68" fmla="*/ 3030 w 3570"/>
                <a:gd name="T69" fmla="*/ 1362 h 2238"/>
                <a:gd name="T70" fmla="*/ 3120 w 3570"/>
                <a:gd name="T71" fmla="*/ 1512 h 2238"/>
                <a:gd name="T72" fmla="*/ 3210 w 3570"/>
                <a:gd name="T73" fmla="*/ 1668 h 2238"/>
                <a:gd name="T74" fmla="*/ 3300 w 3570"/>
                <a:gd name="T75" fmla="*/ 1818 h 2238"/>
                <a:gd name="T76" fmla="*/ 3390 w 3570"/>
                <a:gd name="T77" fmla="*/ 1962 h 2238"/>
                <a:gd name="T78" fmla="*/ 3480 w 3570"/>
                <a:gd name="T79" fmla="*/ 2106 h 2238"/>
                <a:gd name="T80" fmla="*/ 3570 w 3570"/>
                <a:gd name="T81" fmla="*/ 2238 h 2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70"/>
                <a:gd name="T124" fmla="*/ 0 h 2238"/>
                <a:gd name="T125" fmla="*/ 3570 w 3570"/>
                <a:gd name="T126" fmla="*/ 2238 h 2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70" h="2238">
                  <a:moveTo>
                    <a:pt x="0" y="2238"/>
                  </a:moveTo>
                  <a:lnTo>
                    <a:pt x="84" y="2106"/>
                  </a:lnTo>
                  <a:lnTo>
                    <a:pt x="174" y="1962"/>
                  </a:lnTo>
                  <a:lnTo>
                    <a:pt x="264" y="1818"/>
                  </a:lnTo>
                  <a:lnTo>
                    <a:pt x="354" y="1668"/>
                  </a:lnTo>
                  <a:lnTo>
                    <a:pt x="444" y="1512"/>
                  </a:lnTo>
                  <a:lnTo>
                    <a:pt x="534" y="1362"/>
                  </a:lnTo>
                  <a:lnTo>
                    <a:pt x="624" y="1206"/>
                  </a:lnTo>
                  <a:lnTo>
                    <a:pt x="714" y="1056"/>
                  </a:lnTo>
                  <a:lnTo>
                    <a:pt x="798" y="906"/>
                  </a:lnTo>
                  <a:lnTo>
                    <a:pt x="888" y="768"/>
                  </a:lnTo>
                  <a:lnTo>
                    <a:pt x="978" y="636"/>
                  </a:lnTo>
                  <a:lnTo>
                    <a:pt x="1068" y="510"/>
                  </a:lnTo>
                  <a:lnTo>
                    <a:pt x="1158" y="396"/>
                  </a:lnTo>
                  <a:lnTo>
                    <a:pt x="1248" y="294"/>
                  </a:lnTo>
                  <a:lnTo>
                    <a:pt x="1338" y="204"/>
                  </a:lnTo>
                  <a:lnTo>
                    <a:pt x="1428" y="132"/>
                  </a:lnTo>
                  <a:lnTo>
                    <a:pt x="1512" y="72"/>
                  </a:lnTo>
                  <a:lnTo>
                    <a:pt x="1602" y="30"/>
                  </a:lnTo>
                  <a:lnTo>
                    <a:pt x="1692" y="6"/>
                  </a:lnTo>
                  <a:lnTo>
                    <a:pt x="1782" y="0"/>
                  </a:lnTo>
                  <a:lnTo>
                    <a:pt x="1872" y="6"/>
                  </a:lnTo>
                  <a:lnTo>
                    <a:pt x="1962" y="30"/>
                  </a:lnTo>
                  <a:lnTo>
                    <a:pt x="2052" y="72"/>
                  </a:lnTo>
                  <a:lnTo>
                    <a:pt x="2142" y="132"/>
                  </a:lnTo>
                  <a:lnTo>
                    <a:pt x="2226" y="204"/>
                  </a:lnTo>
                  <a:lnTo>
                    <a:pt x="2316" y="294"/>
                  </a:lnTo>
                  <a:lnTo>
                    <a:pt x="2406" y="396"/>
                  </a:lnTo>
                  <a:lnTo>
                    <a:pt x="2496" y="510"/>
                  </a:lnTo>
                  <a:lnTo>
                    <a:pt x="2586" y="636"/>
                  </a:lnTo>
                  <a:lnTo>
                    <a:pt x="2676" y="768"/>
                  </a:lnTo>
                  <a:lnTo>
                    <a:pt x="2766" y="906"/>
                  </a:lnTo>
                  <a:lnTo>
                    <a:pt x="2856" y="1056"/>
                  </a:lnTo>
                  <a:lnTo>
                    <a:pt x="2940" y="1206"/>
                  </a:lnTo>
                  <a:lnTo>
                    <a:pt x="3030" y="1362"/>
                  </a:lnTo>
                  <a:lnTo>
                    <a:pt x="3120" y="1512"/>
                  </a:lnTo>
                  <a:lnTo>
                    <a:pt x="3210" y="1668"/>
                  </a:lnTo>
                  <a:lnTo>
                    <a:pt x="3300" y="1818"/>
                  </a:lnTo>
                  <a:lnTo>
                    <a:pt x="3390" y="1962"/>
                  </a:lnTo>
                  <a:lnTo>
                    <a:pt x="3480" y="2106"/>
                  </a:lnTo>
                  <a:lnTo>
                    <a:pt x="3570" y="2238"/>
                  </a:lnTo>
                </a:path>
              </a:pathLst>
            </a:custGeom>
            <a:noFill/>
            <a:ln w="19050">
              <a:solidFill>
                <a:srgbClr val="3F3F3F"/>
              </a:solidFill>
              <a:round/>
              <a:headEnd/>
              <a:tailEnd/>
            </a:ln>
          </p:spPr>
          <p:txBody>
            <a:bodyPr>
              <a:prstTxWarp prst="textNoShape">
                <a:avLst/>
              </a:prstTxWarp>
            </a:bodyPr>
            <a:lstStyle/>
            <a:p>
              <a:endParaRPr lang="en-US"/>
            </a:p>
          </p:txBody>
        </p:sp>
        <p:sp>
          <p:nvSpPr>
            <p:cNvPr id="17" name="Freeform 32">
              <a:extLst>
                <a:ext uri="{FF2B5EF4-FFF2-40B4-BE49-F238E27FC236}">
                  <a16:creationId xmlns:a16="http://schemas.microsoft.com/office/drawing/2014/main" id="{5AC00B32-A63C-9F4D-B17E-345F2E897F39}"/>
                </a:ext>
              </a:extLst>
            </p:cNvPr>
            <p:cNvSpPr>
              <a:spLocks/>
            </p:cNvSpPr>
            <p:nvPr/>
          </p:nvSpPr>
          <p:spPr bwMode="auto">
            <a:xfrm>
              <a:off x="2257426" y="1138535"/>
              <a:ext cx="5667375" cy="3868043"/>
            </a:xfrm>
            <a:custGeom>
              <a:avLst/>
              <a:gdLst>
                <a:gd name="T0" fmla="*/ 0 w 3570"/>
                <a:gd name="T1" fmla="*/ 2436 h 2436"/>
                <a:gd name="T2" fmla="*/ 84 w 3570"/>
                <a:gd name="T3" fmla="*/ 2310 h 2436"/>
                <a:gd name="T4" fmla="*/ 174 w 3570"/>
                <a:gd name="T5" fmla="*/ 2178 h 2436"/>
                <a:gd name="T6" fmla="*/ 264 w 3570"/>
                <a:gd name="T7" fmla="*/ 2034 h 2436"/>
                <a:gd name="T8" fmla="*/ 354 w 3570"/>
                <a:gd name="T9" fmla="*/ 1884 h 2436"/>
                <a:gd name="T10" fmla="*/ 444 w 3570"/>
                <a:gd name="T11" fmla="*/ 1722 h 2436"/>
                <a:gd name="T12" fmla="*/ 534 w 3570"/>
                <a:gd name="T13" fmla="*/ 1560 h 2436"/>
                <a:gd name="T14" fmla="*/ 624 w 3570"/>
                <a:gd name="T15" fmla="*/ 1392 h 2436"/>
                <a:gd name="T16" fmla="*/ 714 w 3570"/>
                <a:gd name="T17" fmla="*/ 1230 h 2436"/>
                <a:gd name="T18" fmla="*/ 798 w 3570"/>
                <a:gd name="T19" fmla="*/ 1062 h 2436"/>
                <a:gd name="T20" fmla="*/ 888 w 3570"/>
                <a:gd name="T21" fmla="*/ 906 h 2436"/>
                <a:gd name="T22" fmla="*/ 978 w 3570"/>
                <a:gd name="T23" fmla="*/ 750 h 2436"/>
                <a:gd name="T24" fmla="*/ 1068 w 3570"/>
                <a:gd name="T25" fmla="*/ 606 h 2436"/>
                <a:gd name="T26" fmla="*/ 1158 w 3570"/>
                <a:gd name="T27" fmla="*/ 474 h 2436"/>
                <a:gd name="T28" fmla="*/ 1248 w 3570"/>
                <a:gd name="T29" fmla="*/ 354 h 2436"/>
                <a:gd name="T30" fmla="*/ 1338 w 3570"/>
                <a:gd name="T31" fmla="*/ 246 h 2436"/>
                <a:gd name="T32" fmla="*/ 1428 w 3570"/>
                <a:gd name="T33" fmla="*/ 162 h 2436"/>
                <a:gd name="T34" fmla="*/ 1512 w 3570"/>
                <a:gd name="T35" fmla="*/ 90 h 2436"/>
                <a:gd name="T36" fmla="*/ 1602 w 3570"/>
                <a:gd name="T37" fmla="*/ 36 h 2436"/>
                <a:gd name="T38" fmla="*/ 1692 w 3570"/>
                <a:gd name="T39" fmla="*/ 6 h 2436"/>
                <a:gd name="T40" fmla="*/ 1782 w 3570"/>
                <a:gd name="T41" fmla="*/ 0 h 2436"/>
                <a:gd name="T42" fmla="*/ 1872 w 3570"/>
                <a:gd name="T43" fmla="*/ 6 h 2436"/>
                <a:gd name="T44" fmla="*/ 1962 w 3570"/>
                <a:gd name="T45" fmla="*/ 36 h 2436"/>
                <a:gd name="T46" fmla="*/ 2052 w 3570"/>
                <a:gd name="T47" fmla="*/ 90 h 2436"/>
                <a:gd name="T48" fmla="*/ 2142 w 3570"/>
                <a:gd name="T49" fmla="*/ 162 h 2436"/>
                <a:gd name="T50" fmla="*/ 2226 w 3570"/>
                <a:gd name="T51" fmla="*/ 246 h 2436"/>
                <a:gd name="T52" fmla="*/ 2316 w 3570"/>
                <a:gd name="T53" fmla="*/ 354 h 2436"/>
                <a:gd name="T54" fmla="*/ 2406 w 3570"/>
                <a:gd name="T55" fmla="*/ 474 h 2436"/>
                <a:gd name="T56" fmla="*/ 2496 w 3570"/>
                <a:gd name="T57" fmla="*/ 606 h 2436"/>
                <a:gd name="T58" fmla="*/ 2586 w 3570"/>
                <a:gd name="T59" fmla="*/ 750 h 2436"/>
                <a:gd name="T60" fmla="*/ 2676 w 3570"/>
                <a:gd name="T61" fmla="*/ 906 h 2436"/>
                <a:gd name="T62" fmla="*/ 2766 w 3570"/>
                <a:gd name="T63" fmla="*/ 1062 h 2436"/>
                <a:gd name="T64" fmla="*/ 2856 w 3570"/>
                <a:gd name="T65" fmla="*/ 1230 h 2436"/>
                <a:gd name="T66" fmla="*/ 2940 w 3570"/>
                <a:gd name="T67" fmla="*/ 1392 h 2436"/>
                <a:gd name="T68" fmla="*/ 3030 w 3570"/>
                <a:gd name="T69" fmla="*/ 1560 h 2436"/>
                <a:gd name="T70" fmla="*/ 3120 w 3570"/>
                <a:gd name="T71" fmla="*/ 1722 h 2436"/>
                <a:gd name="T72" fmla="*/ 3210 w 3570"/>
                <a:gd name="T73" fmla="*/ 1884 h 2436"/>
                <a:gd name="T74" fmla="*/ 3300 w 3570"/>
                <a:gd name="T75" fmla="*/ 2034 h 2436"/>
                <a:gd name="T76" fmla="*/ 3390 w 3570"/>
                <a:gd name="T77" fmla="*/ 2178 h 2436"/>
                <a:gd name="T78" fmla="*/ 3480 w 3570"/>
                <a:gd name="T79" fmla="*/ 2310 h 2436"/>
                <a:gd name="T80" fmla="*/ 3570 w 3570"/>
                <a:gd name="T81" fmla="*/ 2436 h 24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70"/>
                <a:gd name="T124" fmla="*/ 0 h 2436"/>
                <a:gd name="T125" fmla="*/ 3570 w 3570"/>
                <a:gd name="T126" fmla="*/ 2436 h 24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70" h="2436">
                  <a:moveTo>
                    <a:pt x="0" y="2436"/>
                  </a:moveTo>
                  <a:lnTo>
                    <a:pt x="84" y="2310"/>
                  </a:lnTo>
                  <a:lnTo>
                    <a:pt x="174" y="2178"/>
                  </a:lnTo>
                  <a:lnTo>
                    <a:pt x="264" y="2034"/>
                  </a:lnTo>
                  <a:lnTo>
                    <a:pt x="354" y="1884"/>
                  </a:lnTo>
                  <a:lnTo>
                    <a:pt x="444" y="1722"/>
                  </a:lnTo>
                  <a:lnTo>
                    <a:pt x="534" y="1560"/>
                  </a:lnTo>
                  <a:lnTo>
                    <a:pt x="624" y="1392"/>
                  </a:lnTo>
                  <a:lnTo>
                    <a:pt x="714" y="1230"/>
                  </a:lnTo>
                  <a:lnTo>
                    <a:pt x="798" y="1062"/>
                  </a:lnTo>
                  <a:lnTo>
                    <a:pt x="888" y="906"/>
                  </a:lnTo>
                  <a:lnTo>
                    <a:pt x="978" y="750"/>
                  </a:lnTo>
                  <a:lnTo>
                    <a:pt x="1068" y="606"/>
                  </a:lnTo>
                  <a:lnTo>
                    <a:pt x="1158" y="474"/>
                  </a:lnTo>
                  <a:lnTo>
                    <a:pt x="1248" y="354"/>
                  </a:lnTo>
                  <a:lnTo>
                    <a:pt x="1338" y="246"/>
                  </a:lnTo>
                  <a:lnTo>
                    <a:pt x="1428" y="162"/>
                  </a:lnTo>
                  <a:lnTo>
                    <a:pt x="1512" y="90"/>
                  </a:lnTo>
                  <a:lnTo>
                    <a:pt x="1602" y="36"/>
                  </a:lnTo>
                  <a:lnTo>
                    <a:pt x="1692" y="6"/>
                  </a:lnTo>
                  <a:lnTo>
                    <a:pt x="1782" y="0"/>
                  </a:lnTo>
                  <a:lnTo>
                    <a:pt x="1872" y="6"/>
                  </a:lnTo>
                  <a:lnTo>
                    <a:pt x="1962" y="36"/>
                  </a:lnTo>
                  <a:lnTo>
                    <a:pt x="2052" y="90"/>
                  </a:lnTo>
                  <a:lnTo>
                    <a:pt x="2142" y="162"/>
                  </a:lnTo>
                  <a:lnTo>
                    <a:pt x="2226" y="246"/>
                  </a:lnTo>
                  <a:lnTo>
                    <a:pt x="2316" y="354"/>
                  </a:lnTo>
                  <a:lnTo>
                    <a:pt x="2406" y="474"/>
                  </a:lnTo>
                  <a:lnTo>
                    <a:pt x="2496" y="606"/>
                  </a:lnTo>
                  <a:lnTo>
                    <a:pt x="2586" y="750"/>
                  </a:lnTo>
                  <a:lnTo>
                    <a:pt x="2676" y="906"/>
                  </a:lnTo>
                  <a:lnTo>
                    <a:pt x="2766" y="1062"/>
                  </a:lnTo>
                  <a:lnTo>
                    <a:pt x="2856" y="1230"/>
                  </a:lnTo>
                  <a:lnTo>
                    <a:pt x="2940" y="1392"/>
                  </a:lnTo>
                  <a:lnTo>
                    <a:pt x="3030" y="1560"/>
                  </a:lnTo>
                  <a:lnTo>
                    <a:pt x="3120" y="1722"/>
                  </a:lnTo>
                  <a:lnTo>
                    <a:pt x="3210" y="1884"/>
                  </a:lnTo>
                  <a:lnTo>
                    <a:pt x="3300" y="2034"/>
                  </a:lnTo>
                  <a:lnTo>
                    <a:pt x="3390" y="2178"/>
                  </a:lnTo>
                  <a:lnTo>
                    <a:pt x="3480" y="2310"/>
                  </a:lnTo>
                  <a:lnTo>
                    <a:pt x="3570" y="2436"/>
                  </a:lnTo>
                </a:path>
              </a:pathLst>
            </a:custGeom>
            <a:noFill/>
            <a:ln w="19050">
              <a:solidFill>
                <a:srgbClr val="0000FF"/>
              </a:solidFill>
              <a:round/>
              <a:headEnd/>
              <a:tailEnd/>
            </a:ln>
          </p:spPr>
          <p:txBody>
            <a:bodyPr>
              <a:prstTxWarp prst="textNoShape">
                <a:avLst/>
              </a:prstTxWarp>
            </a:bodyPr>
            <a:lstStyle/>
            <a:p>
              <a:endParaRPr lang="en-US"/>
            </a:p>
          </p:txBody>
        </p:sp>
        <p:sp>
          <p:nvSpPr>
            <p:cNvPr id="18" name="Freeform 33">
              <a:extLst>
                <a:ext uri="{FF2B5EF4-FFF2-40B4-BE49-F238E27FC236}">
                  <a16:creationId xmlns:a16="http://schemas.microsoft.com/office/drawing/2014/main" id="{968A3318-DBD7-504A-9450-C327EB9D8180}"/>
                </a:ext>
              </a:extLst>
            </p:cNvPr>
            <p:cNvSpPr>
              <a:spLocks/>
            </p:cNvSpPr>
            <p:nvPr/>
          </p:nvSpPr>
          <p:spPr bwMode="auto">
            <a:xfrm>
              <a:off x="2257426" y="1138535"/>
              <a:ext cx="5667375" cy="4077891"/>
            </a:xfrm>
            <a:custGeom>
              <a:avLst/>
              <a:gdLst>
                <a:gd name="T0" fmla="*/ 0 w 3570"/>
                <a:gd name="T1" fmla="*/ 2568 h 2568"/>
                <a:gd name="T2" fmla="*/ 84 w 3570"/>
                <a:gd name="T3" fmla="*/ 2460 h 2568"/>
                <a:gd name="T4" fmla="*/ 174 w 3570"/>
                <a:gd name="T5" fmla="*/ 2340 h 2568"/>
                <a:gd name="T6" fmla="*/ 264 w 3570"/>
                <a:gd name="T7" fmla="*/ 2202 h 2568"/>
                <a:gd name="T8" fmla="*/ 354 w 3570"/>
                <a:gd name="T9" fmla="*/ 2058 h 2568"/>
                <a:gd name="T10" fmla="*/ 444 w 3570"/>
                <a:gd name="T11" fmla="*/ 1896 h 2568"/>
                <a:gd name="T12" fmla="*/ 534 w 3570"/>
                <a:gd name="T13" fmla="*/ 1734 h 2568"/>
                <a:gd name="T14" fmla="*/ 624 w 3570"/>
                <a:gd name="T15" fmla="*/ 1560 h 2568"/>
                <a:gd name="T16" fmla="*/ 714 w 3570"/>
                <a:gd name="T17" fmla="*/ 1380 h 2568"/>
                <a:gd name="T18" fmla="*/ 798 w 3570"/>
                <a:gd name="T19" fmla="*/ 1206 h 2568"/>
                <a:gd name="T20" fmla="*/ 888 w 3570"/>
                <a:gd name="T21" fmla="*/ 1032 h 2568"/>
                <a:gd name="T22" fmla="*/ 978 w 3570"/>
                <a:gd name="T23" fmla="*/ 858 h 2568"/>
                <a:gd name="T24" fmla="*/ 1068 w 3570"/>
                <a:gd name="T25" fmla="*/ 696 h 2568"/>
                <a:gd name="T26" fmla="*/ 1158 w 3570"/>
                <a:gd name="T27" fmla="*/ 546 h 2568"/>
                <a:gd name="T28" fmla="*/ 1248 w 3570"/>
                <a:gd name="T29" fmla="*/ 408 h 2568"/>
                <a:gd name="T30" fmla="*/ 1338 w 3570"/>
                <a:gd name="T31" fmla="*/ 288 h 2568"/>
                <a:gd name="T32" fmla="*/ 1428 w 3570"/>
                <a:gd name="T33" fmla="*/ 186 h 2568"/>
                <a:gd name="T34" fmla="*/ 1512 w 3570"/>
                <a:gd name="T35" fmla="*/ 102 h 2568"/>
                <a:gd name="T36" fmla="*/ 1602 w 3570"/>
                <a:gd name="T37" fmla="*/ 48 h 2568"/>
                <a:gd name="T38" fmla="*/ 1692 w 3570"/>
                <a:gd name="T39" fmla="*/ 12 h 2568"/>
                <a:gd name="T40" fmla="*/ 1782 w 3570"/>
                <a:gd name="T41" fmla="*/ 0 h 2568"/>
                <a:gd name="T42" fmla="*/ 1872 w 3570"/>
                <a:gd name="T43" fmla="*/ 12 h 2568"/>
                <a:gd name="T44" fmla="*/ 1962 w 3570"/>
                <a:gd name="T45" fmla="*/ 48 h 2568"/>
                <a:gd name="T46" fmla="*/ 2052 w 3570"/>
                <a:gd name="T47" fmla="*/ 102 h 2568"/>
                <a:gd name="T48" fmla="*/ 2142 w 3570"/>
                <a:gd name="T49" fmla="*/ 186 h 2568"/>
                <a:gd name="T50" fmla="*/ 2226 w 3570"/>
                <a:gd name="T51" fmla="*/ 288 h 2568"/>
                <a:gd name="T52" fmla="*/ 2316 w 3570"/>
                <a:gd name="T53" fmla="*/ 408 h 2568"/>
                <a:gd name="T54" fmla="*/ 2406 w 3570"/>
                <a:gd name="T55" fmla="*/ 546 h 2568"/>
                <a:gd name="T56" fmla="*/ 2496 w 3570"/>
                <a:gd name="T57" fmla="*/ 696 h 2568"/>
                <a:gd name="T58" fmla="*/ 2586 w 3570"/>
                <a:gd name="T59" fmla="*/ 858 h 2568"/>
                <a:gd name="T60" fmla="*/ 2676 w 3570"/>
                <a:gd name="T61" fmla="*/ 1032 h 2568"/>
                <a:gd name="T62" fmla="*/ 2766 w 3570"/>
                <a:gd name="T63" fmla="*/ 1206 h 2568"/>
                <a:gd name="T64" fmla="*/ 2856 w 3570"/>
                <a:gd name="T65" fmla="*/ 1380 h 2568"/>
                <a:gd name="T66" fmla="*/ 2940 w 3570"/>
                <a:gd name="T67" fmla="*/ 1560 h 2568"/>
                <a:gd name="T68" fmla="*/ 3030 w 3570"/>
                <a:gd name="T69" fmla="*/ 1734 h 2568"/>
                <a:gd name="T70" fmla="*/ 3120 w 3570"/>
                <a:gd name="T71" fmla="*/ 1896 h 2568"/>
                <a:gd name="T72" fmla="*/ 3210 w 3570"/>
                <a:gd name="T73" fmla="*/ 2058 h 2568"/>
                <a:gd name="T74" fmla="*/ 3300 w 3570"/>
                <a:gd name="T75" fmla="*/ 2202 h 2568"/>
                <a:gd name="T76" fmla="*/ 3390 w 3570"/>
                <a:gd name="T77" fmla="*/ 2340 h 2568"/>
                <a:gd name="T78" fmla="*/ 3480 w 3570"/>
                <a:gd name="T79" fmla="*/ 2460 h 2568"/>
                <a:gd name="T80" fmla="*/ 3570 w 3570"/>
                <a:gd name="T81" fmla="*/ 2568 h 256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70"/>
                <a:gd name="T124" fmla="*/ 0 h 2568"/>
                <a:gd name="T125" fmla="*/ 3570 w 3570"/>
                <a:gd name="T126" fmla="*/ 2568 h 256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70" h="2568">
                  <a:moveTo>
                    <a:pt x="0" y="2568"/>
                  </a:moveTo>
                  <a:lnTo>
                    <a:pt x="84" y="2460"/>
                  </a:lnTo>
                  <a:lnTo>
                    <a:pt x="174" y="2340"/>
                  </a:lnTo>
                  <a:lnTo>
                    <a:pt x="264" y="2202"/>
                  </a:lnTo>
                  <a:lnTo>
                    <a:pt x="354" y="2058"/>
                  </a:lnTo>
                  <a:lnTo>
                    <a:pt x="444" y="1896"/>
                  </a:lnTo>
                  <a:lnTo>
                    <a:pt x="534" y="1734"/>
                  </a:lnTo>
                  <a:lnTo>
                    <a:pt x="624" y="1560"/>
                  </a:lnTo>
                  <a:lnTo>
                    <a:pt x="714" y="1380"/>
                  </a:lnTo>
                  <a:lnTo>
                    <a:pt x="798" y="1206"/>
                  </a:lnTo>
                  <a:lnTo>
                    <a:pt x="888" y="1032"/>
                  </a:lnTo>
                  <a:lnTo>
                    <a:pt x="978" y="858"/>
                  </a:lnTo>
                  <a:lnTo>
                    <a:pt x="1068" y="696"/>
                  </a:lnTo>
                  <a:lnTo>
                    <a:pt x="1158" y="546"/>
                  </a:lnTo>
                  <a:lnTo>
                    <a:pt x="1248" y="408"/>
                  </a:lnTo>
                  <a:lnTo>
                    <a:pt x="1338" y="288"/>
                  </a:lnTo>
                  <a:lnTo>
                    <a:pt x="1428" y="186"/>
                  </a:lnTo>
                  <a:lnTo>
                    <a:pt x="1512" y="102"/>
                  </a:lnTo>
                  <a:lnTo>
                    <a:pt x="1602" y="48"/>
                  </a:lnTo>
                  <a:lnTo>
                    <a:pt x="1692" y="12"/>
                  </a:lnTo>
                  <a:lnTo>
                    <a:pt x="1782" y="0"/>
                  </a:lnTo>
                  <a:lnTo>
                    <a:pt x="1872" y="12"/>
                  </a:lnTo>
                  <a:lnTo>
                    <a:pt x="1962" y="48"/>
                  </a:lnTo>
                  <a:lnTo>
                    <a:pt x="2052" y="102"/>
                  </a:lnTo>
                  <a:lnTo>
                    <a:pt x="2142" y="186"/>
                  </a:lnTo>
                  <a:lnTo>
                    <a:pt x="2226" y="288"/>
                  </a:lnTo>
                  <a:lnTo>
                    <a:pt x="2316" y="408"/>
                  </a:lnTo>
                  <a:lnTo>
                    <a:pt x="2406" y="546"/>
                  </a:lnTo>
                  <a:lnTo>
                    <a:pt x="2496" y="696"/>
                  </a:lnTo>
                  <a:lnTo>
                    <a:pt x="2586" y="858"/>
                  </a:lnTo>
                  <a:lnTo>
                    <a:pt x="2676" y="1032"/>
                  </a:lnTo>
                  <a:lnTo>
                    <a:pt x="2766" y="1206"/>
                  </a:lnTo>
                  <a:lnTo>
                    <a:pt x="2856" y="1380"/>
                  </a:lnTo>
                  <a:lnTo>
                    <a:pt x="2940" y="1560"/>
                  </a:lnTo>
                  <a:lnTo>
                    <a:pt x="3030" y="1734"/>
                  </a:lnTo>
                  <a:lnTo>
                    <a:pt x="3120" y="1896"/>
                  </a:lnTo>
                  <a:lnTo>
                    <a:pt x="3210" y="2058"/>
                  </a:lnTo>
                  <a:lnTo>
                    <a:pt x="3300" y="2202"/>
                  </a:lnTo>
                  <a:lnTo>
                    <a:pt x="3390" y="2340"/>
                  </a:lnTo>
                  <a:lnTo>
                    <a:pt x="3480" y="2460"/>
                  </a:lnTo>
                  <a:lnTo>
                    <a:pt x="3570" y="2568"/>
                  </a:lnTo>
                </a:path>
              </a:pathLst>
            </a:custGeom>
            <a:noFill/>
            <a:ln w="19050">
              <a:solidFill>
                <a:srgbClr val="007F00"/>
              </a:solidFill>
              <a:round/>
              <a:headEnd/>
              <a:tailEnd/>
            </a:ln>
          </p:spPr>
          <p:txBody>
            <a:bodyPr>
              <a:prstTxWarp prst="textNoShape">
                <a:avLst/>
              </a:prstTxWarp>
            </a:bodyPr>
            <a:lstStyle/>
            <a:p>
              <a:endParaRPr lang="en-US"/>
            </a:p>
          </p:txBody>
        </p:sp>
        <p:sp>
          <p:nvSpPr>
            <p:cNvPr id="19" name="Freeform 34">
              <a:extLst>
                <a:ext uri="{FF2B5EF4-FFF2-40B4-BE49-F238E27FC236}">
                  <a16:creationId xmlns:a16="http://schemas.microsoft.com/office/drawing/2014/main" id="{28AD1F92-F212-0441-AA80-01D55FB7058C}"/>
                </a:ext>
              </a:extLst>
            </p:cNvPr>
            <p:cNvSpPr>
              <a:spLocks/>
            </p:cNvSpPr>
            <p:nvPr/>
          </p:nvSpPr>
          <p:spPr bwMode="auto">
            <a:xfrm>
              <a:off x="2257426" y="1138535"/>
              <a:ext cx="5667375" cy="4220766"/>
            </a:xfrm>
            <a:custGeom>
              <a:avLst/>
              <a:gdLst>
                <a:gd name="T0" fmla="*/ 0 w 3570"/>
                <a:gd name="T1" fmla="*/ 2658 h 2658"/>
                <a:gd name="T2" fmla="*/ 84 w 3570"/>
                <a:gd name="T3" fmla="*/ 2568 h 2658"/>
                <a:gd name="T4" fmla="*/ 174 w 3570"/>
                <a:gd name="T5" fmla="*/ 2460 h 2658"/>
                <a:gd name="T6" fmla="*/ 264 w 3570"/>
                <a:gd name="T7" fmla="*/ 2334 h 2658"/>
                <a:gd name="T8" fmla="*/ 354 w 3570"/>
                <a:gd name="T9" fmla="*/ 2196 h 2658"/>
                <a:gd name="T10" fmla="*/ 444 w 3570"/>
                <a:gd name="T11" fmla="*/ 2046 h 2658"/>
                <a:gd name="T12" fmla="*/ 534 w 3570"/>
                <a:gd name="T13" fmla="*/ 1878 h 2658"/>
                <a:gd name="T14" fmla="*/ 624 w 3570"/>
                <a:gd name="T15" fmla="*/ 1704 h 2658"/>
                <a:gd name="T16" fmla="*/ 714 w 3570"/>
                <a:gd name="T17" fmla="*/ 1524 h 2658"/>
                <a:gd name="T18" fmla="*/ 798 w 3570"/>
                <a:gd name="T19" fmla="*/ 1338 h 2658"/>
                <a:gd name="T20" fmla="*/ 888 w 3570"/>
                <a:gd name="T21" fmla="*/ 1146 h 2658"/>
                <a:gd name="T22" fmla="*/ 978 w 3570"/>
                <a:gd name="T23" fmla="*/ 966 h 2658"/>
                <a:gd name="T24" fmla="*/ 1068 w 3570"/>
                <a:gd name="T25" fmla="*/ 786 h 2658"/>
                <a:gd name="T26" fmla="*/ 1158 w 3570"/>
                <a:gd name="T27" fmla="*/ 618 h 2658"/>
                <a:gd name="T28" fmla="*/ 1248 w 3570"/>
                <a:gd name="T29" fmla="*/ 468 h 2658"/>
                <a:gd name="T30" fmla="*/ 1338 w 3570"/>
                <a:gd name="T31" fmla="*/ 330 h 2658"/>
                <a:gd name="T32" fmla="*/ 1428 w 3570"/>
                <a:gd name="T33" fmla="*/ 216 h 2658"/>
                <a:gd name="T34" fmla="*/ 1512 w 3570"/>
                <a:gd name="T35" fmla="*/ 120 h 2658"/>
                <a:gd name="T36" fmla="*/ 1602 w 3570"/>
                <a:gd name="T37" fmla="*/ 54 h 2658"/>
                <a:gd name="T38" fmla="*/ 1692 w 3570"/>
                <a:gd name="T39" fmla="*/ 12 h 2658"/>
                <a:gd name="T40" fmla="*/ 1782 w 3570"/>
                <a:gd name="T41" fmla="*/ 0 h 2658"/>
                <a:gd name="T42" fmla="*/ 1872 w 3570"/>
                <a:gd name="T43" fmla="*/ 12 h 2658"/>
                <a:gd name="T44" fmla="*/ 1962 w 3570"/>
                <a:gd name="T45" fmla="*/ 54 h 2658"/>
                <a:gd name="T46" fmla="*/ 2052 w 3570"/>
                <a:gd name="T47" fmla="*/ 120 h 2658"/>
                <a:gd name="T48" fmla="*/ 2142 w 3570"/>
                <a:gd name="T49" fmla="*/ 216 h 2658"/>
                <a:gd name="T50" fmla="*/ 2226 w 3570"/>
                <a:gd name="T51" fmla="*/ 330 h 2658"/>
                <a:gd name="T52" fmla="*/ 2316 w 3570"/>
                <a:gd name="T53" fmla="*/ 468 h 2658"/>
                <a:gd name="T54" fmla="*/ 2406 w 3570"/>
                <a:gd name="T55" fmla="*/ 618 h 2658"/>
                <a:gd name="T56" fmla="*/ 2496 w 3570"/>
                <a:gd name="T57" fmla="*/ 786 h 2658"/>
                <a:gd name="T58" fmla="*/ 2586 w 3570"/>
                <a:gd name="T59" fmla="*/ 966 h 2658"/>
                <a:gd name="T60" fmla="*/ 2676 w 3570"/>
                <a:gd name="T61" fmla="*/ 1146 h 2658"/>
                <a:gd name="T62" fmla="*/ 2766 w 3570"/>
                <a:gd name="T63" fmla="*/ 1338 h 2658"/>
                <a:gd name="T64" fmla="*/ 2856 w 3570"/>
                <a:gd name="T65" fmla="*/ 1524 h 2658"/>
                <a:gd name="T66" fmla="*/ 2940 w 3570"/>
                <a:gd name="T67" fmla="*/ 1704 h 2658"/>
                <a:gd name="T68" fmla="*/ 3030 w 3570"/>
                <a:gd name="T69" fmla="*/ 1878 h 2658"/>
                <a:gd name="T70" fmla="*/ 3120 w 3570"/>
                <a:gd name="T71" fmla="*/ 2046 h 2658"/>
                <a:gd name="T72" fmla="*/ 3210 w 3570"/>
                <a:gd name="T73" fmla="*/ 2196 h 2658"/>
                <a:gd name="T74" fmla="*/ 3300 w 3570"/>
                <a:gd name="T75" fmla="*/ 2334 h 2658"/>
                <a:gd name="T76" fmla="*/ 3390 w 3570"/>
                <a:gd name="T77" fmla="*/ 2460 h 2658"/>
                <a:gd name="T78" fmla="*/ 3480 w 3570"/>
                <a:gd name="T79" fmla="*/ 2568 h 2658"/>
                <a:gd name="T80" fmla="*/ 3570 w 3570"/>
                <a:gd name="T81" fmla="*/ 2658 h 265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70"/>
                <a:gd name="T124" fmla="*/ 0 h 2658"/>
                <a:gd name="T125" fmla="*/ 3570 w 3570"/>
                <a:gd name="T126" fmla="*/ 2658 h 265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70" h="2658">
                  <a:moveTo>
                    <a:pt x="0" y="2658"/>
                  </a:moveTo>
                  <a:lnTo>
                    <a:pt x="84" y="2568"/>
                  </a:lnTo>
                  <a:lnTo>
                    <a:pt x="174" y="2460"/>
                  </a:lnTo>
                  <a:lnTo>
                    <a:pt x="264" y="2334"/>
                  </a:lnTo>
                  <a:lnTo>
                    <a:pt x="354" y="2196"/>
                  </a:lnTo>
                  <a:lnTo>
                    <a:pt x="444" y="2046"/>
                  </a:lnTo>
                  <a:lnTo>
                    <a:pt x="534" y="1878"/>
                  </a:lnTo>
                  <a:lnTo>
                    <a:pt x="624" y="1704"/>
                  </a:lnTo>
                  <a:lnTo>
                    <a:pt x="714" y="1524"/>
                  </a:lnTo>
                  <a:lnTo>
                    <a:pt x="798" y="1338"/>
                  </a:lnTo>
                  <a:lnTo>
                    <a:pt x="888" y="1146"/>
                  </a:lnTo>
                  <a:lnTo>
                    <a:pt x="978" y="966"/>
                  </a:lnTo>
                  <a:lnTo>
                    <a:pt x="1068" y="786"/>
                  </a:lnTo>
                  <a:lnTo>
                    <a:pt x="1158" y="618"/>
                  </a:lnTo>
                  <a:lnTo>
                    <a:pt x="1248" y="468"/>
                  </a:lnTo>
                  <a:lnTo>
                    <a:pt x="1338" y="330"/>
                  </a:lnTo>
                  <a:lnTo>
                    <a:pt x="1428" y="216"/>
                  </a:lnTo>
                  <a:lnTo>
                    <a:pt x="1512" y="120"/>
                  </a:lnTo>
                  <a:lnTo>
                    <a:pt x="1602" y="54"/>
                  </a:lnTo>
                  <a:lnTo>
                    <a:pt x="1692" y="12"/>
                  </a:lnTo>
                  <a:lnTo>
                    <a:pt x="1782" y="0"/>
                  </a:lnTo>
                  <a:lnTo>
                    <a:pt x="1872" y="12"/>
                  </a:lnTo>
                  <a:lnTo>
                    <a:pt x="1962" y="54"/>
                  </a:lnTo>
                  <a:lnTo>
                    <a:pt x="2052" y="120"/>
                  </a:lnTo>
                  <a:lnTo>
                    <a:pt x="2142" y="216"/>
                  </a:lnTo>
                  <a:lnTo>
                    <a:pt x="2226" y="330"/>
                  </a:lnTo>
                  <a:lnTo>
                    <a:pt x="2316" y="468"/>
                  </a:lnTo>
                  <a:lnTo>
                    <a:pt x="2406" y="618"/>
                  </a:lnTo>
                  <a:lnTo>
                    <a:pt x="2496" y="786"/>
                  </a:lnTo>
                  <a:lnTo>
                    <a:pt x="2586" y="966"/>
                  </a:lnTo>
                  <a:lnTo>
                    <a:pt x="2676" y="1146"/>
                  </a:lnTo>
                  <a:lnTo>
                    <a:pt x="2766" y="1338"/>
                  </a:lnTo>
                  <a:lnTo>
                    <a:pt x="2856" y="1524"/>
                  </a:lnTo>
                  <a:lnTo>
                    <a:pt x="2940" y="1704"/>
                  </a:lnTo>
                  <a:lnTo>
                    <a:pt x="3030" y="1878"/>
                  </a:lnTo>
                  <a:lnTo>
                    <a:pt x="3120" y="2046"/>
                  </a:lnTo>
                  <a:lnTo>
                    <a:pt x="3210" y="2196"/>
                  </a:lnTo>
                  <a:lnTo>
                    <a:pt x="3300" y="2334"/>
                  </a:lnTo>
                  <a:lnTo>
                    <a:pt x="3390" y="2460"/>
                  </a:lnTo>
                  <a:lnTo>
                    <a:pt x="3480" y="2568"/>
                  </a:lnTo>
                  <a:lnTo>
                    <a:pt x="3570" y="2658"/>
                  </a:lnTo>
                </a:path>
              </a:pathLst>
            </a:custGeom>
            <a:noFill/>
            <a:ln w="19050">
              <a:solidFill>
                <a:srgbClr val="FF0000"/>
              </a:solidFill>
              <a:round/>
              <a:headEnd/>
              <a:tailEnd/>
            </a:ln>
          </p:spPr>
          <p:txBody>
            <a:bodyPr>
              <a:prstTxWarp prst="textNoShape">
                <a:avLst/>
              </a:prstTxWarp>
            </a:bodyPr>
            <a:lstStyle/>
            <a:p>
              <a:endParaRPr lang="en-US"/>
            </a:p>
          </p:txBody>
        </p:sp>
        <p:sp>
          <p:nvSpPr>
            <p:cNvPr id="20" name="Freeform 35">
              <a:extLst>
                <a:ext uri="{FF2B5EF4-FFF2-40B4-BE49-F238E27FC236}">
                  <a16:creationId xmlns:a16="http://schemas.microsoft.com/office/drawing/2014/main" id="{8FDCC77B-E44C-A146-B01C-CC85525EE17C}"/>
                </a:ext>
              </a:extLst>
            </p:cNvPr>
            <p:cNvSpPr>
              <a:spLocks/>
            </p:cNvSpPr>
            <p:nvPr/>
          </p:nvSpPr>
          <p:spPr bwMode="auto">
            <a:xfrm>
              <a:off x="2257426" y="1138536"/>
              <a:ext cx="5667375" cy="4305597"/>
            </a:xfrm>
            <a:custGeom>
              <a:avLst/>
              <a:gdLst>
                <a:gd name="T0" fmla="*/ 0 w 3570"/>
                <a:gd name="T1" fmla="*/ 2712 h 2712"/>
                <a:gd name="T2" fmla="*/ 84 w 3570"/>
                <a:gd name="T3" fmla="*/ 2640 h 2712"/>
                <a:gd name="T4" fmla="*/ 174 w 3570"/>
                <a:gd name="T5" fmla="*/ 2550 h 2712"/>
                <a:gd name="T6" fmla="*/ 264 w 3570"/>
                <a:gd name="T7" fmla="*/ 2442 h 2712"/>
                <a:gd name="T8" fmla="*/ 354 w 3570"/>
                <a:gd name="T9" fmla="*/ 2310 h 2712"/>
                <a:gd name="T10" fmla="*/ 444 w 3570"/>
                <a:gd name="T11" fmla="*/ 2166 h 2712"/>
                <a:gd name="T12" fmla="*/ 534 w 3570"/>
                <a:gd name="T13" fmla="*/ 2004 h 2712"/>
                <a:gd name="T14" fmla="*/ 624 w 3570"/>
                <a:gd name="T15" fmla="*/ 1830 h 2712"/>
                <a:gd name="T16" fmla="*/ 714 w 3570"/>
                <a:gd name="T17" fmla="*/ 1644 h 2712"/>
                <a:gd name="T18" fmla="*/ 798 w 3570"/>
                <a:gd name="T19" fmla="*/ 1452 h 2712"/>
                <a:gd name="T20" fmla="*/ 888 w 3570"/>
                <a:gd name="T21" fmla="*/ 1260 h 2712"/>
                <a:gd name="T22" fmla="*/ 978 w 3570"/>
                <a:gd name="T23" fmla="*/ 1062 h 2712"/>
                <a:gd name="T24" fmla="*/ 1068 w 3570"/>
                <a:gd name="T25" fmla="*/ 870 h 2712"/>
                <a:gd name="T26" fmla="*/ 1158 w 3570"/>
                <a:gd name="T27" fmla="*/ 690 h 2712"/>
                <a:gd name="T28" fmla="*/ 1248 w 3570"/>
                <a:gd name="T29" fmla="*/ 522 h 2712"/>
                <a:gd name="T30" fmla="*/ 1338 w 3570"/>
                <a:gd name="T31" fmla="*/ 372 h 2712"/>
                <a:gd name="T32" fmla="*/ 1428 w 3570"/>
                <a:gd name="T33" fmla="*/ 240 h 2712"/>
                <a:gd name="T34" fmla="*/ 1512 w 3570"/>
                <a:gd name="T35" fmla="*/ 138 h 2712"/>
                <a:gd name="T36" fmla="*/ 1602 w 3570"/>
                <a:gd name="T37" fmla="*/ 60 h 2712"/>
                <a:gd name="T38" fmla="*/ 1692 w 3570"/>
                <a:gd name="T39" fmla="*/ 12 h 2712"/>
                <a:gd name="T40" fmla="*/ 1782 w 3570"/>
                <a:gd name="T41" fmla="*/ 0 h 2712"/>
                <a:gd name="T42" fmla="*/ 1872 w 3570"/>
                <a:gd name="T43" fmla="*/ 12 h 2712"/>
                <a:gd name="T44" fmla="*/ 1962 w 3570"/>
                <a:gd name="T45" fmla="*/ 60 h 2712"/>
                <a:gd name="T46" fmla="*/ 2052 w 3570"/>
                <a:gd name="T47" fmla="*/ 138 h 2712"/>
                <a:gd name="T48" fmla="*/ 2142 w 3570"/>
                <a:gd name="T49" fmla="*/ 240 h 2712"/>
                <a:gd name="T50" fmla="*/ 2226 w 3570"/>
                <a:gd name="T51" fmla="*/ 372 h 2712"/>
                <a:gd name="T52" fmla="*/ 2316 w 3570"/>
                <a:gd name="T53" fmla="*/ 522 h 2712"/>
                <a:gd name="T54" fmla="*/ 2406 w 3570"/>
                <a:gd name="T55" fmla="*/ 690 h 2712"/>
                <a:gd name="T56" fmla="*/ 2496 w 3570"/>
                <a:gd name="T57" fmla="*/ 870 h 2712"/>
                <a:gd name="T58" fmla="*/ 2586 w 3570"/>
                <a:gd name="T59" fmla="*/ 1062 h 2712"/>
                <a:gd name="T60" fmla="*/ 2676 w 3570"/>
                <a:gd name="T61" fmla="*/ 1260 h 2712"/>
                <a:gd name="T62" fmla="*/ 2766 w 3570"/>
                <a:gd name="T63" fmla="*/ 1452 h 2712"/>
                <a:gd name="T64" fmla="*/ 2856 w 3570"/>
                <a:gd name="T65" fmla="*/ 1644 h 2712"/>
                <a:gd name="T66" fmla="*/ 2940 w 3570"/>
                <a:gd name="T67" fmla="*/ 1830 h 2712"/>
                <a:gd name="T68" fmla="*/ 3030 w 3570"/>
                <a:gd name="T69" fmla="*/ 2004 h 2712"/>
                <a:gd name="T70" fmla="*/ 3120 w 3570"/>
                <a:gd name="T71" fmla="*/ 2166 h 2712"/>
                <a:gd name="T72" fmla="*/ 3210 w 3570"/>
                <a:gd name="T73" fmla="*/ 2310 h 2712"/>
                <a:gd name="T74" fmla="*/ 3300 w 3570"/>
                <a:gd name="T75" fmla="*/ 2442 h 2712"/>
                <a:gd name="T76" fmla="*/ 3390 w 3570"/>
                <a:gd name="T77" fmla="*/ 2550 h 2712"/>
                <a:gd name="T78" fmla="*/ 3480 w 3570"/>
                <a:gd name="T79" fmla="*/ 2640 h 2712"/>
                <a:gd name="T80" fmla="*/ 3570 w 3570"/>
                <a:gd name="T81" fmla="*/ 2712 h 271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70"/>
                <a:gd name="T124" fmla="*/ 0 h 2712"/>
                <a:gd name="T125" fmla="*/ 3570 w 3570"/>
                <a:gd name="T126" fmla="*/ 2712 h 271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70" h="2712">
                  <a:moveTo>
                    <a:pt x="0" y="2712"/>
                  </a:moveTo>
                  <a:lnTo>
                    <a:pt x="84" y="2640"/>
                  </a:lnTo>
                  <a:lnTo>
                    <a:pt x="174" y="2550"/>
                  </a:lnTo>
                  <a:lnTo>
                    <a:pt x="264" y="2442"/>
                  </a:lnTo>
                  <a:lnTo>
                    <a:pt x="354" y="2310"/>
                  </a:lnTo>
                  <a:lnTo>
                    <a:pt x="444" y="2166"/>
                  </a:lnTo>
                  <a:lnTo>
                    <a:pt x="534" y="2004"/>
                  </a:lnTo>
                  <a:lnTo>
                    <a:pt x="624" y="1830"/>
                  </a:lnTo>
                  <a:lnTo>
                    <a:pt x="714" y="1644"/>
                  </a:lnTo>
                  <a:lnTo>
                    <a:pt x="798" y="1452"/>
                  </a:lnTo>
                  <a:lnTo>
                    <a:pt x="888" y="1260"/>
                  </a:lnTo>
                  <a:lnTo>
                    <a:pt x="978" y="1062"/>
                  </a:lnTo>
                  <a:lnTo>
                    <a:pt x="1068" y="870"/>
                  </a:lnTo>
                  <a:lnTo>
                    <a:pt x="1158" y="690"/>
                  </a:lnTo>
                  <a:lnTo>
                    <a:pt x="1248" y="522"/>
                  </a:lnTo>
                  <a:lnTo>
                    <a:pt x="1338" y="372"/>
                  </a:lnTo>
                  <a:lnTo>
                    <a:pt x="1428" y="240"/>
                  </a:lnTo>
                  <a:lnTo>
                    <a:pt x="1512" y="138"/>
                  </a:lnTo>
                  <a:lnTo>
                    <a:pt x="1602" y="60"/>
                  </a:lnTo>
                  <a:lnTo>
                    <a:pt x="1692" y="12"/>
                  </a:lnTo>
                  <a:lnTo>
                    <a:pt x="1782" y="0"/>
                  </a:lnTo>
                  <a:lnTo>
                    <a:pt x="1872" y="12"/>
                  </a:lnTo>
                  <a:lnTo>
                    <a:pt x="1962" y="60"/>
                  </a:lnTo>
                  <a:lnTo>
                    <a:pt x="2052" y="138"/>
                  </a:lnTo>
                  <a:lnTo>
                    <a:pt x="2142" y="240"/>
                  </a:lnTo>
                  <a:lnTo>
                    <a:pt x="2226" y="372"/>
                  </a:lnTo>
                  <a:lnTo>
                    <a:pt x="2316" y="522"/>
                  </a:lnTo>
                  <a:lnTo>
                    <a:pt x="2406" y="690"/>
                  </a:lnTo>
                  <a:lnTo>
                    <a:pt x="2496" y="870"/>
                  </a:lnTo>
                  <a:lnTo>
                    <a:pt x="2586" y="1062"/>
                  </a:lnTo>
                  <a:lnTo>
                    <a:pt x="2676" y="1260"/>
                  </a:lnTo>
                  <a:lnTo>
                    <a:pt x="2766" y="1452"/>
                  </a:lnTo>
                  <a:lnTo>
                    <a:pt x="2856" y="1644"/>
                  </a:lnTo>
                  <a:lnTo>
                    <a:pt x="2940" y="1830"/>
                  </a:lnTo>
                  <a:lnTo>
                    <a:pt x="3030" y="2004"/>
                  </a:lnTo>
                  <a:lnTo>
                    <a:pt x="3120" y="2166"/>
                  </a:lnTo>
                  <a:lnTo>
                    <a:pt x="3210" y="2310"/>
                  </a:lnTo>
                  <a:lnTo>
                    <a:pt x="3300" y="2442"/>
                  </a:lnTo>
                  <a:lnTo>
                    <a:pt x="3390" y="2550"/>
                  </a:lnTo>
                  <a:lnTo>
                    <a:pt x="3480" y="2640"/>
                  </a:lnTo>
                  <a:lnTo>
                    <a:pt x="3570" y="2712"/>
                  </a:lnTo>
                </a:path>
              </a:pathLst>
            </a:custGeom>
            <a:noFill/>
            <a:ln w="19050">
              <a:solidFill>
                <a:srgbClr val="00BFBF"/>
              </a:solidFill>
              <a:round/>
              <a:headEnd/>
              <a:tailEnd/>
            </a:ln>
          </p:spPr>
          <p:txBody>
            <a:bodyPr>
              <a:prstTxWarp prst="textNoShape">
                <a:avLst/>
              </a:prstTxWarp>
            </a:bodyPr>
            <a:lstStyle/>
            <a:p>
              <a:endParaRPr lang="en-US"/>
            </a:p>
          </p:txBody>
        </p:sp>
        <p:sp>
          <p:nvSpPr>
            <p:cNvPr id="21" name="Freeform 36">
              <a:extLst>
                <a:ext uri="{FF2B5EF4-FFF2-40B4-BE49-F238E27FC236}">
                  <a16:creationId xmlns:a16="http://schemas.microsoft.com/office/drawing/2014/main" id="{228F3D58-F549-8144-8A23-0D142938F252}"/>
                </a:ext>
              </a:extLst>
            </p:cNvPr>
            <p:cNvSpPr>
              <a:spLocks/>
            </p:cNvSpPr>
            <p:nvPr/>
          </p:nvSpPr>
          <p:spPr bwMode="auto">
            <a:xfrm>
              <a:off x="2257426" y="1138535"/>
              <a:ext cx="5667375" cy="4363641"/>
            </a:xfrm>
            <a:custGeom>
              <a:avLst/>
              <a:gdLst>
                <a:gd name="T0" fmla="*/ 0 w 3570"/>
                <a:gd name="T1" fmla="*/ 2748 h 2748"/>
                <a:gd name="T2" fmla="*/ 84 w 3570"/>
                <a:gd name="T3" fmla="*/ 2694 h 2748"/>
                <a:gd name="T4" fmla="*/ 174 w 3570"/>
                <a:gd name="T5" fmla="*/ 2616 h 2748"/>
                <a:gd name="T6" fmla="*/ 264 w 3570"/>
                <a:gd name="T7" fmla="*/ 2520 h 2748"/>
                <a:gd name="T8" fmla="*/ 354 w 3570"/>
                <a:gd name="T9" fmla="*/ 2406 h 2748"/>
                <a:gd name="T10" fmla="*/ 444 w 3570"/>
                <a:gd name="T11" fmla="*/ 2268 h 2748"/>
                <a:gd name="T12" fmla="*/ 534 w 3570"/>
                <a:gd name="T13" fmla="*/ 2118 h 2748"/>
                <a:gd name="T14" fmla="*/ 624 w 3570"/>
                <a:gd name="T15" fmla="*/ 1944 h 2748"/>
                <a:gd name="T16" fmla="*/ 714 w 3570"/>
                <a:gd name="T17" fmla="*/ 1758 h 2748"/>
                <a:gd name="T18" fmla="*/ 798 w 3570"/>
                <a:gd name="T19" fmla="*/ 1566 h 2748"/>
                <a:gd name="T20" fmla="*/ 888 w 3570"/>
                <a:gd name="T21" fmla="*/ 1362 h 2748"/>
                <a:gd name="T22" fmla="*/ 978 w 3570"/>
                <a:gd name="T23" fmla="*/ 1152 h 2748"/>
                <a:gd name="T24" fmla="*/ 1068 w 3570"/>
                <a:gd name="T25" fmla="*/ 948 h 2748"/>
                <a:gd name="T26" fmla="*/ 1158 w 3570"/>
                <a:gd name="T27" fmla="*/ 756 h 2748"/>
                <a:gd name="T28" fmla="*/ 1248 w 3570"/>
                <a:gd name="T29" fmla="*/ 570 h 2748"/>
                <a:gd name="T30" fmla="*/ 1338 w 3570"/>
                <a:gd name="T31" fmla="*/ 408 h 2748"/>
                <a:gd name="T32" fmla="*/ 1428 w 3570"/>
                <a:gd name="T33" fmla="*/ 264 h 2748"/>
                <a:gd name="T34" fmla="*/ 1512 w 3570"/>
                <a:gd name="T35" fmla="*/ 150 h 2748"/>
                <a:gd name="T36" fmla="*/ 1602 w 3570"/>
                <a:gd name="T37" fmla="*/ 66 h 2748"/>
                <a:gd name="T38" fmla="*/ 1692 w 3570"/>
                <a:gd name="T39" fmla="*/ 12 h 2748"/>
                <a:gd name="T40" fmla="*/ 1782 w 3570"/>
                <a:gd name="T41" fmla="*/ 0 h 2748"/>
                <a:gd name="T42" fmla="*/ 1872 w 3570"/>
                <a:gd name="T43" fmla="*/ 12 h 2748"/>
                <a:gd name="T44" fmla="*/ 1962 w 3570"/>
                <a:gd name="T45" fmla="*/ 66 h 2748"/>
                <a:gd name="T46" fmla="*/ 2052 w 3570"/>
                <a:gd name="T47" fmla="*/ 150 h 2748"/>
                <a:gd name="T48" fmla="*/ 2142 w 3570"/>
                <a:gd name="T49" fmla="*/ 264 h 2748"/>
                <a:gd name="T50" fmla="*/ 2226 w 3570"/>
                <a:gd name="T51" fmla="*/ 408 h 2748"/>
                <a:gd name="T52" fmla="*/ 2316 w 3570"/>
                <a:gd name="T53" fmla="*/ 570 h 2748"/>
                <a:gd name="T54" fmla="*/ 2406 w 3570"/>
                <a:gd name="T55" fmla="*/ 756 h 2748"/>
                <a:gd name="T56" fmla="*/ 2496 w 3570"/>
                <a:gd name="T57" fmla="*/ 948 h 2748"/>
                <a:gd name="T58" fmla="*/ 2586 w 3570"/>
                <a:gd name="T59" fmla="*/ 1152 h 2748"/>
                <a:gd name="T60" fmla="*/ 2676 w 3570"/>
                <a:gd name="T61" fmla="*/ 1362 h 2748"/>
                <a:gd name="T62" fmla="*/ 2766 w 3570"/>
                <a:gd name="T63" fmla="*/ 1566 h 2748"/>
                <a:gd name="T64" fmla="*/ 2856 w 3570"/>
                <a:gd name="T65" fmla="*/ 1758 h 2748"/>
                <a:gd name="T66" fmla="*/ 2940 w 3570"/>
                <a:gd name="T67" fmla="*/ 1944 h 2748"/>
                <a:gd name="T68" fmla="*/ 3030 w 3570"/>
                <a:gd name="T69" fmla="*/ 2118 h 2748"/>
                <a:gd name="T70" fmla="*/ 3120 w 3570"/>
                <a:gd name="T71" fmla="*/ 2268 h 2748"/>
                <a:gd name="T72" fmla="*/ 3210 w 3570"/>
                <a:gd name="T73" fmla="*/ 2406 h 2748"/>
                <a:gd name="T74" fmla="*/ 3300 w 3570"/>
                <a:gd name="T75" fmla="*/ 2520 h 2748"/>
                <a:gd name="T76" fmla="*/ 3390 w 3570"/>
                <a:gd name="T77" fmla="*/ 2616 h 2748"/>
                <a:gd name="T78" fmla="*/ 3480 w 3570"/>
                <a:gd name="T79" fmla="*/ 2694 h 2748"/>
                <a:gd name="T80" fmla="*/ 3570 w 3570"/>
                <a:gd name="T81" fmla="*/ 2748 h 274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70"/>
                <a:gd name="T124" fmla="*/ 0 h 2748"/>
                <a:gd name="T125" fmla="*/ 3570 w 3570"/>
                <a:gd name="T126" fmla="*/ 2748 h 274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70" h="2748">
                  <a:moveTo>
                    <a:pt x="0" y="2748"/>
                  </a:moveTo>
                  <a:lnTo>
                    <a:pt x="84" y="2694"/>
                  </a:lnTo>
                  <a:lnTo>
                    <a:pt x="174" y="2616"/>
                  </a:lnTo>
                  <a:lnTo>
                    <a:pt x="264" y="2520"/>
                  </a:lnTo>
                  <a:lnTo>
                    <a:pt x="354" y="2406"/>
                  </a:lnTo>
                  <a:lnTo>
                    <a:pt x="444" y="2268"/>
                  </a:lnTo>
                  <a:lnTo>
                    <a:pt x="534" y="2118"/>
                  </a:lnTo>
                  <a:lnTo>
                    <a:pt x="624" y="1944"/>
                  </a:lnTo>
                  <a:lnTo>
                    <a:pt x="714" y="1758"/>
                  </a:lnTo>
                  <a:lnTo>
                    <a:pt x="798" y="1566"/>
                  </a:lnTo>
                  <a:lnTo>
                    <a:pt x="888" y="1362"/>
                  </a:lnTo>
                  <a:lnTo>
                    <a:pt x="978" y="1152"/>
                  </a:lnTo>
                  <a:lnTo>
                    <a:pt x="1068" y="948"/>
                  </a:lnTo>
                  <a:lnTo>
                    <a:pt x="1158" y="756"/>
                  </a:lnTo>
                  <a:lnTo>
                    <a:pt x="1248" y="570"/>
                  </a:lnTo>
                  <a:lnTo>
                    <a:pt x="1338" y="408"/>
                  </a:lnTo>
                  <a:lnTo>
                    <a:pt x="1428" y="264"/>
                  </a:lnTo>
                  <a:lnTo>
                    <a:pt x="1512" y="150"/>
                  </a:lnTo>
                  <a:lnTo>
                    <a:pt x="1602" y="66"/>
                  </a:lnTo>
                  <a:lnTo>
                    <a:pt x="1692" y="12"/>
                  </a:lnTo>
                  <a:lnTo>
                    <a:pt x="1782" y="0"/>
                  </a:lnTo>
                  <a:lnTo>
                    <a:pt x="1872" y="12"/>
                  </a:lnTo>
                  <a:lnTo>
                    <a:pt x="1962" y="66"/>
                  </a:lnTo>
                  <a:lnTo>
                    <a:pt x="2052" y="150"/>
                  </a:lnTo>
                  <a:lnTo>
                    <a:pt x="2142" y="264"/>
                  </a:lnTo>
                  <a:lnTo>
                    <a:pt x="2226" y="408"/>
                  </a:lnTo>
                  <a:lnTo>
                    <a:pt x="2316" y="570"/>
                  </a:lnTo>
                  <a:lnTo>
                    <a:pt x="2406" y="756"/>
                  </a:lnTo>
                  <a:lnTo>
                    <a:pt x="2496" y="948"/>
                  </a:lnTo>
                  <a:lnTo>
                    <a:pt x="2586" y="1152"/>
                  </a:lnTo>
                  <a:lnTo>
                    <a:pt x="2676" y="1362"/>
                  </a:lnTo>
                  <a:lnTo>
                    <a:pt x="2766" y="1566"/>
                  </a:lnTo>
                  <a:lnTo>
                    <a:pt x="2856" y="1758"/>
                  </a:lnTo>
                  <a:lnTo>
                    <a:pt x="2940" y="1944"/>
                  </a:lnTo>
                  <a:lnTo>
                    <a:pt x="3030" y="2118"/>
                  </a:lnTo>
                  <a:lnTo>
                    <a:pt x="3120" y="2268"/>
                  </a:lnTo>
                  <a:lnTo>
                    <a:pt x="3210" y="2406"/>
                  </a:lnTo>
                  <a:lnTo>
                    <a:pt x="3300" y="2520"/>
                  </a:lnTo>
                  <a:lnTo>
                    <a:pt x="3390" y="2616"/>
                  </a:lnTo>
                  <a:lnTo>
                    <a:pt x="3480" y="2694"/>
                  </a:lnTo>
                  <a:lnTo>
                    <a:pt x="3570" y="2748"/>
                  </a:lnTo>
                </a:path>
              </a:pathLst>
            </a:custGeom>
            <a:noFill/>
            <a:ln w="19050">
              <a:solidFill>
                <a:srgbClr val="BF00BF"/>
              </a:solidFill>
              <a:round/>
              <a:headEnd/>
              <a:tailEnd/>
            </a:ln>
          </p:spPr>
          <p:txBody>
            <a:bodyPr>
              <a:prstTxWarp prst="textNoShape">
                <a:avLst/>
              </a:prstTxWarp>
            </a:bodyPr>
            <a:lstStyle/>
            <a:p>
              <a:endParaRPr lang="en-US"/>
            </a:p>
          </p:txBody>
        </p:sp>
        <p:sp>
          <p:nvSpPr>
            <p:cNvPr id="22" name="Freeform 37">
              <a:extLst>
                <a:ext uri="{FF2B5EF4-FFF2-40B4-BE49-F238E27FC236}">
                  <a16:creationId xmlns:a16="http://schemas.microsoft.com/office/drawing/2014/main" id="{28412632-C03E-924E-9EB9-DFE78098348C}"/>
                </a:ext>
              </a:extLst>
            </p:cNvPr>
            <p:cNvSpPr>
              <a:spLocks/>
            </p:cNvSpPr>
            <p:nvPr/>
          </p:nvSpPr>
          <p:spPr bwMode="auto">
            <a:xfrm>
              <a:off x="2257426" y="1138535"/>
              <a:ext cx="5667375" cy="4411266"/>
            </a:xfrm>
            <a:custGeom>
              <a:avLst/>
              <a:gdLst>
                <a:gd name="T0" fmla="*/ 0 w 3570"/>
                <a:gd name="T1" fmla="*/ 2778 h 2778"/>
                <a:gd name="T2" fmla="*/ 84 w 3570"/>
                <a:gd name="T3" fmla="*/ 2730 h 2778"/>
                <a:gd name="T4" fmla="*/ 174 w 3570"/>
                <a:gd name="T5" fmla="*/ 2664 h 2778"/>
                <a:gd name="T6" fmla="*/ 264 w 3570"/>
                <a:gd name="T7" fmla="*/ 2586 h 2778"/>
                <a:gd name="T8" fmla="*/ 354 w 3570"/>
                <a:gd name="T9" fmla="*/ 2478 h 2778"/>
                <a:gd name="T10" fmla="*/ 444 w 3570"/>
                <a:gd name="T11" fmla="*/ 2358 h 2778"/>
                <a:gd name="T12" fmla="*/ 534 w 3570"/>
                <a:gd name="T13" fmla="*/ 2208 h 2778"/>
                <a:gd name="T14" fmla="*/ 624 w 3570"/>
                <a:gd name="T15" fmla="*/ 2046 h 2778"/>
                <a:gd name="T16" fmla="*/ 714 w 3570"/>
                <a:gd name="T17" fmla="*/ 1860 h 2778"/>
                <a:gd name="T18" fmla="*/ 798 w 3570"/>
                <a:gd name="T19" fmla="*/ 1662 h 2778"/>
                <a:gd name="T20" fmla="*/ 888 w 3570"/>
                <a:gd name="T21" fmla="*/ 1458 h 2778"/>
                <a:gd name="T22" fmla="*/ 978 w 3570"/>
                <a:gd name="T23" fmla="*/ 1242 h 2778"/>
                <a:gd name="T24" fmla="*/ 1068 w 3570"/>
                <a:gd name="T25" fmla="*/ 1026 h 2778"/>
                <a:gd name="T26" fmla="*/ 1158 w 3570"/>
                <a:gd name="T27" fmla="*/ 822 h 2778"/>
                <a:gd name="T28" fmla="*/ 1248 w 3570"/>
                <a:gd name="T29" fmla="*/ 624 h 2778"/>
                <a:gd name="T30" fmla="*/ 1338 w 3570"/>
                <a:gd name="T31" fmla="*/ 444 h 2778"/>
                <a:gd name="T32" fmla="*/ 1428 w 3570"/>
                <a:gd name="T33" fmla="*/ 294 h 2778"/>
                <a:gd name="T34" fmla="*/ 1512 w 3570"/>
                <a:gd name="T35" fmla="*/ 168 h 2778"/>
                <a:gd name="T36" fmla="*/ 1602 w 3570"/>
                <a:gd name="T37" fmla="*/ 72 h 2778"/>
                <a:gd name="T38" fmla="*/ 1692 w 3570"/>
                <a:gd name="T39" fmla="*/ 18 h 2778"/>
                <a:gd name="T40" fmla="*/ 1782 w 3570"/>
                <a:gd name="T41" fmla="*/ 0 h 2778"/>
                <a:gd name="T42" fmla="*/ 1872 w 3570"/>
                <a:gd name="T43" fmla="*/ 18 h 2778"/>
                <a:gd name="T44" fmla="*/ 1962 w 3570"/>
                <a:gd name="T45" fmla="*/ 72 h 2778"/>
                <a:gd name="T46" fmla="*/ 2052 w 3570"/>
                <a:gd name="T47" fmla="*/ 168 h 2778"/>
                <a:gd name="T48" fmla="*/ 2142 w 3570"/>
                <a:gd name="T49" fmla="*/ 294 h 2778"/>
                <a:gd name="T50" fmla="*/ 2226 w 3570"/>
                <a:gd name="T51" fmla="*/ 444 h 2778"/>
                <a:gd name="T52" fmla="*/ 2316 w 3570"/>
                <a:gd name="T53" fmla="*/ 624 h 2778"/>
                <a:gd name="T54" fmla="*/ 2406 w 3570"/>
                <a:gd name="T55" fmla="*/ 822 h 2778"/>
                <a:gd name="T56" fmla="*/ 2496 w 3570"/>
                <a:gd name="T57" fmla="*/ 1026 h 2778"/>
                <a:gd name="T58" fmla="*/ 2586 w 3570"/>
                <a:gd name="T59" fmla="*/ 1242 h 2778"/>
                <a:gd name="T60" fmla="*/ 2676 w 3570"/>
                <a:gd name="T61" fmla="*/ 1458 h 2778"/>
                <a:gd name="T62" fmla="*/ 2766 w 3570"/>
                <a:gd name="T63" fmla="*/ 1662 h 2778"/>
                <a:gd name="T64" fmla="*/ 2856 w 3570"/>
                <a:gd name="T65" fmla="*/ 1860 h 2778"/>
                <a:gd name="T66" fmla="*/ 2940 w 3570"/>
                <a:gd name="T67" fmla="*/ 2046 h 2778"/>
                <a:gd name="T68" fmla="*/ 3030 w 3570"/>
                <a:gd name="T69" fmla="*/ 2208 h 2778"/>
                <a:gd name="T70" fmla="*/ 3120 w 3570"/>
                <a:gd name="T71" fmla="*/ 2358 h 2778"/>
                <a:gd name="T72" fmla="*/ 3210 w 3570"/>
                <a:gd name="T73" fmla="*/ 2478 h 2778"/>
                <a:gd name="T74" fmla="*/ 3300 w 3570"/>
                <a:gd name="T75" fmla="*/ 2586 h 2778"/>
                <a:gd name="T76" fmla="*/ 3390 w 3570"/>
                <a:gd name="T77" fmla="*/ 2664 h 2778"/>
                <a:gd name="T78" fmla="*/ 3480 w 3570"/>
                <a:gd name="T79" fmla="*/ 2730 h 2778"/>
                <a:gd name="T80" fmla="*/ 3570 w 3570"/>
                <a:gd name="T81" fmla="*/ 2778 h 277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70"/>
                <a:gd name="T124" fmla="*/ 0 h 2778"/>
                <a:gd name="T125" fmla="*/ 3570 w 3570"/>
                <a:gd name="T126" fmla="*/ 2778 h 277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70" h="2778">
                  <a:moveTo>
                    <a:pt x="0" y="2778"/>
                  </a:moveTo>
                  <a:lnTo>
                    <a:pt x="84" y="2730"/>
                  </a:lnTo>
                  <a:lnTo>
                    <a:pt x="174" y="2664"/>
                  </a:lnTo>
                  <a:lnTo>
                    <a:pt x="264" y="2586"/>
                  </a:lnTo>
                  <a:lnTo>
                    <a:pt x="354" y="2478"/>
                  </a:lnTo>
                  <a:lnTo>
                    <a:pt x="444" y="2358"/>
                  </a:lnTo>
                  <a:lnTo>
                    <a:pt x="534" y="2208"/>
                  </a:lnTo>
                  <a:lnTo>
                    <a:pt x="624" y="2046"/>
                  </a:lnTo>
                  <a:lnTo>
                    <a:pt x="714" y="1860"/>
                  </a:lnTo>
                  <a:lnTo>
                    <a:pt x="798" y="1662"/>
                  </a:lnTo>
                  <a:lnTo>
                    <a:pt x="888" y="1458"/>
                  </a:lnTo>
                  <a:lnTo>
                    <a:pt x="978" y="1242"/>
                  </a:lnTo>
                  <a:lnTo>
                    <a:pt x="1068" y="1026"/>
                  </a:lnTo>
                  <a:lnTo>
                    <a:pt x="1158" y="822"/>
                  </a:lnTo>
                  <a:lnTo>
                    <a:pt x="1248" y="624"/>
                  </a:lnTo>
                  <a:lnTo>
                    <a:pt x="1338" y="444"/>
                  </a:lnTo>
                  <a:lnTo>
                    <a:pt x="1428" y="294"/>
                  </a:lnTo>
                  <a:lnTo>
                    <a:pt x="1512" y="168"/>
                  </a:lnTo>
                  <a:lnTo>
                    <a:pt x="1602" y="72"/>
                  </a:lnTo>
                  <a:lnTo>
                    <a:pt x="1692" y="18"/>
                  </a:lnTo>
                  <a:lnTo>
                    <a:pt x="1782" y="0"/>
                  </a:lnTo>
                  <a:lnTo>
                    <a:pt x="1872" y="18"/>
                  </a:lnTo>
                  <a:lnTo>
                    <a:pt x="1962" y="72"/>
                  </a:lnTo>
                  <a:lnTo>
                    <a:pt x="2052" y="168"/>
                  </a:lnTo>
                  <a:lnTo>
                    <a:pt x="2142" y="294"/>
                  </a:lnTo>
                  <a:lnTo>
                    <a:pt x="2226" y="444"/>
                  </a:lnTo>
                  <a:lnTo>
                    <a:pt x="2316" y="624"/>
                  </a:lnTo>
                  <a:lnTo>
                    <a:pt x="2406" y="822"/>
                  </a:lnTo>
                  <a:lnTo>
                    <a:pt x="2496" y="1026"/>
                  </a:lnTo>
                  <a:lnTo>
                    <a:pt x="2586" y="1242"/>
                  </a:lnTo>
                  <a:lnTo>
                    <a:pt x="2676" y="1458"/>
                  </a:lnTo>
                  <a:lnTo>
                    <a:pt x="2766" y="1662"/>
                  </a:lnTo>
                  <a:lnTo>
                    <a:pt x="2856" y="1860"/>
                  </a:lnTo>
                  <a:lnTo>
                    <a:pt x="2940" y="2046"/>
                  </a:lnTo>
                  <a:lnTo>
                    <a:pt x="3030" y="2208"/>
                  </a:lnTo>
                  <a:lnTo>
                    <a:pt x="3120" y="2358"/>
                  </a:lnTo>
                  <a:lnTo>
                    <a:pt x="3210" y="2478"/>
                  </a:lnTo>
                  <a:lnTo>
                    <a:pt x="3300" y="2586"/>
                  </a:lnTo>
                  <a:lnTo>
                    <a:pt x="3390" y="2664"/>
                  </a:lnTo>
                  <a:lnTo>
                    <a:pt x="3480" y="2730"/>
                  </a:lnTo>
                  <a:lnTo>
                    <a:pt x="3570" y="2778"/>
                  </a:lnTo>
                </a:path>
              </a:pathLst>
            </a:custGeom>
            <a:noFill/>
            <a:ln w="19050">
              <a:solidFill>
                <a:srgbClr val="FF9900"/>
              </a:solidFill>
              <a:round/>
              <a:headEnd/>
              <a:tailEnd/>
            </a:ln>
          </p:spPr>
          <p:txBody>
            <a:bodyPr>
              <a:prstTxWarp prst="textNoShape">
                <a:avLst/>
              </a:prstTxWarp>
            </a:bodyPr>
            <a:lstStyle/>
            <a:p>
              <a:endParaRPr lang="en-US"/>
            </a:p>
          </p:txBody>
        </p:sp>
        <p:sp>
          <p:nvSpPr>
            <p:cNvPr id="23" name="Freeform 38">
              <a:extLst>
                <a:ext uri="{FF2B5EF4-FFF2-40B4-BE49-F238E27FC236}">
                  <a16:creationId xmlns:a16="http://schemas.microsoft.com/office/drawing/2014/main" id="{55DA7C2B-5B21-A545-A369-DB6B6A21D8F8}"/>
                </a:ext>
              </a:extLst>
            </p:cNvPr>
            <p:cNvSpPr>
              <a:spLocks/>
            </p:cNvSpPr>
            <p:nvPr/>
          </p:nvSpPr>
          <p:spPr bwMode="auto">
            <a:xfrm>
              <a:off x="2257426" y="1138536"/>
              <a:ext cx="5667375" cy="4429125"/>
            </a:xfrm>
            <a:custGeom>
              <a:avLst/>
              <a:gdLst>
                <a:gd name="T0" fmla="*/ 0 w 3570"/>
                <a:gd name="T1" fmla="*/ 2790 h 2790"/>
                <a:gd name="T2" fmla="*/ 84 w 3570"/>
                <a:gd name="T3" fmla="*/ 2754 h 2790"/>
                <a:gd name="T4" fmla="*/ 174 w 3570"/>
                <a:gd name="T5" fmla="*/ 2706 h 2790"/>
                <a:gd name="T6" fmla="*/ 264 w 3570"/>
                <a:gd name="T7" fmla="*/ 2634 h 2790"/>
                <a:gd name="T8" fmla="*/ 354 w 3570"/>
                <a:gd name="T9" fmla="*/ 2544 h 2790"/>
                <a:gd name="T10" fmla="*/ 444 w 3570"/>
                <a:gd name="T11" fmla="*/ 2430 h 2790"/>
                <a:gd name="T12" fmla="*/ 534 w 3570"/>
                <a:gd name="T13" fmla="*/ 2292 h 2790"/>
                <a:gd name="T14" fmla="*/ 624 w 3570"/>
                <a:gd name="T15" fmla="*/ 2130 h 2790"/>
                <a:gd name="T16" fmla="*/ 714 w 3570"/>
                <a:gd name="T17" fmla="*/ 1950 h 2790"/>
                <a:gd name="T18" fmla="*/ 798 w 3570"/>
                <a:gd name="T19" fmla="*/ 1758 h 2790"/>
                <a:gd name="T20" fmla="*/ 888 w 3570"/>
                <a:gd name="T21" fmla="*/ 1542 h 2790"/>
                <a:gd name="T22" fmla="*/ 978 w 3570"/>
                <a:gd name="T23" fmla="*/ 1326 h 2790"/>
                <a:gd name="T24" fmla="*/ 1068 w 3570"/>
                <a:gd name="T25" fmla="*/ 1104 h 2790"/>
                <a:gd name="T26" fmla="*/ 1158 w 3570"/>
                <a:gd name="T27" fmla="*/ 882 h 2790"/>
                <a:gd name="T28" fmla="*/ 1248 w 3570"/>
                <a:gd name="T29" fmla="*/ 672 h 2790"/>
                <a:gd name="T30" fmla="*/ 1338 w 3570"/>
                <a:gd name="T31" fmla="*/ 486 h 2790"/>
                <a:gd name="T32" fmla="*/ 1428 w 3570"/>
                <a:gd name="T33" fmla="*/ 318 h 2790"/>
                <a:gd name="T34" fmla="*/ 1512 w 3570"/>
                <a:gd name="T35" fmla="*/ 180 h 2790"/>
                <a:gd name="T36" fmla="*/ 1602 w 3570"/>
                <a:gd name="T37" fmla="*/ 78 h 2790"/>
                <a:gd name="T38" fmla="*/ 1692 w 3570"/>
                <a:gd name="T39" fmla="*/ 18 h 2790"/>
                <a:gd name="T40" fmla="*/ 1782 w 3570"/>
                <a:gd name="T41" fmla="*/ 0 h 2790"/>
                <a:gd name="T42" fmla="*/ 1872 w 3570"/>
                <a:gd name="T43" fmla="*/ 18 h 2790"/>
                <a:gd name="T44" fmla="*/ 1962 w 3570"/>
                <a:gd name="T45" fmla="*/ 78 h 2790"/>
                <a:gd name="T46" fmla="*/ 2052 w 3570"/>
                <a:gd name="T47" fmla="*/ 180 h 2790"/>
                <a:gd name="T48" fmla="*/ 2142 w 3570"/>
                <a:gd name="T49" fmla="*/ 318 h 2790"/>
                <a:gd name="T50" fmla="*/ 2226 w 3570"/>
                <a:gd name="T51" fmla="*/ 486 h 2790"/>
                <a:gd name="T52" fmla="*/ 2316 w 3570"/>
                <a:gd name="T53" fmla="*/ 672 h 2790"/>
                <a:gd name="T54" fmla="*/ 2406 w 3570"/>
                <a:gd name="T55" fmla="*/ 882 h 2790"/>
                <a:gd name="T56" fmla="*/ 2496 w 3570"/>
                <a:gd name="T57" fmla="*/ 1104 h 2790"/>
                <a:gd name="T58" fmla="*/ 2586 w 3570"/>
                <a:gd name="T59" fmla="*/ 1326 h 2790"/>
                <a:gd name="T60" fmla="*/ 2676 w 3570"/>
                <a:gd name="T61" fmla="*/ 1542 h 2790"/>
                <a:gd name="T62" fmla="*/ 2766 w 3570"/>
                <a:gd name="T63" fmla="*/ 1758 h 2790"/>
                <a:gd name="T64" fmla="*/ 2856 w 3570"/>
                <a:gd name="T65" fmla="*/ 1950 h 2790"/>
                <a:gd name="T66" fmla="*/ 2940 w 3570"/>
                <a:gd name="T67" fmla="*/ 2130 h 2790"/>
                <a:gd name="T68" fmla="*/ 3030 w 3570"/>
                <a:gd name="T69" fmla="*/ 2292 h 2790"/>
                <a:gd name="T70" fmla="*/ 3120 w 3570"/>
                <a:gd name="T71" fmla="*/ 2430 h 2790"/>
                <a:gd name="T72" fmla="*/ 3210 w 3570"/>
                <a:gd name="T73" fmla="*/ 2544 h 2790"/>
                <a:gd name="T74" fmla="*/ 3300 w 3570"/>
                <a:gd name="T75" fmla="*/ 2634 h 2790"/>
                <a:gd name="T76" fmla="*/ 3390 w 3570"/>
                <a:gd name="T77" fmla="*/ 2706 h 2790"/>
                <a:gd name="T78" fmla="*/ 3480 w 3570"/>
                <a:gd name="T79" fmla="*/ 2754 h 2790"/>
                <a:gd name="T80" fmla="*/ 3570 w 3570"/>
                <a:gd name="T81" fmla="*/ 2790 h 27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70"/>
                <a:gd name="T124" fmla="*/ 0 h 2790"/>
                <a:gd name="T125" fmla="*/ 3570 w 3570"/>
                <a:gd name="T126" fmla="*/ 2790 h 27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70" h="2790">
                  <a:moveTo>
                    <a:pt x="0" y="2790"/>
                  </a:moveTo>
                  <a:lnTo>
                    <a:pt x="84" y="2754"/>
                  </a:lnTo>
                  <a:lnTo>
                    <a:pt x="174" y="2706"/>
                  </a:lnTo>
                  <a:lnTo>
                    <a:pt x="264" y="2634"/>
                  </a:lnTo>
                  <a:lnTo>
                    <a:pt x="354" y="2544"/>
                  </a:lnTo>
                  <a:lnTo>
                    <a:pt x="444" y="2430"/>
                  </a:lnTo>
                  <a:lnTo>
                    <a:pt x="534" y="2292"/>
                  </a:lnTo>
                  <a:lnTo>
                    <a:pt x="624" y="2130"/>
                  </a:lnTo>
                  <a:lnTo>
                    <a:pt x="714" y="1950"/>
                  </a:lnTo>
                  <a:lnTo>
                    <a:pt x="798" y="1758"/>
                  </a:lnTo>
                  <a:lnTo>
                    <a:pt x="888" y="1542"/>
                  </a:lnTo>
                  <a:lnTo>
                    <a:pt x="978" y="1326"/>
                  </a:lnTo>
                  <a:lnTo>
                    <a:pt x="1068" y="1104"/>
                  </a:lnTo>
                  <a:lnTo>
                    <a:pt x="1158" y="882"/>
                  </a:lnTo>
                  <a:lnTo>
                    <a:pt x="1248" y="672"/>
                  </a:lnTo>
                  <a:lnTo>
                    <a:pt x="1338" y="486"/>
                  </a:lnTo>
                  <a:lnTo>
                    <a:pt x="1428" y="318"/>
                  </a:lnTo>
                  <a:lnTo>
                    <a:pt x="1512" y="180"/>
                  </a:lnTo>
                  <a:lnTo>
                    <a:pt x="1602" y="78"/>
                  </a:lnTo>
                  <a:lnTo>
                    <a:pt x="1692" y="18"/>
                  </a:lnTo>
                  <a:lnTo>
                    <a:pt x="1782" y="0"/>
                  </a:lnTo>
                  <a:lnTo>
                    <a:pt x="1872" y="18"/>
                  </a:lnTo>
                  <a:lnTo>
                    <a:pt x="1962" y="78"/>
                  </a:lnTo>
                  <a:lnTo>
                    <a:pt x="2052" y="180"/>
                  </a:lnTo>
                  <a:lnTo>
                    <a:pt x="2142" y="318"/>
                  </a:lnTo>
                  <a:lnTo>
                    <a:pt x="2226" y="486"/>
                  </a:lnTo>
                  <a:lnTo>
                    <a:pt x="2316" y="672"/>
                  </a:lnTo>
                  <a:lnTo>
                    <a:pt x="2406" y="882"/>
                  </a:lnTo>
                  <a:lnTo>
                    <a:pt x="2496" y="1104"/>
                  </a:lnTo>
                  <a:lnTo>
                    <a:pt x="2586" y="1326"/>
                  </a:lnTo>
                  <a:lnTo>
                    <a:pt x="2676" y="1542"/>
                  </a:lnTo>
                  <a:lnTo>
                    <a:pt x="2766" y="1758"/>
                  </a:lnTo>
                  <a:lnTo>
                    <a:pt x="2856" y="1950"/>
                  </a:lnTo>
                  <a:lnTo>
                    <a:pt x="2940" y="2130"/>
                  </a:lnTo>
                  <a:lnTo>
                    <a:pt x="3030" y="2292"/>
                  </a:lnTo>
                  <a:lnTo>
                    <a:pt x="3120" y="2430"/>
                  </a:lnTo>
                  <a:lnTo>
                    <a:pt x="3210" y="2544"/>
                  </a:lnTo>
                  <a:lnTo>
                    <a:pt x="3300" y="2634"/>
                  </a:lnTo>
                  <a:lnTo>
                    <a:pt x="3390" y="2706"/>
                  </a:lnTo>
                  <a:lnTo>
                    <a:pt x="3480" y="2754"/>
                  </a:lnTo>
                  <a:lnTo>
                    <a:pt x="3570" y="2790"/>
                  </a:lnTo>
                </a:path>
              </a:pathLst>
            </a:custGeom>
            <a:noFill/>
            <a:ln w="19050">
              <a:solidFill>
                <a:srgbClr val="3F3F3F"/>
              </a:solidFill>
              <a:round/>
              <a:headEnd/>
              <a:tailEnd/>
            </a:ln>
          </p:spPr>
          <p:txBody>
            <a:bodyPr>
              <a:prstTxWarp prst="textNoShape">
                <a:avLst/>
              </a:prstTxWarp>
            </a:bodyPr>
            <a:lstStyle/>
            <a:p>
              <a:endParaRPr lang="en-US"/>
            </a:p>
          </p:txBody>
        </p:sp>
        <p:sp>
          <p:nvSpPr>
            <p:cNvPr id="24" name="Freeform 39">
              <a:extLst>
                <a:ext uri="{FF2B5EF4-FFF2-40B4-BE49-F238E27FC236}">
                  <a16:creationId xmlns:a16="http://schemas.microsoft.com/office/drawing/2014/main" id="{D1445B19-615F-1047-900F-53E8ED4474E3}"/>
                </a:ext>
              </a:extLst>
            </p:cNvPr>
            <p:cNvSpPr>
              <a:spLocks/>
            </p:cNvSpPr>
            <p:nvPr/>
          </p:nvSpPr>
          <p:spPr bwMode="auto">
            <a:xfrm>
              <a:off x="2257426" y="1138536"/>
              <a:ext cx="5667375" cy="4448472"/>
            </a:xfrm>
            <a:custGeom>
              <a:avLst/>
              <a:gdLst>
                <a:gd name="T0" fmla="*/ 0 w 3570"/>
                <a:gd name="T1" fmla="*/ 2802 h 2802"/>
                <a:gd name="T2" fmla="*/ 84 w 3570"/>
                <a:gd name="T3" fmla="*/ 2772 h 2802"/>
                <a:gd name="T4" fmla="*/ 174 w 3570"/>
                <a:gd name="T5" fmla="*/ 2730 h 2802"/>
                <a:gd name="T6" fmla="*/ 264 w 3570"/>
                <a:gd name="T7" fmla="*/ 2670 h 2802"/>
                <a:gd name="T8" fmla="*/ 354 w 3570"/>
                <a:gd name="T9" fmla="*/ 2592 h 2802"/>
                <a:gd name="T10" fmla="*/ 444 w 3570"/>
                <a:gd name="T11" fmla="*/ 2490 h 2802"/>
                <a:gd name="T12" fmla="*/ 534 w 3570"/>
                <a:gd name="T13" fmla="*/ 2364 h 2802"/>
                <a:gd name="T14" fmla="*/ 624 w 3570"/>
                <a:gd name="T15" fmla="*/ 2208 h 2802"/>
                <a:gd name="T16" fmla="*/ 714 w 3570"/>
                <a:gd name="T17" fmla="*/ 2034 h 2802"/>
                <a:gd name="T18" fmla="*/ 798 w 3570"/>
                <a:gd name="T19" fmla="*/ 1842 h 2802"/>
                <a:gd name="T20" fmla="*/ 888 w 3570"/>
                <a:gd name="T21" fmla="*/ 1626 h 2802"/>
                <a:gd name="T22" fmla="*/ 978 w 3570"/>
                <a:gd name="T23" fmla="*/ 1404 h 2802"/>
                <a:gd name="T24" fmla="*/ 1068 w 3570"/>
                <a:gd name="T25" fmla="*/ 1170 h 2802"/>
                <a:gd name="T26" fmla="*/ 1158 w 3570"/>
                <a:gd name="T27" fmla="*/ 942 h 2802"/>
                <a:gd name="T28" fmla="*/ 1248 w 3570"/>
                <a:gd name="T29" fmla="*/ 726 h 2802"/>
                <a:gd name="T30" fmla="*/ 1338 w 3570"/>
                <a:gd name="T31" fmla="*/ 522 h 2802"/>
                <a:gd name="T32" fmla="*/ 1428 w 3570"/>
                <a:gd name="T33" fmla="*/ 342 h 2802"/>
                <a:gd name="T34" fmla="*/ 1512 w 3570"/>
                <a:gd name="T35" fmla="*/ 198 h 2802"/>
                <a:gd name="T36" fmla="*/ 1602 w 3570"/>
                <a:gd name="T37" fmla="*/ 90 h 2802"/>
                <a:gd name="T38" fmla="*/ 1692 w 3570"/>
                <a:gd name="T39" fmla="*/ 18 h 2802"/>
                <a:gd name="T40" fmla="*/ 1782 w 3570"/>
                <a:gd name="T41" fmla="*/ 0 h 2802"/>
                <a:gd name="T42" fmla="*/ 1872 w 3570"/>
                <a:gd name="T43" fmla="*/ 18 h 2802"/>
                <a:gd name="T44" fmla="*/ 1962 w 3570"/>
                <a:gd name="T45" fmla="*/ 90 h 2802"/>
                <a:gd name="T46" fmla="*/ 2052 w 3570"/>
                <a:gd name="T47" fmla="*/ 198 h 2802"/>
                <a:gd name="T48" fmla="*/ 2142 w 3570"/>
                <a:gd name="T49" fmla="*/ 342 h 2802"/>
                <a:gd name="T50" fmla="*/ 2226 w 3570"/>
                <a:gd name="T51" fmla="*/ 522 h 2802"/>
                <a:gd name="T52" fmla="*/ 2316 w 3570"/>
                <a:gd name="T53" fmla="*/ 726 h 2802"/>
                <a:gd name="T54" fmla="*/ 2406 w 3570"/>
                <a:gd name="T55" fmla="*/ 942 h 2802"/>
                <a:gd name="T56" fmla="*/ 2496 w 3570"/>
                <a:gd name="T57" fmla="*/ 1170 h 2802"/>
                <a:gd name="T58" fmla="*/ 2586 w 3570"/>
                <a:gd name="T59" fmla="*/ 1404 h 2802"/>
                <a:gd name="T60" fmla="*/ 2676 w 3570"/>
                <a:gd name="T61" fmla="*/ 1626 h 2802"/>
                <a:gd name="T62" fmla="*/ 2766 w 3570"/>
                <a:gd name="T63" fmla="*/ 1842 h 2802"/>
                <a:gd name="T64" fmla="*/ 2856 w 3570"/>
                <a:gd name="T65" fmla="*/ 2034 h 2802"/>
                <a:gd name="T66" fmla="*/ 2940 w 3570"/>
                <a:gd name="T67" fmla="*/ 2208 h 2802"/>
                <a:gd name="T68" fmla="*/ 3030 w 3570"/>
                <a:gd name="T69" fmla="*/ 2364 h 2802"/>
                <a:gd name="T70" fmla="*/ 3120 w 3570"/>
                <a:gd name="T71" fmla="*/ 2490 h 2802"/>
                <a:gd name="T72" fmla="*/ 3210 w 3570"/>
                <a:gd name="T73" fmla="*/ 2592 h 2802"/>
                <a:gd name="T74" fmla="*/ 3300 w 3570"/>
                <a:gd name="T75" fmla="*/ 2670 h 2802"/>
                <a:gd name="T76" fmla="*/ 3390 w 3570"/>
                <a:gd name="T77" fmla="*/ 2730 h 2802"/>
                <a:gd name="T78" fmla="*/ 3480 w 3570"/>
                <a:gd name="T79" fmla="*/ 2772 h 2802"/>
                <a:gd name="T80" fmla="*/ 3570 w 3570"/>
                <a:gd name="T81" fmla="*/ 2802 h 280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70"/>
                <a:gd name="T124" fmla="*/ 0 h 2802"/>
                <a:gd name="T125" fmla="*/ 3570 w 3570"/>
                <a:gd name="T126" fmla="*/ 2802 h 280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70" h="2802">
                  <a:moveTo>
                    <a:pt x="0" y="2802"/>
                  </a:moveTo>
                  <a:lnTo>
                    <a:pt x="84" y="2772"/>
                  </a:lnTo>
                  <a:lnTo>
                    <a:pt x="174" y="2730"/>
                  </a:lnTo>
                  <a:lnTo>
                    <a:pt x="264" y="2670"/>
                  </a:lnTo>
                  <a:lnTo>
                    <a:pt x="354" y="2592"/>
                  </a:lnTo>
                  <a:lnTo>
                    <a:pt x="444" y="2490"/>
                  </a:lnTo>
                  <a:lnTo>
                    <a:pt x="534" y="2364"/>
                  </a:lnTo>
                  <a:lnTo>
                    <a:pt x="624" y="2208"/>
                  </a:lnTo>
                  <a:lnTo>
                    <a:pt x="714" y="2034"/>
                  </a:lnTo>
                  <a:lnTo>
                    <a:pt x="798" y="1842"/>
                  </a:lnTo>
                  <a:lnTo>
                    <a:pt x="888" y="1626"/>
                  </a:lnTo>
                  <a:lnTo>
                    <a:pt x="978" y="1404"/>
                  </a:lnTo>
                  <a:lnTo>
                    <a:pt x="1068" y="1170"/>
                  </a:lnTo>
                  <a:lnTo>
                    <a:pt x="1158" y="942"/>
                  </a:lnTo>
                  <a:lnTo>
                    <a:pt x="1248" y="726"/>
                  </a:lnTo>
                  <a:lnTo>
                    <a:pt x="1338" y="522"/>
                  </a:lnTo>
                  <a:lnTo>
                    <a:pt x="1428" y="342"/>
                  </a:lnTo>
                  <a:lnTo>
                    <a:pt x="1512" y="198"/>
                  </a:lnTo>
                  <a:lnTo>
                    <a:pt x="1602" y="90"/>
                  </a:lnTo>
                  <a:lnTo>
                    <a:pt x="1692" y="18"/>
                  </a:lnTo>
                  <a:lnTo>
                    <a:pt x="1782" y="0"/>
                  </a:lnTo>
                  <a:lnTo>
                    <a:pt x="1872" y="18"/>
                  </a:lnTo>
                  <a:lnTo>
                    <a:pt x="1962" y="90"/>
                  </a:lnTo>
                  <a:lnTo>
                    <a:pt x="2052" y="198"/>
                  </a:lnTo>
                  <a:lnTo>
                    <a:pt x="2142" y="342"/>
                  </a:lnTo>
                  <a:lnTo>
                    <a:pt x="2226" y="522"/>
                  </a:lnTo>
                  <a:lnTo>
                    <a:pt x="2316" y="726"/>
                  </a:lnTo>
                  <a:lnTo>
                    <a:pt x="2406" y="942"/>
                  </a:lnTo>
                  <a:lnTo>
                    <a:pt x="2496" y="1170"/>
                  </a:lnTo>
                  <a:lnTo>
                    <a:pt x="2586" y="1404"/>
                  </a:lnTo>
                  <a:lnTo>
                    <a:pt x="2676" y="1626"/>
                  </a:lnTo>
                  <a:lnTo>
                    <a:pt x="2766" y="1842"/>
                  </a:lnTo>
                  <a:lnTo>
                    <a:pt x="2856" y="2034"/>
                  </a:lnTo>
                  <a:lnTo>
                    <a:pt x="2940" y="2208"/>
                  </a:lnTo>
                  <a:lnTo>
                    <a:pt x="3030" y="2364"/>
                  </a:lnTo>
                  <a:lnTo>
                    <a:pt x="3120" y="2490"/>
                  </a:lnTo>
                  <a:lnTo>
                    <a:pt x="3210" y="2592"/>
                  </a:lnTo>
                  <a:lnTo>
                    <a:pt x="3300" y="2670"/>
                  </a:lnTo>
                  <a:lnTo>
                    <a:pt x="3390" y="2730"/>
                  </a:lnTo>
                  <a:lnTo>
                    <a:pt x="3480" y="2772"/>
                  </a:lnTo>
                  <a:lnTo>
                    <a:pt x="3570" y="2802"/>
                  </a:lnTo>
                </a:path>
              </a:pathLst>
            </a:custGeom>
            <a:noFill/>
            <a:ln w="19050">
              <a:solidFill>
                <a:srgbClr val="0000FF"/>
              </a:solidFill>
              <a:round/>
              <a:headEnd/>
              <a:tailEnd/>
            </a:ln>
          </p:spPr>
          <p:txBody>
            <a:bodyPr>
              <a:prstTxWarp prst="textNoShape">
                <a:avLst/>
              </a:prstTxWarp>
            </a:bodyPr>
            <a:lstStyle/>
            <a:p>
              <a:endParaRPr lang="en-US"/>
            </a:p>
          </p:txBody>
        </p:sp>
        <p:sp>
          <p:nvSpPr>
            <p:cNvPr id="25" name="Freeform 40">
              <a:extLst>
                <a:ext uri="{FF2B5EF4-FFF2-40B4-BE49-F238E27FC236}">
                  <a16:creationId xmlns:a16="http://schemas.microsoft.com/office/drawing/2014/main" id="{DF286B39-5923-1149-BE68-EE5FE6BD586C}"/>
                </a:ext>
              </a:extLst>
            </p:cNvPr>
            <p:cNvSpPr>
              <a:spLocks/>
            </p:cNvSpPr>
            <p:nvPr/>
          </p:nvSpPr>
          <p:spPr bwMode="auto">
            <a:xfrm>
              <a:off x="2257426" y="1138535"/>
              <a:ext cx="5667375" cy="4458891"/>
            </a:xfrm>
            <a:custGeom>
              <a:avLst/>
              <a:gdLst>
                <a:gd name="T0" fmla="*/ 0 w 3570"/>
                <a:gd name="T1" fmla="*/ 2808 h 2808"/>
                <a:gd name="T2" fmla="*/ 84 w 3570"/>
                <a:gd name="T3" fmla="*/ 2784 h 2808"/>
                <a:gd name="T4" fmla="*/ 174 w 3570"/>
                <a:gd name="T5" fmla="*/ 2754 h 2808"/>
                <a:gd name="T6" fmla="*/ 264 w 3570"/>
                <a:gd name="T7" fmla="*/ 2706 h 2808"/>
                <a:gd name="T8" fmla="*/ 354 w 3570"/>
                <a:gd name="T9" fmla="*/ 2634 h 2808"/>
                <a:gd name="T10" fmla="*/ 444 w 3570"/>
                <a:gd name="T11" fmla="*/ 2538 h 2808"/>
                <a:gd name="T12" fmla="*/ 534 w 3570"/>
                <a:gd name="T13" fmla="*/ 2424 h 2808"/>
                <a:gd name="T14" fmla="*/ 624 w 3570"/>
                <a:gd name="T15" fmla="*/ 2280 h 2808"/>
                <a:gd name="T16" fmla="*/ 714 w 3570"/>
                <a:gd name="T17" fmla="*/ 2112 h 2808"/>
                <a:gd name="T18" fmla="*/ 798 w 3570"/>
                <a:gd name="T19" fmla="*/ 1920 h 2808"/>
                <a:gd name="T20" fmla="*/ 888 w 3570"/>
                <a:gd name="T21" fmla="*/ 1704 h 2808"/>
                <a:gd name="T22" fmla="*/ 978 w 3570"/>
                <a:gd name="T23" fmla="*/ 1476 h 2808"/>
                <a:gd name="T24" fmla="*/ 1068 w 3570"/>
                <a:gd name="T25" fmla="*/ 1242 h 2808"/>
                <a:gd name="T26" fmla="*/ 1158 w 3570"/>
                <a:gd name="T27" fmla="*/ 1002 h 2808"/>
                <a:gd name="T28" fmla="*/ 1248 w 3570"/>
                <a:gd name="T29" fmla="*/ 774 h 2808"/>
                <a:gd name="T30" fmla="*/ 1338 w 3570"/>
                <a:gd name="T31" fmla="*/ 558 h 2808"/>
                <a:gd name="T32" fmla="*/ 1428 w 3570"/>
                <a:gd name="T33" fmla="*/ 366 h 2808"/>
                <a:gd name="T34" fmla="*/ 1512 w 3570"/>
                <a:gd name="T35" fmla="*/ 210 h 2808"/>
                <a:gd name="T36" fmla="*/ 1602 w 3570"/>
                <a:gd name="T37" fmla="*/ 96 h 2808"/>
                <a:gd name="T38" fmla="*/ 1692 w 3570"/>
                <a:gd name="T39" fmla="*/ 24 h 2808"/>
                <a:gd name="T40" fmla="*/ 1782 w 3570"/>
                <a:gd name="T41" fmla="*/ 0 h 2808"/>
                <a:gd name="T42" fmla="*/ 1872 w 3570"/>
                <a:gd name="T43" fmla="*/ 24 h 2808"/>
                <a:gd name="T44" fmla="*/ 1962 w 3570"/>
                <a:gd name="T45" fmla="*/ 96 h 2808"/>
                <a:gd name="T46" fmla="*/ 2052 w 3570"/>
                <a:gd name="T47" fmla="*/ 210 h 2808"/>
                <a:gd name="T48" fmla="*/ 2142 w 3570"/>
                <a:gd name="T49" fmla="*/ 366 h 2808"/>
                <a:gd name="T50" fmla="*/ 2226 w 3570"/>
                <a:gd name="T51" fmla="*/ 558 h 2808"/>
                <a:gd name="T52" fmla="*/ 2316 w 3570"/>
                <a:gd name="T53" fmla="*/ 774 h 2808"/>
                <a:gd name="T54" fmla="*/ 2406 w 3570"/>
                <a:gd name="T55" fmla="*/ 1002 h 2808"/>
                <a:gd name="T56" fmla="*/ 2496 w 3570"/>
                <a:gd name="T57" fmla="*/ 1242 h 2808"/>
                <a:gd name="T58" fmla="*/ 2586 w 3570"/>
                <a:gd name="T59" fmla="*/ 1476 h 2808"/>
                <a:gd name="T60" fmla="*/ 2676 w 3570"/>
                <a:gd name="T61" fmla="*/ 1704 h 2808"/>
                <a:gd name="T62" fmla="*/ 2766 w 3570"/>
                <a:gd name="T63" fmla="*/ 1920 h 2808"/>
                <a:gd name="T64" fmla="*/ 2856 w 3570"/>
                <a:gd name="T65" fmla="*/ 2112 h 2808"/>
                <a:gd name="T66" fmla="*/ 2940 w 3570"/>
                <a:gd name="T67" fmla="*/ 2280 h 2808"/>
                <a:gd name="T68" fmla="*/ 3030 w 3570"/>
                <a:gd name="T69" fmla="*/ 2424 h 2808"/>
                <a:gd name="T70" fmla="*/ 3120 w 3570"/>
                <a:gd name="T71" fmla="*/ 2538 h 2808"/>
                <a:gd name="T72" fmla="*/ 3210 w 3570"/>
                <a:gd name="T73" fmla="*/ 2634 h 2808"/>
                <a:gd name="T74" fmla="*/ 3300 w 3570"/>
                <a:gd name="T75" fmla="*/ 2706 h 2808"/>
                <a:gd name="T76" fmla="*/ 3390 w 3570"/>
                <a:gd name="T77" fmla="*/ 2754 h 2808"/>
                <a:gd name="T78" fmla="*/ 3480 w 3570"/>
                <a:gd name="T79" fmla="*/ 2784 h 2808"/>
                <a:gd name="T80" fmla="*/ 3570 w 3570"/>
                <a:gd name="T81" fmla="*/ 2808 h 280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70"/>
                <a:gd name="T124" fmla="*/ 0 h 2808"/>
                <a:gd name="T125" fmla="*/ 3570 w 3570"/>
                <a:gd name="T126" fmla="*/ 2808 h 280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70" h="2808">
                  <a:moveTo>
                    <a:pt x="0" y="2808"/>
                  </a:moveTo>
                  <a:lnTo>
                    <a:pt x="84" y="2784"/>
                  </a:lnTo>
                  <a:lnTo>
                    <a:pt x="174" y="2754"/>
                  </a:lnTo>
                  <a:lnTo>
                    <a:pt x="264" y="2706"/>
                  </a:lnTo>
                  <a:lnTo>
                    <a:pt x="354" y="2634"/>
                  </a:lnTo>
                  <a:lnTo>
                    <a:pt x="444" y="2538"/>
                  </a:lnTo>
                  <a:lnTo>
                    <a:pt x="534" y="2424"/>
                  </a:lnTo>
                  <a:lnTo>
                    <a:pt x="624" y="2280"/>
                  </a:lnTo>
                  <a:lnTo>
                    <a:pt x="714" y="2112"/>
                  </a:lnTo>
                  <a:lnTo>
                    <a:pt x="798" y="1920"/>
                  </a:lnTo>
                  <a:lnTo>
                    <a:pt x="888" y="1704"/>
                  </a:lnTo>
                  <a:lnTo>
                    <a:pt x="978" y="1476"/>
                  </a:lnTo>
                  <a:lnTo>
                    <a:pt x="1068" y="1242"/>
                  </a:lnTo>
                  <a:lnTo>
                    <a:pt x="1158" y="1002"/>
                  </a:lnTo>
                  <a:lnTo>
                    <a:pt x="1248" y="774"/>
                  </a:lnTo>
                  <a:lnTo>
                    <a:pt x="1338" y="558"/>
                  </a:lnTo>
                  <a:lnTo>
                    <a:pt x="1428" y="366"/>
                  </a:lnTo>
                  <a:lnTo>
                    <a:pt x="1512" y="210"/>
                  </a:lnTo>
                  <a:lnTo>
                    <a:pt x="1602" y="96"/>
                  </a:lnTo>
                  <a:lnTo>
                    <a:pt x="1692" y="24"/>
                  </a:lnTo>
                  <a:lnTo>
                    <a:pt x="1782" y="0"/>
                  </a:lnTo>
                  <a:lnTo>
                    <a:pt x="1872" y="24"/>
                  </a:lnTo>
                  <a:lnTo>
                    <a:pt x="1962" y="96"/>
                  </a:lnTo>
                  <a:lnTo>
                    <a:pt x="2052" y="210"/>
                  </a:lnTo>
                  <a:lnTo>
                    <a:pt x="2142" y="366"/>
                  </a:lnTo>
                  <a:lnTo>
                    <a:pt x="2226" y="558"/>
                  </a:lnTo>
                  <a:lnTo>
                    <a:pt x="2316" y="774"/>
                  </a:lnTo>
                  <a:lnTo>
                    <a:pt x="2406" y="1002"/>
                  </a:lnTo>
                  <a:lnTo>
                    <a:pt x="2496" y="1242"/>
                  </a:lnTo>
                  <a:lnTo>
                    <a:pt x="2586" y="1476"/>
                  </a:lnTo>
                  <a:lnTo>
                    <a:pt x="2676" y="1704"/>
                  </a:lnTo>
                  <a:lnTo>
                    <a:pt x="2766" y="1920"/>
                  </a:lnTo>
                  <a:lnTo>
                    <a:pt x="2856" y="2112"/>
                  </a:lnTo>
                  <a:lnTo>
                    <a:pt x="2940" y="2280"/>
                  </a:lnTo>
                  <a:lnTo>
                    <a:pt x="3030" y="2424"/>
                  </a:lnTo>
                  <a:lnTo>
                    <a:pt x="3120" y="2538"/>
                  </a:lnTo>
                  <a:lnTo>
                    <a:pt x="3210" y="2634"/>
                  </a:lnTo>
                  <a:lnTo>
                    <a:pt x="3300" y="2706"/>
                  </a:lnTo>
                  <a:lnTo>
                    <a:pt x="3390" y="2754"/>
                  </a:lnTo>
                  <a:lnTo>
                    <a:pt x="3480" y="2784"/>
                  </a:lnTo>
                  <a:lnTo>
                    <a:pt x="3570" y="2808"/>
                  </a:lnTo>
                </a:path>
              </a:pathLst>
            </a:custGeom>
            <a:noFill/>
            <a:ln w="19050">
              <a:solidFill>
                <a:srgbClr val="007F00"/>
              </a:solidFill>
              <a:round/>
              <a:headEnd/>
              <a:tailEnd/>
            </a:ln>
          </p:spPr>
          <p:txBody>
            <a:bodyPr>
              <a:prstTxWarp prst="textNoShape">
                <a:avLst/>
              </a:prstTxWarp>
            </a:bodyPr>
            <a:lstStyle/>
            <a:p>
              <a:endParaRPr lang="en-US"/>
            </a:p>
          </p:txBody>
        </p:sp>
        <p:sp>
          <p:nvSpPr>
            <p:cNvPr id="26" name="Freeform 41">
              <a:extLst>
                <a:ext uri="{FF2B5EF4-FFF2-40B4-BE49-F238E27FC236}">
                  <a16:creationId xmlns:a16="http://schemas.microsoft.com/office/drawing/2014/main" id="{32DAD5C4-64F8-7244-85D4-CDB588EA18E5}"/>
                </a:ext>
              </a:extLst>
            </p:cNvPr>
            <p:cNvSpPr>
              <a:spLocks/>
            </p:cNvSpPr>
            <p:nvPr/>
          </p:nvSpPr>
          <p:spPr bwMode="auto">
            <a:xfrm>
              <a:off x="2257426" y="1138535"/>
              <a:ext cx="5667375" cy="4458891"/>
            </a:xfrm>
            <a:custGeom>
              <a:avLst/>
              <a:gdLst>
                <a:gd name="T0" fmla="*/ 0 w 3570"/>
                <a:gd name="T1" fmla="*/ 2808 h 2808"/>
                <a:gd name="T2" fmla="*/ 84 w 3570"/>
                <a:gd name="T3" fmla="*/ 2796 h 2808"/>
                <a:gd name="T4" fmla="*/ 174 w 3570"/>
                <a:gd name="T5" fmla="*/ 2766 h 2808"/>
                <a:gd name="T6" fmla="*/ 264 w 3570"/>
                <a:gd name="T7" fmla="*/ 2730 h 2808"/>
                <a:gd name="T8" fmla="*/ 354 w 3570"/>
                <a:gd name="T9" fmla="*/ 2664 h 2808"/>
                <a:gd name="T10" fmla="*/ 444 w 3570"/>
                <a:gd name="T11" fmla="*/ 2586 h 2808"/>
                <a:gd name="T12" fmla="*/ 534 w 3570"/>
                <a:gd name="T13" fmla="*/ 2478 h 2808"/>
                <a:gd name="T14" fmla="*/ 624 w 3570"/>
                <a:gd name="T15" fmla="*/ 2340 h 2808"/>
                <a:gd name="T16" fmla="*/ 714 w 3570"/>
                <a:gd name="T17" fmla="*/ 2178 h 2808"/>
                <a:gd name="T18" fmla="*/ 798 w 3570"/>
                <a:gd name="T19" fmla="*/ 1986 h 2808"/>
                <a:gd name="T20" fmla="*/ 888 w 3570"/>
                <a:gd name="T21" fmla="*/ 1776 h 2808"/>
                <a:gd name="T22" fmla="*/ 978 w 3570"/>
                <a:gd name="T23" fmla="*/ 1548 h 2808"/>
                <a:gd name="T24" fmla="*/ 1068 w 3570"/>
                <a:gd name="T25" fmla="*/ 1302 h 2808"/>
                <a:gd name="T26" fmla="*/ 1158 w 3570"/>
                <a:gd name="T27" fmla="*/ 1056 h 2808"/>
                <a:gd name="T28" fmla="*/ 1248 w 3570"/>
                <a:gd name="T29" fmla="*/ 816 h 2808"/>
                <a:gd name="T30" fmla="*/ 1338 w 3570"/>
                <a:gd name="T31" fmla="*/ 594 h 2808"/>
                <a:gd name="T32" fmla="*/ 1428 w 3570"/>
                <a:gd name="T33" fmla="*/ 390 h 2808"/>
                <a:gd name="T34" fmla="*/ 1512 w 3570"/>
                <a:gd name="T35" fmla="*/ 228 h 2808"/>
                <a:gd name="T36" fmla="*/ 1602 w 3570"/>
                <a:gd name="T37" fmla="*/ 102 h 2808"/>
                <a:gd name="T38" fmla="*/ 1692 w 3570"/>
                <a:gd name="T39" fmla="*/ 24 h 2808"/>
                <a:gd name="T40" fmla="*/ 1782 w 3570"/>
                <a:gd name="T41" fmla="*/ 0 h 2808"/>
                <a:gd name="T42" fmla="*/ 1872 w 3570"/>
                <a:gd name="T43" fmla="*/ 24 h 2808"/>
                <a:gd name="T44" fmla="*/ 1962 w 3570"/>
                <a:gd name="T45" fmla="*/ 102 h 2808"/>
                <a:gd name="T46" fmla="*/ 2052 w 3570"/>
                <a:gd name="T47" fmla="*/ 228 h 2808"/>
                <a:gd name="T48" fmla="*/ 2142 w 3570"/>
                <a:gd name="T49" fmla="*/ 390 h 2808"/>
                <a:gd name="T50" fmla="*/ 2226 w 3570"/>
                <a:gd name="T51" fmla="*/ 594 h 2808"/>
                <a:gd name="T52" fmla="*/ 2316 w 3570"/>
                <a:gd name="T53" fmla="*/ 816 h 2808"/>
                <a:gd name="T54" fmla="*/ 2406 w 3570"/>
                <a:gd name="T55" fmla="*/ 1056 h 2808"/>
                <a:gd name="T56" fmla="*/ 2496 w 3570"/>
                <a:gd name="T57" fmla="*/ 1302 h 2808"/>
                <a:gd name="T58" fmla="*/ 2586 w 3570"/>
                <a:gd name="T59" fmla="*/ 1548 h 2808"/>
                <a:gd name="T60" fmla="*/ 2676 w 3570"/>
                <a:gd name="T61" fmla="*/ 1776 h 2808"/>
                <a:gd name="T62" fmla="*/ 2766 w 3570"/>
                <a:gd name="T63" fmla="*/ 1986 h 2808"/>
                <a:gd name="T64" fmla="*/ 2856 w 3570"/>
                <a:gd name="T65" fmla="*/ 2178 h 2808"/>
                <a:gd name="T66" fmla="*/ 2940 w 3570"/>
                <a:gd name="T67" fmla="*/ 2340 h 2808"/>
                <a:gd name="T68" fmla="*/ 3030 w 3570"/>
                <a:gd name="T69" fmla="*/ 2478 h 2808"/>
                <a:gd name="T70" fmla="*/ 3120 w 3570"/>
                <a:gd name="T71" fmla="*/ 2586 h 2808"/>
                <a:gd name="T72" fmla="*/ 3210 w 3570"/>
                <a:gd name="T73" fmla="*/ 2664 h 2808"/>
                <a:gd name="T74" fmla="*/ 3300 w 3570"/>
                <a:gd name="T75" fmla="*/ 2730 h 2808"/>
                <a:gd name="T76" fmla="*/ 3390 w 3570"/>
                <a:gd name="T77" fmla="*/ 2766 h 2808"/>
                <a:gd name="T78" fmla="*/ 3480 w 3570"/>
                <a:gd name="T79" fmla="*/ 2796 h 2808"/>
                <a:gd name="T80" fmla="*/ 3570 w 3570"/>
                <a:gd name="T81" fmla="*/ 2808 h 280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70"/>
                <a:gd name="T124" fmla="*/ 0 h 2808"/>
                <a:gd name="T125" fmla="*/ 3570 w 3570"/>
                <a:gd name="T126" fmla="*/ 2808 h 280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70" h="2808">
                  <a:moveTo>
                    <a:pt x="0" y="2808"/>
                  </a:moveTo>
                  <a:lnTo>
                    <a:pt x="84" y="2796"/>
                  </a:lnTo>
                  <a:lnTo>
                    <a:pt x="174" y="2766"/>
                  </a:lnTo>
                  <a:lnTo>
                    <a:pt x="264" y="2730"/>
                  </a:lnTo>
                  <a:lnTo>
                    <a:pt x="354" y="2664"/>
                  </a:lnTo>
                  <a:lnTo>
                    <a:pt x="444" y="2586"/>
                  </a:lnTo>
                  <a:lnTo>
                    <a:pt x="534" y="2478"/>
                  </a:lnTo>
                  <a:lnTo>
                    <a:pt x="624" y="2340"/>
                  </a:lnTo>
                  <a:lnTo>
                    <a:pt x="714" y="2178"/>
                  </a:lnTo>
                  <a:lnTo>
                    <a:pt x="798" y="1986"/>
                  </a:lnTo>
                  <a:lnTo>
                    <a:pt x="888" y="1776"/>
                  </a:lnTo>
                  <a:lnTo>
                    <a:pt x="978" y="1548"/>
                  </a:lnTo>
                  <a:lnTo>
                    <a:pt x="1068" y="1302"/>
                  </a:lnTo>
                  <a:lnTo>
                    <a:pt x="1158" y="1056"/>
                  </a:lnTo>
                  <a:lnTo>
                    <a:pt x="1248" y="816"/>
                  </a:lnTo>
                  <a:lnTo>
                    <a:pt x="1338" y="594"/>
                  </a:lnTo>
                  <a:lnTo>
                    <a:pt x="1428" y="390"/>
                  </a:lnTo>
                  <a:lnTo>
                    <a:pt x="1512" y="228"/>
                  </a:lnTo>
                  <a:lnTo>
                    <a:pt x="1602" y="102"/>
                  </a:lnTo>
                  <a:lnTo>
                    <a:pt x="1692" y="24"/>
                  </a:lnTo>
                  <a:lnTo>
                    <a:pt x="1782" y="0"/>
                  </a:lnTo>
                  <a:lnTo>
                    <a:pt x="1872" y="24"/>
                  </a:lnTo>
                  <a:lnTo>
                    <a:pt x="1962" y="102"/>
                  </a:lnTo>
                  <a:lnTo>
                    <a:pt x="2052" y="228"/>
                  </a:lnTo>
                  <a:lnTo>
                    <a:pt x="2142" y="390"/>
                  </a:lnTo>
                  <a:lnTo>
                    <a:pt x="2226" y="594"/>
                  </a:lnTo>
                  <a:lnTo>
                    <a:pt x="2316" y="816"/>
                  </a:lnTo>
                  <a:lnTo>
                    <a:pt x="2406" y="1056"/>
                  </a:lnTo>
                  <a:lnTo>
                    <a:pt x="2496" y="1302"/>
                  </a:lnTo>
                  <a:lnTo>
                    <a:pt x="2586" y="1548"/>
                  </a:lnTo>
                  <a:lnTo>
                    <a:pt x="2676" y="1776"/>
                  </a:lnTo>
                  <a:lnTo>
                    <a:pt x="2766" y="1986"/>
                  </a:lnTo>
                  <a:lnTo>
                    <a:pt x="2856" y="2178"/>
                  </a:lnTo>
                  <a:lnTo>
                    <a:pt x="2940" y="2340"/>
                  </a:lnTo>
                  <a:lnTo>
                    <a:pt x="3030" y="2478"/>
                  </a:lnTo>
                  <a:lnTo>
                    <a:pt x="3120" y="2586"/>
                  </a:lnTo>
                  <a:lnTo>
                    <a:pt x="3210" y="2664"/>
                  </a:lnTo>
                  <a:lnTo>
                    <a:pt x="3300" y="2730"/>
                  </a:lnTo>
                  <a:lnTo>
                    <a:pt x="3390" y="2766"/>
                  </a:lnTo>
                  <a:lnTo>
                    <a:pt x="3480" y="2796"/>
                  </a:lnTo>
                  <a:lnTo>
                    <a:pt x="3570" y="2808"/>
                  </a:lnTo>
                </a:path>
              </a:pathLst>
            </a:custGeom>
            <a:noFill/>
            <a:ln w="19050">
              <a:solidFill>
                <a:srgbClr val="FF0000"/>
              </a:solidFill>
              <a:round/>
              <a:headEnd/>
              <a:tailEnd/>
            </a:ln>
          </p:spPr>
          <p:txBody>
            <a:bodyPr>
              <a:prstTxWarp prst="textNoShape">
                <a:avLst/>
              </a:prstTxWarp>
            </a:bodyPr>
            <a:lstStyle/>
            <a:p>
              <a:endParaRPr lang="en-US"/>
            </a:p>
          </p:txBody>
        </p:sp>
        <p:sp>
          <p:nvSpPr>
            <p:cNvPr id="27" name="Freeform 42">
              <a:extLst>
                <a:ext uri="{FF2B5EF4-FFF2-40B4-BE49-F238E27FC236}">
                  <a16:creationId xmlns:a16="http://schemas.microsoft.com/office/drawing/2014/main" id="{B23860A0-64C3-F74A-AB11-CDE1CE39D5EC}"/>
                </a:ext>
              </a:extLst>
            </p:cNvPr>
            <p:cNvSpPr>
              <a:spLocks/>
            </p:cNvSpPr>
            <p:nvPr/>
          </p:nvSpPr>
          <p:spPr bwMode="auto">
            <a:xfrm>
              <a:off x="2257426" y="1138536"/>
              <a:ext cx="5667375" cy="4467820"/>
            </a:xfrm>
            <a:custGeom>
              <a:avLst/>
              <a:gdLst>
                <a:gd name="T0" fmla="*/ 0 w 3570"/>
                <a:gd name="T1" fmla="*/ 2814 h 2814"/>
                <a:gd name="T2" fmla="*/ 84 w 3570"/>
                <a:gd name="T3" fmla="*/ 2802 h 2814"/>
                <a:gd name="T4" fmla="*/ 174 w 3570"/>
                <a:gd name="T5" fmla="*/ 2778 h 2814"/>
                <a:gd name="T6" fmla="*/ 264 w 3570"/>
                <a:gd name="T7" fmla="*/ 2748 h 2814"/>
                <a:gd name="T8" fmla="*/ 354 w 3570"/>
                <a:gd name="T9" fmla="*/ 2694 h 2814"/>
                <a:gd name="T10" fmla="*/ 444 w 3570"/>
                <a:gd name="T11" fmla="*/ 2622 h 2814"/>
                <a:gd name="T12" fmla="*/ 534 w 3570"/>
                <a:gd name="T13" fmla="*/ 2520 h 2814"/>
                <a:gd name="T14" fmla="*/ 624 w 3570"/>
                <a:gd name="T15" fmla="*/ 2394 h 2814"/>
                <a:gd name="T16" fmla="*/ 714 w 3570"/>
                <a:gd name="T17" fmla="*/ 2238 h 2814"/>
                <a:gd name="T18" fmla="*/ 798 w 3570"/>
                <a:gd name="T19" fmla="*/ 2052 h 2814"/>
                <a:gd name="T20" fmla="*/ 888 w 3570"/>
                <a:gd name="T21" fmla="*/ 1842 h 2814"/>
                <a:gd name="T22" fmla="*/ 978 w 3570"/>
                <a:gd name="T23" fmla="*/ 1614 h 2814"/>
                <a:gd name="T24" fmla="*/ 1068 w 3570"/>
                <a:gd name="T25" fmla="*/ 1368 h 2814"/>
                <a:gd name="T26" fmla="*/ 1158 w 3570"/>
                <a:gd name="T27" fmla="*/ 1116 h 2814"/>
                <a:gd name="T28" fmla="*/ 1248 w 3570"/>
                <a:gd name="T29" fmla="*/ 864 h 2814"/>
                <a:gd name="T30" fmla="*/ 1338 w 3570"/>
                <a:gd name="T31" fmla="*/ 630 h 2814"/>
                <a:gd name="T32" fmla="*/ 1428 w 3570"/>
                <a:gd name="T33" fmla="*/ 414 h 2814"/>
                <a:gd name="T34" fmla="*/ 1512 w 3570"/>
                <a:gd name="T35" fmla="*/ 240 h 2814"/>
                <a:gd name="T36" fmla="*/ 1602 w 3570"/>
                <a:gd name="T37" fmla="*/ 108 h 2814"/>
                <a:gd name="T38" fmla="*/ 1692 w 3570"/>
                <a:gd name="T39" fmla="*/ 24 h 2814"/>
                <a:gd name="T40" fmla="*/ 1782 w 3570"/>
                <a:gd name="T41" fmla="*/ 0 h 2814"/>
                <a:gd name="T42" fmla="*/ 1872 w 3570"/>
                <a:gd name="T43" fmla="*/ 24 h 2814"/>
                <a:gd name="T44" fmla="*/ 1962 w 3570"/>
                <a:gd name="T45" fmla="*/ 108 h 2814"/>
                <a:gd name="T46" fmla="*/ 2052 w 3570"/>
                <a:gd name="T47" fmla="*/ 240 h 2814"/>
                <a:gd name="T48" fmla="*/ 2142 w 3570"/>
                <a:gd name="T49" fmla="*/ 414 h 2814"/>
                <a:gd name="T50" fmla="*/ 2226 w 3570"/>
                <a:gd name="T51" fmla="*/ 630 h 2814"/>
                <a:gd name="T52" fmla="*/ 2316 w 3570"/>
                <a:gd name="T53" fmla="*/ 864 h 2814"/>
                <a:gd name="T54" fmla="*/ 2406 w 3570"/>
                <a:gd name="T55" fmla="*/ 1116 h 2814"/>
                <a:gd name="T56" fmla="*/ 2496 w 3570"/>
                <a:gd name="T57" fmla="*/ 1368 h 2814"/>
                <a:gd name="T58" fmla="*/ 2586 w 3570"/>
                <a:gd name="T59" fmla="*/ 1614 h 2814"/>
                <a:gd name="T60" fmla="*/ 2676 w 3570"/>
                <a:gd name="T61" fmla="*/ 1842 h 2814"/>
                <a:gd name="T62" fmla="*/ 2766 w 3570"/>
                <a:gd name="T63" fmla="*/ 2052 h 2814"/>
                <a:gd name="T64" fmla="*/ 2856 w 3570"/>
                <a:gd name="T65" fmla="*/ 2238 h 2814"/>
                <a:gd name="T66" fmla="*/ 2940 w 3570"/>
                <a:gd name="T67" fmla="*/ 2394 h 2814"/>
                <a:gd name="T68" fmla="*/ 3030 w 3570"/>
                <a:gd name="T69" fmla="*/ 2520 h 2814"/>
                <a:gd name="T70" fmla="*/ 3120 w 3570"/>
                <a:gd name="T71" fmla="*/ 2622 h 2814"/>
                <a:gd name="T72" fmla="*/ 3210 w 3570"/>
                <a:gd name="T73" fmla="*/ 2694 h 2814"/>
                <a:gd name="T74" fmla="*/ 3300 w 3570"/>
                <a:gd name="T75" fmla="*/ 2748 h 2814"/>
                <a:gd name="T76" fmla="*/ 3390 w 3570"/>
                <a:gd name="T77" fmla="*/ 2778 h 2814"/>
                <a:gd name="T78" fmla="*/ 3480 w 3570"/>
                <a:gd name="T79" fmla="*/ 2802 h 2814"/>
                <a:gd name="T80" fmla="*/ 3570 w 3570"/>
                <a:gd name="T81" fmla="*/ 2814 h 28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70"/>
                <a:gd name="T124" fmla="*/ 0 h 2814"/>
                <a:gd name="T125" fmla="*/ 3570 w 3570"/>
                <a:gd name="T126" fmla="*/ 2814 h 281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70" h="2814">
                  <a:moveTo>
                    <a:pt x="0" y="2814"/>
                  </a:moveTo>
                  <a:lnTo>
                    <a:pt x="84" y="2802"/>
                  </a:lnTo>
                  <a:lnTo>
                    <a:pt x="174" y="2778"/>
                  </a:lnTo>
                  <a:lnTo>
                    <a:pt x="264" y="2748"/>
                  </a:lnTo>
                  <a:lnTo>
                    <a:pt x="354" y="2694"/>
                  </a:lnTo>
                  <a:lnTo>
                    <a:pt x="444" y="2622"/>
                  </a:lnTo>
                  <a:lnTo>
                    <a:pt x="534" y="2520"/>
                  </a:lnTo>
                  <a:lnTo>
                    <a:pt x="624" y="2394"/>
                  </a:lnTo>
                  <a:lnTo>
                    <a:pt x="714" y="2238"/>
                  </a:lnTo>
                  <a:lnTo>
                    <a:pt x="798" y="2052"/>
                  </a:lnTo>
                  <a:lnTo>
                    <a:pt x="888" y="1842"/>
                  </a:lnTo>
                  <a:lnTo>
                    <a:pt x="978" y="1614"/>
                  </a:lnTo>
                  <a:lnTo>
                    <a:pt x="1068" y="1368"/>
                  </a:lnTo>
                  <a:lnTo>
                    <a:pt x="1158" y="1116"/>
                  </a:lnTo>
                  <a:lnTo>
                    <a:pt x="1248" y="864"/>
                  </a:lnTo>
                  <a:lnTo>
                    <a:pt x="1338" y="630"/>
                  </a:lnTo>
                  <a:lnTo>
                    <a:pt x="1428" y="414"/>
                  </a:lnTo>
                  <a:lnTo>
                    <a:pt x="1512" y="240"/>
                  </a:lnTo>
                  <a:lnTo>
                    <a:pt x="1602" y="108"/>
                  </a:lnTo>
                  <a:lnTo>
                    <a:pt x="1692" y="24"/>
                  </a:lnTo>
                  <a:lnTo>
                    <a:pt x="1782" y="0"/>
                  </a:lnTo>
                  <a:lnTo>
                    <a:pt x="1872" y="24"/>
                  </a:lnTo>
                  <a:lnTo>
                    <a:pt x="1962" y="108"/>
                  </a:lnTo>
                  <a:lnTo>
                    <a:pt x="2052" y="240"/>
                  </a:lnTo>
                  <a:lnTo>
                    <a:pt x="2142" y="414"/>
                  </a:lnTo>
                  <a:lnTo>
                    <a:pt x="2226" y="630"/>
                  </a:lnTo>
                  <a:lnTo>
                    <a:pt x="2316" y="864"/>
                  </a:lnTo>
                  <a:lnTo>
                    <a:pt x="2406" y="1116"/>
                  </a:lnTo>
                  <a:lnTo>
                    <a:pt x="2496" y="1368"/>
                  </a:lnTo>
                  <a:lnTo>
                    <a:pt x="2586" y="1614"/>
                  </a:lnTo>
                  <a:lnTo>
                    <a:pt x="2676" y="1842"/>
                  </a:lnTo>
                  <a:lnTo>
                    <a:pt x="2766" y="2052"/>
                  </a:lnTo>
                  <a:lnTo>
                    <a:pt x="2856" y="2238"/>
                  </a:lnTo>
                  <a:lnTo>
                    <a:pt x="2940" y="2394"/>
                  </a:lnTo>
                  <a:lnTo>
                    <a:pt x="3030" y="2520"/>
                  </a:lnTo>
                  <a:lnTo>
                    <a:pt x="3120" y="2622"/>
                  </a:lnTo>
                  <a:lnTo>
                    <a:pt x="3210" y="2694"/>
                  </a:lnTo>
                  <a:lnTo>
                    <a:pt x="3300" y="2748"/>
                  </a:lnTo>
                  <a:lnTo>
                    <a:pt x="3390" y="2778"/>
                  </a:lnTo>
                  <a:lnTo>
                    <a:pt x="3480" y="2802"/>
                  </a:lnTo>
                  <a:lnTo>
                    <a:pt x="3570" y="2814"/>
                  </a:lnTo>
                </a:path>
              </a:pathLst>
            </a:custGeom>
            <a:noFill/>
            <a:ln w="19050">
              <a:solidFill>
                <a:srgbClr val="00BFBF"/>
              </a:solidFill>
              <a:round/>
              <a:headEnd/>
              <a:tailEnd/>
            </a:ln>
          </p:spPr>
          <p:txBody>
            <a:bodyPr>
              <a:prstTxWarp prst="textNoShape">
                <a:avLst/>
              </a:prstTxWarp>
            </a:bodyPr>
            <a:lstStyle/>
            <a:p>
              <a:endParaRPr lang="en-US"/>
            </a:p>
          </p:txBody>
        </p:sp>
        <p:sp>
          <p:nvSpPr>
            <p:cNvPr id="28" name="Freeform 43">
              <a:extLst>
                <a:ext uri="{FF2B5EF4-FFF2-40B4-BE49-F238E27FC236}">
                  <a16:creationId xmlns:a16="http://schemas.microsoft.com/office/drawing/2014/main" id="{BBA57B56-479F-6E4C-B407-D5362EDA8791}"/>
                </a:ext>
              </a:extLst>
            </p:cNvPr>
            <p:cNvSpPr>
              <a:spLocks/>
            </p:cNvSpPr>
            <p:nvPr/>
          </p:nvSpPr>
          <p:spPr bwMode="auto">
            <a:xfrm>
              <a:off x="2257426" y="1138536"/>
              <a:ext cx="5667375" cy="4467820"/>
            </a:xfrm>
            <a:custGeom>
              <a:avLst/>
              <a:gdLst>
                <a:gd name="T0" fmla="*/ 0 w 3570"/>
                <a:gd name="T1" fmla="*/ 2814 h 2814"/>
                <a:gd name="T2" fmla="*/ 84 w 3570"/>
                <a:gd name="T3" fmla="*/ 2808 h 2814"/>
                <a:gd name="T4" fmla="*/ 174 w 3570"/>
                <a:gd name="T5" fmla="*/ 2790 h 2814"/>
                <a:gd name="T6" fmla="*/ 264 w 3570"/>
                <a:gd name="T7" fmla="*/ 2760 h 2814"/>
                <a:gd name="T8" fmla="*/ 354 w 3570"/>
                <a:gd name="T9" fmla="*/ 2718 h 2814"/>
                <a:gd name="T10" fmla="*/ 444 w 3570"/>
                <a:gd name="T11" fmla="*/ 2652 h 2814"/>
                <a:gd name="T12" fmla="*/ 534 w 3570"/>
                <a:gd name="T13" fmla="*/ 2562 h 2814"/>
                <a:gd name="T14" fmla="*/ 624 w 3570"/>
                <a:gd name="T15" fmla="*/ 2442 h 2814"/>
                <a:gd name="T16" fmla="*/ 714 w 3570"/>
                <a:gd name="T17" fmla="*/ 2292 h 2814"/>
                <a:gd name="T18" fmla="*/ 798 w 3570"/>
                <a:gd name="T19" fmla="*/ 2112 h 2814"/>
                <a:gd name="T20" fmla="*/ 888 w 3570"/>
                <a:gd name="T21" fmla="*/ 1908 h 2814"/>
                <a:gd name="T22" fmla="*/ 978 w 3570"/>
                <a:gd name="T23" fmla="*/ 1674 h 2814"/>
                <a:gd name="T24" fmla="*/ 1068 w 3570"/>
                <a:gd name="T25" fmla="*/ 1428 h 2814"/>
                <a:gd name="T26" fmla="*/ 1158 w 3570"/>
                <a:gd name="T27" fmla="*/ 1164 h 2814"/>
                <a:gd name="T28" fmla="*/ 1248 w 3570"/>
                <a:gd name="T29" fmla="*/ 906 h 2814"/>
                <a:gd name="T30" fmla="*/ 1338 w 3570"/>
                <a:gd name="T31" fmla="*/ 660 h 2814"/>
                <a:gd name="T32" fmla="*/ 1428 w 3570"/>
                <a:gd name="T33" fmla="*/ 438 h 2814"/>
                <a:gd name="T34" fmla="*/ 1512 w 3570"/>
                <a:gd name="T35" fmla="*/ 258 h 2814"/>
                <a:gd name="T36" fmla="*/ 1602 w 3570"/>
                <a:gd name="T37" fmla="*/ 114 h 2814"/>
                <a:gd name="T38" fmla="*/ 1692 w 3570"/>
                <a:gd name="T39" fmla="*/ 24 h 2814"/>
                <a:gd name="T40" fmla="*/ 1782 w 3570"/>
                <a:gd name="T41" fmla="*/ 0 h 2814"/>
                <a:gd name="T42" fmla="*/ 1872 w 3570"/>
                <a:gd name="T43" fmla="*/ 24 h 2814"/>
                <a:gd name="T44" fmla="*/ 1962 w 3570"/>
                <a:gd name="T45" fmla="*/ 114 h 2814"/>
                <a:gd name="T46" fmla="*/ 2052 w 3570"/>
                <a:gd name="T47" fmla="*/ 258 h 2814"/>
                <a:gd name="T48" fmla="*/ 2142 w 3570"/>
                <a:gd name="T49" fmla="*/ 438 h 2814"/>
                <a:gd name="T50" fmla="*/ 2226 w 3570"/>
                <a:gd name="T51" fmla="*/ 660 h 2814"/>
                <a:gd name="T52" fmla="*/ 2316 w 3570"/>
                <a:gd name="T53" fmla="*/ 906 h 2814"/>
                <a:gd name="T54" fmla="*/ 2406 w 3570"/>
                <a:gd name="T55" fmla="*/ 1164 h 2814"/>
                <a:gd name="T56" fmla="*/ 2496 w 3570"/>
                <a:gd name="T57" fmla="*/ 1428 h 2814"/>
                <a:gd name="T58" fmla="*/ 2586 w 3570"/>
                <a:gd name="T59" fmla="*/ 1674 h 2814"/>
                <a:gd name="T60" fmla="*/ 2676 w 3570"/>
                <a:gd name="T61" fmla="*/ 1908 h 2814"/>
                <a:gd name="T62" fmla="*/ 2766 w 3570"/>
                <a:gd name="T63" fmla="*/ 2112 h 2814"/>
                <a:gd name="T64" fmla="*/ 2856 w 3570"/>
                <a:gd name="T65" fmla="*/ 2292 h 2814"/>
                <a:gd name="T66" fmla="*/ 2940 w 3570"/>
                <a:gd name="T67" fmla="*/ 2442 h 2814"/>
                <a:gd name="T68" fmla="*/ 3030 w 3570"/>
                <a:gd name="T69" fmla="*/ 2562 h 2814"/>
                <a:gd name="T70" fmla="*/ 3120 w 3570"/>
                <a:gd name="T71" fmla="*/ 2652 h 2814"/>
                <a:gd name="T72" fmla="*/ 3210 w 3570"/>
                <a:gd name="T73" fmla="*/ 2718 h 2814"/>
                <a:gd name="T74" fmla="*/ 3300 w 3570"/>
                <a:gd name="T75" fmla="*/ 2760 h 2814"/>
                <a:gd name="T76" fmla="*/ 3390 w 3570"/>
                <a:gd name="T77" fmla="*/ 2790 h 2814"/>
                <a:gd name="T78" fmla="*/ 3480 w 3570"/>
                <a:gd name="T79" fmla="*/ 2808 h 2814"/>
                <a:gd name="T80" fmla="*/ 3570 w 3570"/>
                <a:gd name="T81" fmla="*/ 2814 h 28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70"/>
                <a:gd name="T124" fmla="*/ 0 h 2814"/>
                <a:gd name="T125" fmla="*/ 3570 w 3570"/>
                <a:gd name="T126" fmla="*/ 2814 h 281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70" h="2814">
                  <a:moveTo>
                    <a:pt x="0" y="2814"/>
                  </a:moveTo>
                  <a:lnTo>
                    <a:pt x="84" y="2808"/>
                  </a:lnTo>
                  <a:lnTo>
                    <a:pt x="174" y="2790"/>
                  </a:lnTo>
                  <a:lnTo>
                    <a:pt x="264" y="2760"/>
                  </a:lnTo>
                  <a:lnTo>
                    <a:pt x="354" y="2718"/>
                  </a:lnTo>
                  <a:lnTo>
                    <a:pt x="444" y="2652"/>
                  </a:lnTo>
                  <a:lnTo>
                    <a:pt x="534" y="2562"/>
                  </a:lnTo>
                  <a:lnTo>
                    <a:pt x="624" y="2442"/>
                  </a:lnTo>
                  <a:lnTo>
                    <a:pt x="714" y="2292"/>
                  </a:lnTo>
                  <a:lnTo>
                    <a:pt x="798" y="2112"/>
                  </a:lnTo>
                  <a:lnTo>
                    <a:pt x="888" y="1908"/>
                  </a:lnTo>
                  <a:lnTo>
                    <a:pt x="978" y="1674"/>
                  </a:lnTo>
                  <a:lnTo>
                    <a:pt x="1068" y="1428"/>
                  </a:lnTo>
                  <a:lnTo>
                    <a:pt x="1158" y="1164"/>
                  </a:lnTo>
                  <a:lnTo>
                    <a:pt x="1248" y="906"/>
                  </a:lnTo>
                  <a:lnTo>
                    <a:pt x="1338" y="660"/>
                  </a:lnTo>
                  <a:lnTo>
                    <a:pt x="1428" y="438"/>
                  </a:lnTo>
                  <a:lnTo>
                    <a:pt x="1512" y="258"/>
                  </a:lnTo>
                  <a:lnTo>
                    <a:pt x="1602" y="114"/>
                  </a:lnTo>
                  <a:lnTo>
                    <a:pt x="1692" y="24"/>
                  </a:lnTo>
                  <a:lnTo>
                    <a:pt x="1782" y="0"/>
                  </a:lnTo>
                  <a:lnTo>
                    <a:pt x="1872" y="24"/>
                  </a:lnTo>
                  <a:lnTo>
                    <a:pt x="1962" y="114"/>
                  </a:lnTo>
                  <a:lnTo>
                    <a:pt x="2052" y="258"/>
                  </a:lnTo>
                  <a:lnTo>
                    <a:pt x="2142" y="438"/>
                  </a:lnTo>
                  <a:lnTo>
                    <a:pt x="2226" y="660"/>
                  </a:lnTo>
                  <a:lnTo>
                    <a:pt x="2316" y="906"/>
                  </a:lnTo>
                  <a:lnTo>
                    <a:pt x="2406" y="1164"/>
                  </a:lnTo>
                  <a:lnTo>
                    <a:pt x="2496" y="1428"/>
                  </a:lnTo>
                  <a:lnTo>
                    <a:pt x="2586" y="1674"/>
                  </a:lnTo>
                  <a:lnTo>
                    <a:pt x="2676" y="1908"/>
                  </a:lnTo>
                  <a:lnTo>
                    <a:pt x="2766" y="2112"/>
                  </a:lnTo>
                  <a:lnTo>
                    <a:pt x="2856" y="2292"/>
                  </a:lnTo>
                  <a:lnTo>
                    <a:pt x="2940" y="2442"/>
                  </a:lnTo>
                  <a:lnTo>
                    <a:pt x="3030" y="2562"/>
                  </a:lnTo>
                  <a:lnTo>
                    <a:pt x="3120" y="2652"/>
                  </a:lnTo>
                  <a:lnTo>
                    <a:pt x="3210" y="2718"/>
                  </a:lnTo>
                  <a:lnTo>
                    <a:pt x="3300" y="2760"/>
                  </a:lnTo>
                  <a:lnTo>
                    <a:pt x="3390" y="2790"/>
                  </a:lnTo>
                  <a:lnTo>
                    <a:pt x="3480" y="2808"/>
                  </a:lnTo>
                  <a:lnTo>
                    <a:pt x="3570" y="2814"/>
                  </a:lnTo>
                </a:path>
              </a:pathLst>
            </a:custGeom>
            <a:noFill/>
            <a:ln w="19050">
              <a:solidFill>
                <a:srgbClr val="BF00BF"/>
              </a:solidFill>
              <a:round/>
              <a:headEnd/>
              <a:tailEnd/>
            </a:ln>
          </p:spPr>
          <p:txBody>
            <a:bodyPr>
              <a:prstTxWarp prst="textNoShape">
                <a:avLst/>
              </a:prstTxWarp>
            </a:bodyPr>
            <a:lstStyle/>
            <a:p>
              <a:endParaRPr lang="en-US"/>
            </a:p>
          </p:txBody>
        </p:sp>
        <p:sp>
          <p:nvSpPr>
            <p:cNvPr id="29" name="Freeform 44">
              <a:extLst>
                <a:ext uri="{FF2B5EF4-FFF2-40B4-BE49-F238E27FC236}">
                  <a16:creationId xmlns:a16="http://schemas.microsoft.com/office/drawing/2014/main" id="{07C8FCAF-A2A5-5141-90F0-D4363C60326B}"/>
                </a:ext>
              </a:extLst>
            </p:cNvPr>
            <p:cNvSpPr>
              <a:spLocks/>
            </p:cNvSpPr>
            <p:nvPr/>
          </p:nvSpPr>
          <p:spPr bwMode="auto">
            <a:xfrm>
              <a:off x="2257426" y="1138536"/>
              <a:ext cx="5667375" cy="4467820"/>
            </a:xfrm>
            <a:custGeom>
              <a:avLst/>
              <a:gdLst>
                <a:gd name="T0" fmla="*/ 0 w 3570"/>
                <a:gd name="T1" fmla="*/ 2814 h 2814"/>
                <a:gd name="T2" fmla="*/ 84 w 3570"/>
                <a:gd name="T3" fmla="*/ 2808 h 2814"/>
                <a:gd name="T4" fmla="*/ 174 w 3570"/>
                <a:gd name="T5" fmla="*/ 2796 h 2814"/>
                <a:gd name="T6" fmla="*/ 264 w 3570"/>
                <a:gd name="T7" fmla="*/ 2772 h 2814"/>
                <a:gd name="T8" fmla="*/ 354 w 3570"/>
                <a:gd name="T9" fmla="*/ 2736 h 2814"/>
                <a:gd name="T10" fmla="*/ 444 w 3570"/>
                <a:gd name="T11" fmla="*/ 2676 h 2814"/>
                <a:gd name="T12" fmla="*/ 534 w 3570"/>
                <a:gd name="T13" fmla="*/ 2592 h 2814"/>
                <a:gd name="T14" fmla="*/ 624 w 3570"/>
                <a:gd name="T15" fmla="*/ 2484 h 2814"/>
                <a:gd name="T16" fmla="*/ 714 w 3570"/>
                <a:gd name="T17" fmla="*/ 2346 h 2814"/>
                <a:gd name="T18" fmla="*/ 798 w 3570"/>
                <a:gd name="T19" fmla="*/ 2172 h 2814"/>
                <a:gd name="T20" fmla="*/ 888 w 3570"/>
                <a:gd name="T21" fmla="*/ 1968 h 2814"/>
                <a:gd name="T22" fmla="*/ 978 w 3570"/>
                <a:gd name="T23" fmla="*/ 1734 h 2814"/>
                <a:gd name="T24" fmla="*/ 1068 w 3570"/>
                <a:gd name="T25" fmla="*/ 1482 h 2814"/>
                <a:gd name="T26" fmla="*/ 1158 w 3570"/>
                <a:gd name="T27" fmla="*/ 1218 h 2814"/>
                <a:gd name="T28" fmla="*/ 1248 w 3570"/>
                <a:gd name="T29" fmla="*/ 954 h 2814"/>
                <a:gd name="T30" fmla="*/ 1338 w 3570"/>
                <a:gd name="T31" fmla="*/ 696 h 2814"/>
                <a:gd name="T32" fmla="*/ 1428 w 3570"/>
                <a:gd name="T33" fmla="*/ 462 h 2814"/>
                <a:gd name="T34" fmla="*/ 1512 w 3570"/>
                <a:gd name="T35" fmla="*/ 270 h 2814"/>
                <a:gd name="T36" fmla="*/ 1602 w 3570"/>
                <a:gd name="T37" fmla="*/ 120 h 2814"/>
                <a:gd name="T38" fmla="*/ 1692 w 3570"/>
                <a:gd name="T39" fmla="*/ 30 h 2814"/>
                <a:gd name="T40" fmla="*/ 1782 w 3570"/>
                <a:gd name="T41" fmla="*/ 0 h 2814"/>
                <a:gd name="T42" fmla="*/ 1872 w 3570"/>
                <a:gd name="T43" fmla="*/ 30 h 2814"/>
                <a:gd name="T44" fmla="*/ 1962 w 3570"/>
                <a:gd name="T45" fmla="*/ 120 h 2814"/>
                <a:gd name="T46" fmla="*/ 2052 w 3570"/>
                <a:gd name="T47" fmla="*/ 270 h 2814"/>
                <a:gd name="T48" fmla="*/ 2142 w 3570"/>
                <a:gd name="T49" fmla="*/ 462 h 2814"/>
                <a:gd name="T50" fmla="*/ 2226 w 3570"/>
                <a:gd name="T51" fmla="*/ 696 h 2814"/>
                <a:gd name="T52" fmla="*/ 2316 w 3570"/>
                <a:gd name="T53" fmla="*/ 954 h 2814"/>
                <a:gd name="T54" fmla="*/ 2406 w 3570"/>
                <a:gd name="T55" fmla="*/ 1218 h 2814"/>
                <a:gd name="T56" fmla="*/ 2496 w 3570"/>
                <a:gd name="T57" fmla="*/ 1482 h 2814"/>
                <a:gd name="T58" fmla="*/ 2586 w 3570"/>
                <a:gd name="T59" fmla="*/ 1734 h 2814"/>
                <a:gd name="T60" fmla="*/ 2676 w 3570"/>
                <a:gd name="T61" fmla="*/ 1968 h 2814"/>
                <a:gd name="T62" fmla="*/ 2766 w 3570"/>
                <a:gd name="T63" fmla="*/ 2172 h 2814"/>
                <a:gd name="T64" fmla="*/ 2856 w 3570"/>
                <a:gd name="T65" fmla="*/ 2346 h 2814"/>
                <a:gd name="T66" fmla="*/ 2940 w 3570"/>
                <a:gd name="T67" fmla="*/ 2484 h 2814"/>
                <a:gd name="T68" fmla="*/ 3030 w 3570"/>
                <a:gd name="T69" fmla="*/ 2592 h 2814"/>
                <a:gd name="T70" fmla="*/ 3120 w 3570"/>
                <a:gd name="T71" fmla="*/ 2676 h 2814"/>
                <a:gd name="T72" fmla="*/ 3210 w 3570"/>
                <a:gd name="T73" fmla="*/ 2736 h 2814"/>
                <a:gd name="T74" fmla="*/ 3300 w 3570"/>
                <a:gd name="T75" fmla="*/ 2772 h 2814"/>
                <a:gd name="T76" fmla="*/ 3390 w 3570"/>
                <a:gd name="T77" fmla="*/ 2796 h 2814"/>
                <a:gd name="T78" fmla="*/ 3480 w 3570"/>
                <a:gd name="T79" fmla="*/ 2808 h 2814"/>
                <a:gd name="T80" fmla="*/ 3570 w 3570"/>
                <a:gd name="T81" fmla="*/ 2814 h 28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70"/>
                <a:gd name="T124" fmla="*/ 0 h 2814"/>
                <a:gd name="T125" fmla="*/ 3570 w 3570"/>
                <a:gd name="T126" fmla="*/ 2814 h 281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70" h="2814">
                  <a:moveTo>
                    <a:pt x="0" y="2814"/>
                  </a:moveTo>
                  <a:lnTo>
                    <a:pt x="84" y="2808"/>
                  </a:lnTo>
                  <a:lnTo>
                    <a:pt x="174" y="2796"/>
                  </a:lnTo>
                  <a:lnTo>
                    <a:pt x="264" y="2772"/>
                  </a:lnTo>
                  <a:lnTo>
                    <a:pt x="354" y="2736"/>
                  </a:lnTo>
                  <a:lnTo>
                    <a:pt x="444" y="2676"/>
                  </a:lnTo>
                  <a:lnTo>
                    <a:pt x="534" y="2592"/>
                  </a:lnTo>
                  <a:lnTo>
                    <a:pt x="624" y="2484"/>
                  </a:lnTo>
                  <a:lnTo>
                    <a:pt x="714" y="2346"/>
                  </a:lnTo>
                  <a:lnTo>
                    <a:pt x="798" y="2172"/>
                  </a:lnTo>
                  <a:lnTo>
                    <a:pt x="888" y="1968"/>
                  </a:lnTo>
                  <a:lnTo>
                    <a:pt x="978" y="1734"/>
                  </a:lnTo>
                  <a:lnTo>
                    <a:pt x="1068" y="1482"/>
                  </a:lnTo>
                  <a:lnTo>
                    <a:pt x="1158" y="1218"/>
                  </a:lnTo>
                  <a:lnTo>
                    <a:pt x="1248" y="954"/>
                  </a:lnTo>
                  <a:lnTo>
                    <a:pt x="1338" y="696"/>
                  </a:lnTo>
                  <a:lnTo>
                    <a:pt x="1428" y="462"/>
                  </a:lnTo>
                  <a:lnTo>
                    <a:pt x="1512" y="270"/>
                  </a:lnTo>
                  <a:lnTo>
                    <a:pt x="1602" y="120"/>
                  </a:lnTo>
                  <a:lnTo>
                    <a:pt x="1692" y="30"/>
                  </a:lnTo>
                  <a:lnTo>
                    <a:pt x="1782" y="0"/>
                  </a:lnTo>
                  <a:lnTo>
                    <a:pt x="1872" y="30"/>
                  </a:lnTo>
                  <a:lnTo>
                    <a:pt x="1962" y="120"/>
                  </a:lnTo>
                  <a:lnTo>
                    <a:pt x="2052" y="270"/>
                  </a:lnTo>
                  <a:lnTo>
                    <a:pt x="2142" y="462"/>
                  </a:lnTo>
                  <a:lnTo>
                    <a:pt x="2226" y="696"/>
                  </a:lnTo>
                  <a:lnTo>
                    <a:pt x="2316" y="954"/>
                  </a:lnTo>
                  <a:lnTo>
                    <a:pt x="2406" y="1218"/>
                  </a:lnTo>
                  <a:lnTo>
                    <a:pt x="2496" y="1482"/>
                  </a:lnTo>
                  <a:lnTo>
                    <a:pt x="2586" y="1734"/>
                  </a:lnTo>
                  <a:lnTo>
                    <a:pt x="2676" y="1968"/>
                  </a:lnTo>
                  <a:lnTo>
                    <a:pt x="2766" y="2172"/>
                  </a:lnTo>
                  <a:lnTo>
                    <a:pt x="2856" y="2346"/>
                  </a:lnTo>
                  <a:lnTo>
                    <a:pt x="2940" y="2484"/>
                  </a:lnTo>
                  <a:lnTo>
                    <a:pt x="3030" y="2592"/>
                  </a:lnTo>
                  <a:lnTo>
                    <a:pt x="3120" y="2676"/>
                  </a:lnTo>
                  <a:lnTo>
                    <a:pt x="3210" y="2736"/>
                  </a:lnTo>
                  <a:lnTo>
                    <a:pt x="3300" y="2772"/>
                  </a:lnTo>
                  <a:lnTo>
                    <a:pt x="3390" y="2796"/>
                  </a:lnTo>
                  <a:lnTo>
                    <a:pt x="3480" y="2808"/>
                  </a:lnTo>
                  <a:lnTo>
                    <a:pt x="3570" y="2814"/>
                  </a:lnTo>
                </a:path>
              </a:pathLst>
            </a:custGeom>
            <a:noFill/>
            <a:ln w="19050">
              <a:solidFill>
                <a:srgbClr val="BFBF00"/>
              </a:solidFill>
              <a:round/>
              <a:headEnd/>
              <a:tailEnd/>
            </a:ln>
          </p:spPr>
          <p:txBody>
            <a:bodyPr>
              <a:prstTxWarp prst="textNoShape">
                <a:avLst/>
              </a:prstTxWarp>
            </a:bodyPr>
            <a:lstStyle/>
            <a:p>
              <a:endParaRPr lang="en-US"/>
            </a:p>
          </p:txBody>
        </p:sp>
        <p:sp>
          <p:nvSpPr>
            <p:cNvPr id="30" name="Freeform 45">
              <a:extLst>
                <a:ext uri="{FF2B5EF4-FFF2-40B4-BE49-F238E27FC236}">
                  <a16:creationId xmlns:a16="http://schemas.microsoft.com/office/drawing/2014/main" id="{9974DF64-1303-8C41-A54E-4457D5141A7E}"/>
                </a:ext>
              </a:extLst>
            </p:cNvPr>
            <p:cNvSpPr>
              <a:spLocks/>
            </p:cNvSpPr>
            <p:nvPr/>
          </p:nvSpPr>
          <p:spPr bwMode="auto">
            <a:xfrm>
              <a:off x="2257426" y="1138536"/>
              <a:ext cx="5667375" cy="4467820"/>
            </a:xfrm>
            <a:custGeom>
              <a:avLst/>
              <a:gdLst>
                <a:gd name="T0" fmla="*/ 0 w 3570"/>
                <a:gd name="T1" fmla="*/ 2814 h 2814"/>
                <a:gd name="T2" fmla="*/ 84 w 3570"/>
                <a:gd name="T3" fmla="*/ 2814 h 2814"/>
                <a:gd name="T4" fmla="*/ 174 w 3570"/>
                <a:gd name="T5" fmla="*/ 2802 h 2814"/>
                <a:gd name="T6" fmla="*/ 264 w 3570"/>
                <a:gd name="T7" fmla="*/ 2784 h 2814"/>
                <a:gd name="T8" fmla="*/ 354 w 3570"/>
                <a:gd name="T9" fmla="*/ 2748 h 2814"/>
                <a:gd name="T10" fmla="*/ 444 w 3570"/>
                <a:gd name="T11" fmla="*/ 2700 h 2814"/>
                <a:gd name="T12" fmla="*/ 534 w 3570"/>
                <a:gd name="T13" fmla="*/ 2622 h 2814"/>
                <a:gd name="T14" fmla="*/ 624 w 3570"/>
                <a:gd name="T15" fmla="*/ 2520 h 2814"/>
                <a:gd name="T16" fmla="*/ 714 w 3570"/>
                <a:gd name="T17" fmla="*/ 2388 h 2814"/>
                <a:gd name="T18" fmla="*/ 798 w 3570"/>
                <a:gd name="T19" fmla="*/ 2220 h 2814"/>
                <a:gd name="T20" fmla="*/ 888 w 3570"/>
                <a:gd name="T21" fmla="*/ 2022 h 2814"/>
                <a:gd name="T22" fmla="*/ 978 w 3570"/>
                <a:gd name="T23" fmla="*/ 1794 h 2814"/>
                <a:gd name="T24" fmla="*/ 1068 w 3570"/>
                <a:gd name="T25" fmla="*/ 1536 h 2814"/>
                <a:gd name="T26" fmla="*/ 1158 w 3570"/>
                <a:gd name="T27" fmla="*/ 1266 h 2814"/>
                <a:gd name="T28" fmla="*/ 1248 w 3570"/>
                <a:gd name="T29" fmla="*/ 996 h 2814"/>
                <a:gd name="T30" fmla="*/ 1338 w 3570"/>
                <a:gd name="T31" fmla="*/ 732 h 2814"/>
                <a:gd name="T32" fmla="*/ 1428 w 3570"/>
                <a:gd name="T33" fmla="*/ 486 h 2814"/>
                <a:gd name="T34" fmla="*/ 1512 w 3570"/>
                <a:gd name="T35" fmla="*/ 282 h 2814"/>
                <a:gd name="T36" fmla="*/ 1602 w 3570"/>
                <a:gd name="T37" fmla="*/ 126 h 2814"/>
                <a:gd name="T38" fmla="*/ 1692 w 3570"/>
                <a:gd name="T39" fmla="*/ 30 h 2814"/>
                <a:gd name="T40" fmla="*/ 1782 w 3570"/>
                <a:gd name="T41" fmla="*/ 0 h 2814"/>
                <a:gd name="T42" fmla="*/ 1872 w 3570"/>
                <a:gd name="T43" fmla="*/ 30 h 2814"/>
                <a:gd name="T44" fmla="*/ 1962 w 3570"/>
                <a:gd name="T45" fmla="*/ 126 h 2814"/>
                <a:gd name="T46" fmla="*/ 2052 w 3570"/>
                <a:gd name="T47" fmla="*/ 282 h 2814"/>
                <a:gd name="T48" fmla="*/ 2142 w 3570"/>
                <a:gd name="T49" fmla="*/ 486 h 2814"/>
                <a:gd name="T50" fmla="*/ 2226 w 3570"/>
                <a:gd name="T51" fmla="*/ 732 h 2814"/>
                <a:gd name="T52" fmla="*/ 2316 w 3570"/>
                <a:gd name="T53" fmla="*/ 996 h 2814"/>
                <a:gd name="T54" fmla="*/ 2406 w 3570"/>
                <a:gd name="T55" fmla="*/ 1266 h 2814"/>
                <a:gd name="T56" fmla="*/ 2496 w 3570"/>
                <a:gd name="T57" fmla="*/ 1536 h 2814"/>
                <a:gd name="T58" fmla="*/ 2586 w 3570"/>
                <a:gd name="T59" fmla="*/ 1794 h 2814"/>
                <a:gd name="T60" fmla="*/ 2676 w 3570"/>
                <a:gd name="T61" fmla="*/ 2022 h 2814"/>
                <a:gd name="T62" fmla="*/ 2766 w 3570"/>
                <a:gd name="T63" fmla="*/ 2220 h 2814"/>
                <a:gd name="T64" fmla="*/ 2856 w 3570"/>
                <a:gd name="T65" fmla="*/ 2388 h 2814"/>
                <a:gd name="T66" fmla="*/ 2940 w 3570"/>
                <a:gd name="T67" fmla="*/ 2520 h 2814"/>
                <a:gd name="T68" fmla="*/ 3030 w 3570"/>
                <a:gd name="T69" fmla="*/ 2622 h 2814"/>
                <a:gd name="T70" fmla="*/ 3120 w 3570"/>
                <a:gd name="T71" fmla="*/ 2700 h 2814"/>
                <a:gd name="T72" fmla="*/ 3210 w 3570"/>
                <a:gd name="T73" fmla="*/ 2748 h 2814"/>
                <a:gd name="T74" fmla="*/ 3300 w 3570"/>
                <a:gd name="T75" fmla="*/ 2784 h 2814"/>
                <a:gd name="T76" fmla="*/ 3390 w 3570"/>
                <a:gd name="T77" fmla="*/ 2802 h 2814"/>
                <a:gd name="T78" fmla="*/ 3480 w 3570"/>
                <a:gd name="T79" fmla="*/ 2814 h 2814"/>
                <a:gd name="T80" fmla="*/ 3570 w 3570"/>
                <a:gd name="T81" fmla="*/ 2814 h 28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70"/>
                <a:gd name="T124" fmla="*/ 0 h 2814"/>
                <a:gd name="T125" fmla="*/ 3570 w 3570"/>
                <a:gd name="T126" fmla="*/ 2814 h 281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70" h="2814">
                  <a:moveTo>
                    <a:pt x="0" y="2814"/>
                  </a:moveTo>
                  <a:lnTo>
                    <a:pt x="84" y="2814"/>
                  </a:lnTo>
                  <a:lnTo>
                    <a:pt x="174" y="2802"/>
                  </a:lnTo>
                  <a:lnTo>
                    <a:pt x="264" y="2784"/>
                  </a:lnTo>
                  <a:lnTo>
                    <a:pt x="354" y="2748"/>
                  </a:lnTo>
                  <a:lnTo>
                    <a:pt x="444" y="2700"/>
                  </a:lnTo>
                  <a:lnTo>
                    <a:pt x="534" y="2622"/>
                  </a:lnTo>
                  <a:lnTo>
                    <a:pt x="624" y="2520"/>
                  </a:lnTo>
                  <a:lnTo>
                    <a:pt x="714" y="2388"/>
                  </a:lnTo>
                  <a:lnTo>
                    <a:pt x="798" y="2220"/>
                  </a:lnTo>
                  <a:lnTo>
                    <a:pt x="888" y="2022"/>
                  </a:lnTo>
                  <a:lnTo>
                    <a:pt x="978" y="1794"/>
                  </a:lnTo>
                  <a:lnTo>
                    <a:pt x="1068" y="1536"/>
                  </a:lnTo>
                  <a:lnTo>
                    <a:pt x="1158" y="1266"/>
                  </a:lnTo>
                  <a:lnTo>
                    <a:pt x="1248" y="996"/>
                  </a:lnTo>
                  <a:lnTo>
                    <a:pt x="1338" y="732"/>
                  </a:lnTo>
                  <a:lnTo>
                    <a:pt x="1428" y="486"/>
                  </a:lnTo>
                  <a:lnTo>
                    <a:pt x="1512" y="282"/>
                  </a:lnTo>
                  <a:lnTo>
                    <a:pt x="1602" y="126"/>
                  </a:lnTo>
                  <a:lnTo>
                    <a:pt x="1692" y="30"/>
                  </a:lnTo>
                  <a:lnTo>
                    <a:pt x="1782" y="0"/>
                  </a:lnTo>
                  <a:lnTo>
                    <a:pt x="1872" y="30"/>
                  </a:lnTo>
                  <a:lnTo>
                    <a:pt x="1962" y="126"/>
                  </a:lnTo>
                  <a:lnTo>
                    <a:pt x="2052" y="282"/>
                  </a:lnTo>
                  <a:lnTo>
                    <a:pt x="2142" y="486"/>
                  </a:lnTo>
                  <a:lnTo>
                    <a:pt x="2226" y="732"/>
                  </a:lnTo>
                  <a:lnTo>
                    <a:pt x="2316" y="996"/>
                  </a:lnTo>
                  <a:lnTo>
                    <a:pt x="2406" y="1266"/>
                  </a:lnTo>
                  <a:lnTo>
                    <a:pt x="2496" y="1536"/>
                  </a:lnTo>
                  <a:lnTo>
                    <a:pt x="2586" y="1794"/>
                  </a:lnTo>
                  <a:lnTo>
                    <a:pt x="2676" y="2022"/>
                  </a:lnTo>
                  <a:lnTo>
                    <a:pt x="2766" y="2220"/>
                  </a:lnTo>
                  <a:lnTo>
                    <a:pt x="2856" y="2388"/>
                  </a:lnTo>
                  <a:lnTo>
                    <a:pt x="2940" y="2520"/>
                  </a:lnTo>
                  <a:lnTo>
                    <a:pt x="3030" y="2622"/>
                  </a:lnTo>
                  <a:lnTo>
                    <a:pt x="3120" y="2700"/>
                  </a:lnTo>
                  <a:lnTo>
                    <a:pt x="3210" y="2748"/>
                  </a:lnTo>
                  <a:lnTo>
                    <a:pt x="3300" y="2784"/>
                  </a:lnTo>
                  <a:lnTo>
                    <a:pt x="3390" y="2802"/>
                  </a:lnTo>
                  <a:lnTo>
                    <a:pt x="3480" y="2814"/>
                  </a:lnTo>
                  <a:lnTo>
                    <a:pt x="3570" y="2814"/>
                  </a:lnTo>
                </a:path>
              </a:pathLst>
            </a:custGeom>
            <a:noFill/>
            <a:ln w="19050">
              <a:solidFill>
                <a:srgbClr val="3F3F3F"/>
              </a:solidFill>
              <a:round/>
              <a:headEnd/>
              <a:tailEnd/>
            </a:ln>
          </p:spPr>
          <p:txBody>
            <a:bodyPr>
              <a:prstTxWarp prst="textNoShape">
                <a:avLst/>
              </a:prstTxWarp>
            </a:bodyPr>
            <a:lstStyle/>
            <a:p>
              <a:endParaRPr lang="en-US"/>
            </a:p>
          </p:txBody>
        </p:sp>
        <p:graphicFrame>
          <p:nvGraphicFramePr>
            <p:cNvPr id="31" name="Object 2">
              <a:extLst>
                <a:ext uri="{FF2B5EF4-FFF2-40B4-BE49-F238E27FC236}">
                  <a16:creationId xmlns:a16="http://schemas.microsoft.com/office/drawing/2014/main" id="{692F0D03-7D04-F749-8B55-90B68FC5D437}"/>
                </a:ext>
              </a:extLst>
            </p:cNvPr>
            <p:cNvGraphicFramePr>
              <a:graphicFrameLocks noChangeAspect="1"/>
            </p:cNvGraphicFramePr>
            <p:nvPr>
              <p:extLst>
                <p:ext uri="{D42A27DB-BD31-4B8C-83A1-F6EECF244321}">
                  <p14:modId xmlns:p14="http://schemas.microsoft.com/office/powerpoint/2010/main" val="1054273063"/>
                </p:ext>
              </p:extLst>
            </p:nvPr>
          </p:nvGraphicFramePr>
          <p:xfrm>
            <a:off x="2316164" y="1166813"/>
            <a:ext cx="376237" cy="202406"/>
          </p:xfrm>
          <a:graphic>
            <a:graphicData uri="http://schemas.openxmlformats.org/presentationml/2006/ole">
              <mc:AlternateContent xmlns:mc="http://schemas.openxmlformats.org/markup-compatibility/2006">
                <mc:Choice xmlns:v="urn:schemas-microsoft-com:vml" Requires="v">
                  <p:oleObj spid="_x0000_s2127" name="Equation" r:id="rId3" imgW="355320" imgH="203040" progId="Equation.DSMT4">
                    <p:embed/>
                  </p:oleObj>
                </mc:Choice>
                <mc:Fallback>
                  <p:oleObj name="Equation" r:id="rId3" imgW="355320" imgH="203040" progId="Equation.DSMT4">
                    <p:embed/>
                    <p:pic>
                      <p:nvPicPr>
                        <p:cNvPr id="501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6164" y="1166813"/>
                          <a:ext cx="376237" cy="20240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2" name="Object 3">
              <a:extLst>
                <a:ext uri="{FF2B5EF4-FFF2-40B4-BE49-F238E27FC236}">
                  <a16:creationId xmlns:a16="http://schemas.microsoft.com/office/drawing/2014/main" id="{B43EBA86-0DEB-604E-BD61-04363F68B684}"/>
                </a:ext>
              </a:extLst>
            </p:cNvPr>
            <p:cNvGraphicFramePr>
              <a:graphicFrameLocks noChangeAspect="1"/>
            </p:cNvGraphicFramePr>
            <p:nvPr>
              <p:extLst>
                <p:ext uri="{D42A27DB-BD31-4B8C-83A1-F6EECF244321}">
                  <p14:modId xmlns:p14="http://schemas.microsoft.com/office/powerpoint/2010/main" val="2155826695"/>
                </p:ext>
              </p:extLst>
            </p:nvPr>
          </p:nvGraphicFramePr>
          <p:xfrm>
            <a:off x="2079626" y="5517060"/>
            <a:ext cx="149225" cy="203894"/>
          </p:xfrm>
          <a:graphic>
            <a:graphicData uri="http://schemas.openxmlformats.org/presentationml/2006/ole">
              <mc:AlternateContent xmlns:mc="http://schemas.openxmlformats.org/markup-compatibility/2006">
                <mc:Choice xmlns:v="urn:schemas-microsoft-com:vml" Requires="v">
                  <p:oleObj spid="_x0000_s2128" name="Equation" r:id="rId5" imgW="139680" imgH="203040" progId="Equation.DSMT4">
                    <p:embed/>
                  </p:oleObj>
                </mc:Choice>
                <mc:Fallback>
                  <p:oleObj name="Equation" r:id="rId5" imgW="139680" imgH="203040" progId="Equation.DSMT4">
                    <p:embed/>
                    <p:pic>
                      <p:nvPicPr>
                        <p:cNvPr id="5017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9626" y="5517060"/>
                          <a:ext cx="149225" cy="20389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3" name="Object 4">
              <a:extLst>
                <a:ext uri="{FF2B5EF4-FFF2-40B4-BE49-F238E27FC236}">
                  <a16:creationId xmlns:a16="http://schemas.microsoft.com/office/drawing/2014/main" id="{A855B6B5-1832-6745-93A5-32BFEC092E7F}"/>
                </a:ext>
              </a:extLst>
            </p:cNvPr>
            <p:cNvGraphicFramePr>
              <a:graphicFrameLocks noChangeAspect="1"/>
            </p:cNvGraphicFramePr>
            <p:nvPr>
              <p:extLst>
                <p:ext uri="{D42A27DB-BD31-4B8C-83A1-F6EECF244321}">
                  <p14:modId xmlns:p14="http://schemas.microsoft.com/office/powerpoint/2010/main" val="3654135375"/>
                </p:ext>
              </p:extLst>
            </p:nvPr>
          </p:nvGraphicFramePr>
          <p:xfrm>
            <a:off x="2193926" y="5691188"/>
            <a:ext cx="149225" cy="202406"/>
          </p:xfrm>
          <a:graphic>
            <a:graphicData uri="http://schemas.openxmlformats.org/presentationml/2006/ole">
              <mc:AlternateContent xmlns:mc="http://schemas.openxmlformats.org/markup-compatibility/2006">
                <mc:Choice xmlns:v="urn:schemas-microsoft-com:vml" Requires="v">
                  <p:oleObj spid="_x0000_s2129" name="Equation" r:id="rId7" imgW="139680" imgH="203040" progId="Equation.DSMT4">
                    <p:embed/>
                  </p:oleObj>
                </mc:Choice>
                <mc:Fallback>
                  <p:oleObj name="Equation" r:id="rId7" imgW="139680" imgH="203040" progId="Equation.DSMT4">
                    <p:embed/>
                    <p:pic>
                      <p:nvPicPr>
                        <p:cNvPr id="5018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3926" y="5691188"/>
                          <a:ext cx="149225" cy="20240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 name="Object 5">
              <a:extLst>
                <a:ext uri="{FF2B5EF4-FFF2-40B4-BE49-F238E27FC236}">
                  <a16:creationId xmlns:a16="http://schemas.microsoft.com/office/drawing/2014/main" id="{0A4075F5-2077-144C-B7D2-0387B78EAEE9}"/>
                </a:ext>
              </a:extLst>
            </p:cNvPr>
            <p:cNvGraphicFramePr>
              <a:graphicFrameLocks noChangeAspect="1"/>
            </p:cNvGraphicFramePr>
            <p:nvPr>
              <p:extLst>
                <p:ext uri="{D42A27DB-BD31-4B8C-83A1-F6EECF244321}">
                  <p14:modId xmlns:p14="http://schemas.microsoft.com/office/powerpoint/2010/main" val="581567030"/>
                </p:ext>
              </p:extLst>
            </p:nvPr>
          </p:nvGraphicFramePr>
          <p:xfrm>
            <a:off x="1271589" y="3061395"/>
            <a:ext cx="434975" cy="241102"/>
          </p:xfrm>
          <a:graphic>
            <a:graphicData uri="http://schemas.openxmlformats.org/presentationml/2006/ole">
              <mc:AlternateContent xmlns:mc="http://schemas.openxmlformats.org/markup-compatibility/2006">
                <mc:Choice xmlns:v="urn:schemas-microsoft-com:vml" Requires="v">
                  <p:oleObj spid="_x0000_s2130" name="Equation" r:id="rId8" imgW="406080" imgH="241200" progId="Equation.DSMT4">
                    <p:embed/>
                  </p:oleObj>
                </mc:Choice>
                <mc:Fallback>
                  <p:oleObj name="Equation" r:id="rId8" imgW="406080" imgH="241200" progId="Equation.DSMT4">
                    <p:embed/>
                    <p:pic>
                      <p:nvPicPr>
                        <p:cNvPr id="5018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1589" y="3061395"/>
                          <a:ext cx="434975" cy="24110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5" name="Object 6">
              <a:extLst>
                <a:ext uri="{FF2B5EF4-FFF2-40B4-BE49-F238E27FC236}">
                  <a16:creationId xmlns:a16="http://schemas.microsoft.com/office/drawing/2014/main" id="{B7B95A62-E5DF-274F-8B49-C5E9FABE6D8C}"/>
                </a:ext>
              </a:extLst>
            </p:cNvPr>
            <p:cNvGraphicFramePr>
              <a:graphicFrameLocks noChangeAspect="1"/>
            </p:cNvGraphicFramePr>
            <p:nvPr>
              <p:extLst>
                <p:ext uri="{D42A27DB-BD31-4B8C-83A1-F6EECF244321}">
                  <p14:modId xmlns:p14="http://schemas.microsoft.com/office/powerpoint/2010/main" val="1813254426"/>
                </p:ext>
              </p:extLst>
            </p:nvPr>
          </p:nvGraphicFramePr>
          <p:xfrm>
            <a:off x="5022851" y="5994797"/>
            <a:ext cx="161925" cy="165200"/>
          </p:xfrm>
          <a:graphic>
            <a:graphicData uri="http://schemas.openxmlformats.org/presentationml/2006/ole">
              <mc:AlternateContent xmlns:mc="http://schemas.openxmlformats.org/markup-compatibility/2006">
                <mc:Choice xmlns:v="urn:schemas-microsoft-com:vml" Requires="v">
                  <p:oleObj spid="_x0000_s2131" name="Equation" r:id="rId10" imgW="152280" imgH="164880" progId="Equation.DSMT4">
                    <p:embed/>
                  </p:oleObj>
                </mc:Choice>
                <mc:Fallback>
                  <p:oleObj name="Equation" r:id="rId10" imgW="152280" imgH="164880" progId="Equation.DSMT4">
                    <p:embed/>
                    <p:pic>
                      <p:nvPicPr>
                        <p:cNvPr id="50182"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2851" y="5994797"/>
                          <a:ext cx="161925" cy="165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6" name="Object 7">
              <a:extLst>
                <a:ext uri="{FF2B5EF4-FFF2-40B4-BE49-F238E27FC236}">
                  <a16:creationId xmlns:a16="http://schemas.microsoft.com/office/drawing/2014/main" id="{9A9007DE-A91B-0B45-AC03-C10EA2D2EE53}"/>
                </a:ext>
              </a:extLst>
            </p:cNvPr>
            <p:cNvGraphicFramePr>
              <a:graphicFrameLocks noChangeAspect="1"/>
            </p:cNvGraphicFramePr>
            <p:nvPr>
              <p:extLst>
                <p:ext uri="{D42A27DB-BD31-4B8C-83A1-F6EECF244321}">
                  <p14:modId xmlns:p14="http://schemas.microsoft.com/office/powerpoint/2010/main" val="1273618990"/>
                </p:ext>
              </p:extLst>
            </p:nvPr>
          </p:nvGraphicFramePr>
          <p:xfrm>
            <a:off x="1936751" y="5052715"/>
            <a:ext cx="296863" cy="202406"/>
          </p:xfrm>
          <a:graphic>
            <a:graphicData uri="http://schemas.openxmlformats.org/presentationml/2006/ole">
              <mc:AlternateContent xmlns:mc="http://schemas.openxmlformats.org/markup-compatibility/2006">
                <mc:Choice xmlns:v="urn:schemas-microsoft-com:vml" Requires="v">
                  <p:oleObj spid="_x0000_s2132" name="Equation" r:id="rId12" imgW="279360" imgH="203040" progId="Equation.DSMT4">
                    <p:embed/>
                  </p:oleObj>
                </mc:Choice>
                <mc:Fallback>
                  <p:oleObj name="Equation" r:id="rId12" imgW="279360" imgH="203040" progId="Equation.DSMT4">
                    <p:embed/>
                    <p:pic>
                      <p:nvPicPr>
                        <p:cNvPr id="50183"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36751" y="5052715"/>
                          <a:ext cx="296863" cy="20240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7" name="Object 8">
              <a:extLst>
                <a:ext uri="{FF2B5EF4-FFF2-40B4-BE49-F238E27FC236}">
                  <a16:creationId xmlns:a16="http://schemas.microsoft.com/office/drawing/2014/main" id="{2642D516-988C-AA46-842B-54E0155B073E}"/>
                </a:ext>
              </a:extLst>
            </p:cNvPr>
            <p:cNvGraphicFramePr>
              <a:graphicFrameLocks noChangeAspect="1"/>
            </p:cNvGraphicFramePr>
            <p:nvPr>
              <p:extLst>
                <p:ext uri="{D42A27DB-BD31-4B8C-83A1-F6EECF244321}">
                  <p14:modId xmlns:p14="http://schemas.microsoft.com/office/powerpoint/2010/main" val="998432435"/>
                </p:ext>
              </p:extLst>
            </p:nvPr>
          </p:nvGraphicFramePr>
          <p:xfrm>
            <a:off x="1922464" y="4615161"/>
            <a:ext cx="312737" cy="203894"/>
          </p:xfrm>
          <a:graphic>
            <a:graphicData uri="http://schemas.openxmlformats.org/presentationml/2006/ole">
              <mc:AlternateContent xmlns:mc="http://schemas.openxmlformats.org/markup-compatibility/2006">
                <mc:Choice xmlns:v="urn:schemas-microsoft-com:vml" Requires="v">
                  <p:oleObj spid="_x0000_s2133" name="Equation" r:id="rId14" imgW="291960" imgH="203040" progId="Equation.DSMT4">
                    <p:embed/>
                  </p:oleObj>
                </mc:Choice>
                <mc:Fallback>
                  <p:oleObj name="Equation" r:id="rId14" imgW="291960" imgH="203040" progId="Equation.DSMT4">
                    <p:embed/>
                    <p:pic>
                      <p:nvPicPr>
                        <p:cNvPr id="50184"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2464" y="4615161"/>
                          <a:ext cx="312737" cy="20389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 name="Object 9">
              <a:extLst>
                <a:ext uri="{FF2B5EF4-FFF2-40B4-BE49-F238E27FC236}">
                  <a16:creationId xmlns:a16="http://schemas.microsoft.com/office/drawing/2014/main" id="{0DC12FF9-8EF3-6649-A3FA-7EE08E78663A}"/>
                </a:ext>
              </a:extLst>
            </p:cNvPr>
            <p:cNvGraphicFramePr>
              <a:graphicFrameLocks noChangeAspect="1"/>
            </p:cNvGraphicFramePr>
            <p:nvPr>
              <p:extLst>
                <p:ext uri="{D42A27DB-BD31-4B8C-83A1-F6EECF244321}">
                  <p14:modId xmlns:p14="http://schemas.microsoft.com/office/powerpoint/2010/main" val="760158910"/>
                </p:ext>
              </p:extLst>
            </p:nvPr>
          </p:nvGraphicFramePr>
          <p:xfrm>
            <a:off x="1922464" y="4177606"/>
            <a:ext cx="312737" cy="203894"/>
          </p:xfrm>
          <a:graphic>
            <a:graphicData uri="http://schemas.openxmlformats.org/presentationml/2006/ole">
              <mc:AlternateContent xmlns:mc="http://schemas.openxmlformats.org/markup-compatibility/2006">
                <mc:Choice xmlns:v="urn:schemas-microsoft-com:vml" Requires="v">
                  <p:oleObj spid="_x0000_s2134" name="Equation" r:id="rId16" imgW="291960" imgH="203040" progId="Equation.DSMT4">
                    <p:embed/>
                  </p:oleObj>
                </mc:Choice>
                <mc:Fallback>
                  <p:oleObj name="Equation" r:id="rId16" imgW="291960" imgH="203040" progId="Equation.DSMT4">
                    <p:embed/>
                    <p:pic>
                      <p:nvPicPr>
                        <p:cNvPr id="50185"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22464" y="4177606"/>
                          <a:ext cx="312737" cy="20389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 name="Object 10">
              <a:extLst>
                <a:ext uri="{FF2B5EF4-FFF2-40B4-BE49-F238E27FC236}">
                  <a16:creationId xmlns:a16="http://schemas.microsoft.com/office/drawing/2014/main" id="{9328C6C3-7480-9A47-BCFC-514AA3666874}"/>
                </a:ext>
              </a:extLst>
            </p:cNvPr>
            <p:cNvGraphicFramePr>
              <a:graphicFrameLocks noChangeAspect="1"/>
            </p:cNvGraphicFramePr>
            <p:nvPr>
              <p:extLst>
                <p:ext uri="{D42A27DB-BD31-4B8C-83A1-F6EECF244321}">
                  <p14:modId xmlns:p14="http://schemas.microsoft.com/office/powerpoint/2010/main" val="3655453850"/>
                </p:ext>
              </p:extLst>
            </p:nvPr>
          </p:nvGraphicFramePr>
          <p:xfrm>
            <a:off x="1922463" y="3738563"/>
            <a:ext cx="311150" cy="202406"/>
          </p:xfrm>
          <a:graphic>
            <a:graphicData uri="http://schemas.openxmlformats.org/presentationml/2006/ole">
              <mc:AlternateContent xmlns:mc="http://schemas.openxmlformats.org/markup-compatibility/2006">
                <mc:Choice xmlns:v="urn:schemas-microsoft-com:vml" Requires="v">
                  <p:oleObj spid="_x0000_s2135" name="Equation" r:id="rId18" imgW="291960" imgH="203040" progId="Equation.DSMT4">
                    <p:embed/>
                  </p:oleObj>
                </mc:Choice>
                <mc:Fallback>
                  <p:oleObj name="Equation" r:id="rId18" imgW="291960" imgH="203040" progId="Equation.DSMT4">
                    <p:embed/>
                    <p:pic>
                      <p:nvPicPr>
                        <p:cNvPr id="50186"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22463" y="3738563"/>
                          <a:ext cx="311150" cy="20240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0" name="Object 11">
              <a:extLst>
                <a:ext uri="{FF2B5EF4-FFF2-40B4-BE49-F238E27FC236}">
                  <a16:creationId xmlns:a16="http://schemas.microsoft.com/office/drawing/2014/main" id="{A10B6183-F784-F04C-855A-D464CC6534FA}"/>
                </a:ext>
              </a:extLst>
            </p:cNvPr>
            <p:cNvGraphicFramePr>
              <a:graphicFrameLocks noChangeAspect="1"/>
            </p:cNvGraphicFramePr>
            <p:nvPr>
              <p:extLst>
                <p:ext uri="{D42A27DB-BD31-4B8C-83A1-F6EECF244321}">
                  <p14:modId xmlns:p14="http://schemas.microsoft.com/office/powerpoint/2010/main" val="1283145092"/>
                </p:ext>
              </p:extLst>
            </p:nvPr>
          </p:nvGraphicFramePr>
          <p:xfrm>
            <a:off x="1922464" y="3274219"/>
            <a:ext cx="312737" cy="203895"/>
          </p:xfrm>
          <a:graphic>
            <a:graphicData uri="http://schemas.openxmlformats.org/presentationml/2006/ole">
              <mc:AlternateContent xmlns:mc="http://schemas.openxmlformats.org/markup-compatibility/2006">
                <mc:Choice xmlns:v="urn:schemas-microsoft-com:vml" Requires="v">
                  <p:oleObj spid="_x0000_s2136" name="Equation" r:id="rId20" imgW="291960" imgH="203040" progId="Equation.DSMT4">
                    <p:embed/>
                  </p:oleObj>
                </mc:Choice>
                <mc:Fallback>
                  <p:oleObj name="Equation" r:id="rId20" imgW="291960" imgH="203040" progId="Equation.DSMT4">
                    <p:embed/>
                    <p:pic>
                      <p:nvPicPr>
                        <p:cNvPr id="50187"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22464" y="3274219"/>
                          <a:ext cx="312737" cy="20389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1" name="Object 12">
              <a:extLst>
                <a:ext uri="{FF2B5EF4-FFF2-40B4-BE49-F238E27FC236}">
                  <a16:creationId xmlns:a16="http://schemas.microsoft.com/office/drawing/2014/main" id="{F5A23AB6-8001-7747-9400-3CD4B61CF2A9}"/>
                </a:ext>
              </a:extLst>
            </p:cNvPr>
            <p:cNvGraphicFramePr>
              <a:graphicFrameLocks noChangeAspect="1"/>
            </p:cNvGraphicFramePr>
            <p:nvPr>
              <p:extLst>
                <p:ext uri="{D42A27DB-BD31-4B8C-83A1-F6EECF244321}">
                  <p14:modId xmlns:p14="http://schemas.microsoft.com/office/powerpoint/2010/main" val="191974770"/>
                </p:ext>
              </p:extLst>
            </p:nvPr>
          </p:nvGraphicFramePr>
          <p:xfrm>
            <a:off x="1922463" y="2836664"/>
            <a:ext cx="311150" cy="202406"/>
          </p:xfrm>
          <a:graphic>
            <a:graphicData uri="http://schemas.openxmlformats.org/presentationml/2006/ole">
              <mc:AlternateContent xmlns:mc="http://schemas.openxmlformats.org/markup-compatibility/2006">
                <mc:Choice xmlns:v="urn:schemas-microsoft-com:vml" Requires="v">
                  <p:oleObj spid="_x0000_s2137" name="Equation" r:id="rId22" imgW="291960" imgH="203040" progId="Equation.DSMT4">
                    <p:embed/>
                  </p:oleObj>
                </mc:Choice>
                <mc:Fallback>
                  <p:oleObj name="Equation" r:id="rId22" imgW="291960" imgH="203040" progId="Equation.DSMT4">
                    <p:embed/>
                    <p:pic>
                      <p:nvPicPr>
                        <p:cNvPr id="50188"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22463" y="2836664"/>
                          <a:ext cx="311150" cy="20240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2" name="Object 13">
              <a:extLst>
                <a:ext uri="{FF2B5EF4-FFF2-40B4-BE49-F238E27FC236}">
                  <a16:creationId xmlns:a16="http://schemas.microsoft.com/office/drawing/2014/main" id="{8CF0ECC5-E298-104F-ACD5-48CC3DC2B4FD}"/>
                </a:ext>
              </a:extLst>
            </p:cNvPr>
            <p:cNvGraphicFramePr>
              <a:graphicFrameLocks noChangeAspect="1"/>
            </p:cNvGraphicFramePr>
            <p:nvPr>
              <p:extLst>
                <p:ext uri="{D42A27DB-BD31-4B8C-83A1-F6EECF244321}">
                  <p14:modId xmlns:p14="http://schemas.microsoft.com/office/powerpoint/2010/main" val="3154459726"/>
                </p:ext>
              </p:extLst>
            </p:nvPr>
          </p:nvGraphicFramePr>
          <p:xfrm>
            <a:off x="1922463" y="2400598"/>
            <a:ext cx="311150" cy="202406"/>
          </p:xfrm>
          <a:graphic>
            <a:graphicData uri="http://schemas.openxmlformats.org/presentationml/2006/ole">
              <mc:AlternateContent xmlns:mc="http://schemas.openxmlformats.org/markup-compatibility/2006">
                <mc:Choice xmlns:v="urn:schemas-microsoft-com:vml" Requires="v">
                  <p:oleObj spid="_x0000_s2138" name="Equation" r:id="rId24" imgW="291960" imgH="203040" progId="Equation.DSMT4">
                    <p:embed/>
                  </p:oleObj>
                </mc:Choice>
                <mc:Fallback>
                  <p:oleObj name="Equation" r:id="rId24" imgW="291960" imgH="203040" progId="Equation.DSMT4">
                    <p:embed/>
                    <p:pic>
                      <p:nvPicPr>
                        <p:cNvPr id="50189" name="Object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22463" y="2400598"/>
                          <a:ext cx="311150" cy="20240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 name="Object 14">
              <a:extLst>
                <a:ext uri="{FF2B5EF4-FFF2-40B4-BE49-F238E27FC236}">
                  <a16:creationId xmlns:a16="http://schemas.microsoft.com/office/drawing/2014/main" id="{3F923DC7-F5A2-3240-9D81-768C66AD7C14}"/>
                </a:ext>
              </a:extLst>
            </p:cNvPr>
            <p:cNvGraphicFramePr>
              <a:graphicFrameLocks noChangeAspect="1"/>
            </p:cNvGraphicFramePr>
            <p:nvPr>
              <p:extLst>
                <p:ext uri="{D42A27DB-BD31-4B8C-83A1-F6EECF244321}">
                  <p14:modId xmlns:p14="http://schemas.microsoft.com/office/powerpoint/2010/main" val="2586767470"/>
                </p:ext>
              </p:extLst>
            </p:nvPr>
          </p:nvGraphicFramePr>
          <p:xfrm>
            <a:off x="1922463" y="1927325"/>
            <a:ext cx="311150" cy="202406"/>
          </p:xfrm>
          <a:graphic>
            <a:graphicData uri="http://schemas.openxmlformats.org/presentationml/2006/ole">
              <mc:AlternateContent xmlns:mc="http://schemas.openxmlformats.org/markup-compatibility/2006">
                <mc:Choice xmlns:v="urn:schemas-microsoft-com:vml" Requires="v">
                  <p:oleObj spid="_x0000_s2139" name="Equation" r:id="rId26" imgW="291960" imgH="203040" progId="Equation.DSMT4">
                    <p:embed/>
                  </p:oleObj>
                </mc:Choice>
                <mc:Fallback>
                  <p:oleObj name="Equation" r:id="rId26" imgW="291960" imgH="203040" progId="Equation.DSMT4">
                    <p:embed/>
                    <p:pic>
                      <p:nvPicPr>
                        <p:cNvPr id="50190" name="Object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922463" y="1927325"/>
                          <a:ext cx="311150" cy="20240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4" name="Object 15">
              <a:extLst>
                <a:ext uri="{FF2B5EF4-FFF2-40B4-BE49-F238E27FC236}">
                  <a16:creationId xmlns:a16="http://schemas.microsoft.com/office/drawing/2014/main" id="{894AFC8F-34D7-D74E-8EAB-5B8EAE791866}"/>
                </a:ext>
              </a:extLst>
            </p:cNvPr>
            <p:cNvGraphicFramePr>
              <a:graphicFrameLocks noChangeAspect="1"/>
            </p:cNvGraphicFramePr>
            <p:nvPr>
              <p:extLst>
                <p:ext uri="{D42A27DB-BD31-4B8C-83A1-F6EECF244321}">
                  <p14:modId xmlns:p14="http://schemas.microsoft.com/office/powerpoint/2010/main" val="2517840467"/>
                </p:ext>
              </p:extLst>
            </p:nvPr>
          </p:nvGraphicFramePr>
          <p:xfrm>
            <a:off x="1922464" y="1488281"/>
            <a:ext cx="312737" cy="203895"/>
          </p:xfrm>
          <a:graphic>
            <a:graphicData uri="http://schemas.openxmlformats.org/presentationml/2006/ole">
              <mc:AlternateContent xmlns:mc="http://schemas.openxmlformats.org/markup-compatibility/2006">
                <mc:Choice xmlns:v="urn:schemas-microsoft-com:vml" Requires="v">
                  <p:oleObj spid="_x0000_s2140" name="Equation" r:id="rId28" imgW="291960" imgH="203040" progId="Equation.DSMT4">
                    <p:embed/>
                  </p:oleObj>
                </mc:Choice>
                <mc:Fallback>
                  <p:oleObj name="Equation" r:id="rId28" imgW="291960" imgH="203040" progId="Equation.DSMT4">
                    <p:embed/>
                    <p:pic>
                      <p:nvPicPr>
                        <p:cNvPr id="50191" name="Object 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22464" y="1488281"/>
                          <a:ext cx="312737" cy="20389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5" name="Object 16">
              <a:extLst>
                <a:ext uri="{FF2B5EF4-FFF2-40B4-BE49-F238E27FC236}">
                  <a16:creationId xmlns:a16="http://schemas.microsoft.com/office/drawing/2014/main" id="{0EDD9C34-A397-7343-A04A-ACD2E0F90865}"/>
                </a:ext>
              </a:extLst>
            </p:cNvPr>
            <p:cNvGraphicFramePr>
              <a:graphicFrameLocks noChangeAspect="1"/>
            </p:cNvGraphicFramePr>
            <p:nvPr>
              <p:extLst>
                <p:ext uri="{D42A27DB-BD31-4B8C-83A1-F6EECF244321}">
                  <p14:modId xmlns:p14="http://schemas.microsoft.com/office/powerpoint/2010/main" val="1417903028"/>
                </p:ext>
              </p:extLst>
            </p:nvPr>
          </p:nvGraphicFramePr>
          <p:xfrm>
            <a:off x="2112963" y="1087934"/>
            <a:ext cx="107950" cy="190500"/>
          </p:xfrm>
          <a:graphic>
            <a:graphicData uri="http://schemas.openxmlformats.org/presentationml/2006/ole">
              <mc:AlternateContent xmlns:mc="http://schemas.openxmlformats.org/markup-compatibility/2006">
                <mc:Choice xmlns:v="urn:schemas-microsoft-com:vml" Requires="v">
                  <p:oleObj spid="_x0000_s2141" name="Equation" r:id="rId30" imgW="101520" imgH="190440" progId="Equation.DSMT4">
                    <p:embed/>
                  </p:oleObj>
                </mc:Choice>
                <mc:Fallback>
                  <p:oleObj name="Equation" r:id="rId30" imgW="101520" imgH="190440" progId="Equation.DSMT4">
                    <p:embed/>
                    <p:pic>
                      <p:nvPicPr>
                        <p:cNvPr id="50192" name="Object 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12963" y="1087934"/>
                          <a:ext cx="10795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6" name="Object 17">
              <a:extLst>
                <a:ext uri="{FF2B5EF4-FFF2-40B4-BE49-F238E27FC236}">
                  <a16:creationId xmlns:a16="http://schemas.microsoft.com/office/drawing/2014/main" id="{51F30D09-0D38-8644-9689-945E064E9932}"/>
                </a:ext>
              </a:extLst>
            </p:cNvPr>
            <p:cNvGraphicFramePr>
              <a:graphicFrameLocks noChangeAspect="1"/>
            </p:cNvGraphicFramePr>
            <p:nvPr>
              <p:extLst>
                <p:ext uri="{D42A27DB-BD31-4B8C-83A1-F6EECF244321}">
                  <p14:modId xmlns:p14="http://schemas.microsoft.com/office/powerpoint/2010/main" val="1159851896"/>
                </p:ext>
              </p:extLst>
            </p:nvPr>
          </p:nvGraphicFramePr>
          <p:xfrm>
            <a:off x="2895601" y="5691188"/>
            <a:ext cx="149225" cy="202406"/>
          </p:xfrm>
          <a:graphic>
            <a:graphicData uri="http://schemas.openxmlformats.org/presentationml/2006/ole">
              <mc:AlternateContent xmlns:mc="http://schemas.openxmlformats.org/markup-compatibility/2006">
                <mc:Choice xmlns:v="urn:schemas-microsoft-com:vml" Requires="v">
                  <p:oleObj spid="_x0000_s2142" name="Equation" r:id="rId32" imgW="139680" imgH="203040" progId="Equation.DSMT4">
                    <p:embed/>
                  </p:oleObj>
                </mc:Choice>
                <mc:Fallback>
                  <p:oleObj name="Equation" r:id="rId32" imgW="139680" imgH="203040" progId="Equation.DSMT4">
                    <p:embed/>
                    <p:pic>
                      <p:nvPicPr>
                        <p:cNvPr id="50193" name="Object 1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895601" y="5691188"/>
                          <a:ext cx="149225" cy="20240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7" name="Object 18">
              <a:extLst>
                <a:ext uri="{FF2B5EF4-FFF2-40B4-BE49-F238E27FC236}">
                  <a16:creationId xmlns:a16="http://schemas.microsoft.com/office/drawing/2014/main" id="{F55D00F5-B0DA-9A47-80E5-BE89A64F4870}"/>
                </a:ext>
              </a:extLst>
            </p:cNvPr>
            <p:cNvGraphicFramePr>
              <a:graphicFrameLocks noChangeAspect="1"/>
            </p:cNvGraphicFramePr>
            <p:nvPr>
              <p:extLst>
                <p:ext uri="{D42A27DB-BD31-4B8C-83A1-F6EECF244321}">
                  <p14:modId xmlns:p14="http://schemas.microsoft.com/office/powerpoint/2010/main" val="4288299479"/>
                </p:ext>
              </p:extLst>
            </p:nvPr>
          </p:nvGraphicFramePr>
          <p:xfrm>
            <a:off x="3567114" y="5691188"/>
            <a:ext cx="242887" cy="202406"/>
          </p:xfrm>
          <a:graphic>
            <a:graphicData uri="http://schemas.openxmlformats.org/presentationml/2006/ole">
              <mc:AlternateContent xmlns:mc="http://schemas.openxmlformats.org/markup-compatibility/2006">
                <mc:Choice xmlns:v="urn:schemas-microsoft-com:vml" Requires="v">
                  <p:oleObj spid="_x0000_s2143" name="Equation" r:id="rId34" imgW="228600" imgH="203040" progId="Equation.DSMT4">
                    <p:embed/>
                  </p:oleObj>
                </mc:Choice>
                <mc:Fallback>
                  <p:oleObj name="Equation" r:id="rId34" imgW="228600" imgH="203040" progId="Equation.DSMT4">
                    <p:embed/>
                    <p:pic>
                      <p:nvPicPr>
                        <p:cNvPr id="50194" name="Object 1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567114" y="5691188"/>
                          <a:ext cx="242887" cy="20240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8" name="Object 19">
              <a:extLst>
                <a:ext uri="{FF2B5EF4-FFF2-40B4-BE49-F238E27FC236}">
                  <a16:creationId xmlns:a16="http://schemas.microsoft.com/office/drawing/2014/main" id="{1E7F8E39-77DC-6D4F-9EA8-C990FB0C9E1C}"/>
                </a:ext>
              </a:extLst>
            </p:cNvPr>
            <p:cNvGraphicFramePr>
              <a:graphicFrameLocks noChangeAspect="1"/>
            </p:cNvGraphicFramePr>
            <p:nvPr>
              <p:extLst>
                <p:ext uri="{D42A27DB-BD31-4B8C-83A1-F6EECF244321}">
                  <p14:modId xmlns:p14="http://schemas.microsoft.com/office/powerpoint/2010/main" val="3057722711"/>
                </p:ext>
              </p:extLst>
            </p:nvPr>
          </p:nvGraphicFramePr>
          <p:xfrm>
            <a:off x="4287839" y="5691188"/>
            <a:ext cx="230187" cy="202406"/>
          </p:xfrm>
          <a:graphic>
            <a:graphicData uri="http://schemas.openxmlformats.org/presentationml/2006/ole">
              <mc:AlternateContent xmlns:mc="http://schemas.openxmlformats.org/markup-compatibility/2006">
                <mc:Choice xmlns:v="urn:schemas-microsoft-com:vml" Requires="v">
                  <p:oleObj spid="_x0000_s2144" name="Equation" r:id="rId36" imgW="215640" imgH="203040" progId="Equation.DSMT4">
                    <p:embed/>
                  </p:oleObj>
                </mc:Choice>
                <mc:Fallback>
                  <p:oleObj name="Equation" r:id="rId36" imgW="215640" imgH="203040" progId="Equation.DSMT4">
                    <p:embed/>
                    <p:pic>
                      <p:nvPicPr>
                        <p:cNvPr id="50195" name="Object 1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287839" y="5691188"/>
                          <a:ext cx="230187" cy="20240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9" name="Object 20">
              <a:extLst>
                <a:ext uri="{FF2B5EF4-FFF2-40B4-BE49-F238E27FC236}">
                  <a16:creationId xmlns:a16="http://schemas.microsoft.com/office/drawing/2014/main" id="{7FAAED1B-F94A-864F-8CF2-E223B5676536}"/>
                </a:ext>
              </a:extLst>
            </p:cNvPr>
            <p:cNvGraphicFramePr>
              <a:graphicFrameLocks noChangeAspect="1"/>
            </p:cNvGraphicFramePr>
            <p:nvPr>
              <p:extLst>
                <p:ext uri="{D42A27DB-BD31-4B8C-83A1-F6EECF244321}">
                  <p14:modId xmlns:p14="http://schemas.microsoft.com/office/powerpoint/2010/main" val="916700294"/>
                </p:ext>
              </p:extLst>
            </p:nvPr>
          </p:nvGraphicFramePr>
          <p:xfrm>
            <a:off x="4957764" y="5691188"/>
            <a:ext cx="257175" cy="202406"/>
          </p:xfrm>
          <a:graphic>
            <a:graphicData uri="http://schemas.openxmlformats.org/presentationml/2006/ole">
              <mc:AlternateContent xmlns:mc="http://schemas.openxmlformats.org/markup-compatibility/2006">
                <mc:Choice xmlns:v="urn:schemas-microsoft-com:vml" Requires="v">
                  <p:oleObj spid="_x0000_s2145" name="Equation" r:id="rId38" imgW="241200" imgH="203040" progId="Equation.DSMT4">
                    <p:embed/>
                  </p:oleObj>
                </mc:Choice>
                <mc:Fallback>
                  <p:oleObj name="Equation" r:id="rId38" imgW="241200" imgH="203040" progId="Equation.DSMT4">
                    <p:embed/>
                    <p:pic>
                      <p:nvPicPr>
                        <p:cNvPr id="50196" name="Object 2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957764" y="5691188"/>
                          <a:ext cx="257175" cy="20240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0" name="Object 21">
              <a:extLst>
                <a:ext uri="{FF2B5EF4-FFF2-40B4-BE49-F238E27FC236}">
                  <a16:creationId xmlns:a16="http://schemas.microsoft.com/office/drawing/2014/main" id="{F48D1E0A-72DA-AD43-9401-15C2F054ADA0}"/>
                </a:ext>
              </a:extLst>
            </p:cNvPr>
            <p:cNvGraphicFramePr>
              <a:graphicFrameLocks noChangeAspect="1"/>
            </p:cNvGraphicFramePr>
            <p:nvPr>
              <p:extLst>
                <p:ext uri="{D42A27DB-BD31-4B8C-83A1-F6EECF244321}">
                  <p14:modId xmlns:p14="http://schemas.microsoft.com/office/powerpoint/2010/main" val="3231526290"/>
                </p:ext>
              </p:extLst>
            </p:nvPr>
          </p:nvGraphicFramePr>
          <p:xfrm>
            <a:off x="5668964" y="5691188"/>
            <a:ext cx="257175" cy="202406"/>
          </p:xfrm>
          <a:graphic>
            <a:graphicData uri="http://schemas.openxmlformats.org/presentationml/2006/ole">
              <mc:AlternateContent xmlns:mc="http://schemas.openxmlformats.org/markup-compatibility/2006">
                <mc:Choice xmlns:v="urn:schemas-microsoft-com:vml" Requires="v">
                  <p:oleObj spid="_x0000_s2146" name="Equation" r:id="rId40" imgW="241200" imgH="203040" progId="Equation.DSMT4">
                    <p:embed/>
                  </p:oleObj>
                </mc:Choice>
                <mc:Fallback>
                  <p:oleObj name="Equation" r:id="rId40" imgW="241200" imgH="203040" progId="Equation.DSMT4">
                    <p:embed/>
                    <p:pic>
                      <p:nvPicPr>
                        <p:cNvPr id="50197" name="Object 2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668964" y="5691188"/>
                          <a:ext cx="257175" cy="20240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 name="Object 22">
              <a:extLst>
                <a:ext uri="{FF2B5EF4-FFF2-40B4-BE49-F238E27FC236}">
                  <a16:creationId xmlns:a16="http://schemas.microsoft.com/office/drawing/2014/main" id="{8060F875-9922-C04F-B226-C77CF7C05240}"/>
                </a:ext>
              </a:extLst>
            </p:cNvPr>
            <p:cNvGraphicFramePr>
              <a:graphicFrameLocks noChangeAspect="1"/>
            </p:cNvGraphicFramePr>
            <p:nvPr>
              <p:extLst>
                <p:ext uri="{D42A27DB-BD31-4B8C-83A1-F6EECF244321}">
                  <p14:modId xmlns:p14="http://schemas.microsoft.com/office/powerpoint/2010/main" val="2403548346"/>
                </p:ext>
              </p:extLst>
            </p:nvPr>
          </p:nvGraphicFramePr>
          <p:xfrm>
            <a:off x="6380164" y="5691188"/>
            <a:ext cx="257175" cy="202406"/>
          </p:xfrm>
          <a:graphic>
            <a:graphicData uri="http://schemas.openxmlformats.org/presentationml/2006/ole">
              <mc:AlternateContent xmlns:mc="http://schemas.openxmlformats.org/markup-compatibility/2006">
                <mc:Choice xmlns:v="urn:schemas-microsoft-com:vml" Requires="v">
                  <p:oleObj spid="_x0000_s2147" name="Equation" r:id="rId42" imgW="241200" imgH="203040" progId="Equation.DSMT4">
                    <p:embed/>
                  </p:oleObj>
                </mc:Choice>
                <mc:Fallback>
                  <p:oleObj name="Equation" r:id="rId42" imgW="241200" imgH="203040" progId="Equation.DSMT4">
                    <p:embed/>
                    <p:pic>
                      <p:nvPicPr>
                        <p:cNvPr id="50198" name="Object 2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380164" y="5691188"/>
                          <a:ext cx="257175" cy="20240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2" name="Object 23">
              <a:extLst>
                <a:ext uri="{FF2B5EF4-FFF2-40B4-BE49-F238E27FC236}">
                  <a16:creationId xmlns:a16="http://schemas.microsoft.com/office/drawing/2014/main" id="{5FC041A6-63E2-9145-9009-4D70FF89B456}"/>
                </a:ext>
              </a:extLst>
            </p:cNvPr>
            <p:cNvGraphicFramePr>
              <a:graphicFrameLocks noChangeAspect="1"/>
            </p:cNvGraphicFramePr>
            <p:nvPr>
              <p:extLst>
                <p:ext uri="{D42A27DB-BD31-4B8C-83A1-F6EECF244321}">
                  <p14:modId xmlns:p14="http://schemas.microsoft.com/office/powerpoint/2010/main" val="1620993963"/>
                </p:ext>
              </p:extLst>
            </p:nvPr>
          </p:nvGraphicFramePr>
          <p:xfrm>
            <a:off x="7091364" y="5691188"/>
            <a:ext cx="257175" cy="202406"/>
          </p:xfrm>
          <a:graphic>
            <a:graphicData uri="http://schemas.openxmlformats.org/presentationml/2006/ole">
              <mc:AlternateContent xmlns:mc="http://schemas.openxmlformats.org/markup-compatibility/2006">
                <mc:Choice xmlns:v="urn:schemas-microsoft-com:vml" Requires="v">
                  <p:oleObj spid="_x0000_s2148" name="Equation" r:id="rId44" imgW="241200" imgH="203040" progId="Equation.DSMT4">
                    <p:embed/>
                  </p:oleObj>
                </mc:Choice>
                <mc:Fallback>
                  <p:oleObj name="Equation" r:id="rId44" imgW="241200" imgH="203040" progId="Equation.DSMT4">
                    <p:embed/>
                    <p:pic>
                      <p:nvPicPr>
                        <p:cNvPr id="50199" name="Object 23"/>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091364" y="5691188"/>
                          <a:ext cx="257175" cy="20240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3" name="Object 24">
              <a:extLst>
                <a:ext uri="{FF2B5EF4-FFF2-40B4-BE49-F238E27FC236}">
                  <a16:creationId xmlns:a16="http://schemas.microsoft.com/office/drawing/2014/main" id="{CEF92407-36BA-B145-B378-D1A112FCC2B5}"/>
                </a:ext>
              </a:extLst>
            </p:cNvPr>
            <p:cNvGraphicFramePr>
              <a:graphicFrameLocks noChangeAspect="1"/>
            </p:cNvGraphicFramePr>
            <p:nvPr>
              <p:extLst>
                <p:ext uri="{D42A27DB-BD31-4B8C-83A1-F6EECF244321}">
                  <p14:modId xmlns:p14="http://schemas.microsoft.com/office/powerpoint/2010/main" val="4101277038"/>
                </p:ext>
              </p:extLst>
            </p:nvPr>
          </p:nvGraphicFramePr>
          <p:xfrm>
            <a:off x="7804150" y="5691188"/>
            <a:ext cx="255588" cy="202406"/>
          </p:xfrm>
          <a:graphic>
            <a:graphicData uri="http://schemas.openxmlformats.org/presentationml/2006/ole">
              <mc:AlternateContent xmlns:mc="http://schemas.openxmlformats.org/markup-compatibility/2006">
                <mc:Choice xmlns:v="urn:schemas-microsoft-com:vml" Requires="v">
                  <p:oleObj spid="_x0000_s2149" name="Equation" r:id="rId46" imgW="241200" imgH="203040" progId="Equation.DSMT4">
                    <p:embed/>
                  </p:oleObj>
                </mc:Choice>
                <mc:Fallback>
                  <p:oleObj name="Equation" r:id="rId46" imgW="241200" imgH="203040" progId="Equation.DSMT4">
                    <p:embed/>
                    <p:pic>
                      <p:nvPicPr>
                        <p:cNvPr id="50200" name="Object 24"/>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7804150" y="5691188"/>
                          <a:ext cx="255588" cy="20240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4" name="Object 25">
              <a:extLst>
                <a:ext uri="{FF2B5EF4-FFF2-40B4-BE49-F238E27FC236}">
                  <a16:creationId xmlns:a16="http://schemas.microsoft.com/office/drawing/2014/main" id="{0A216DA5-9742-F442-A25A-A8D4DD96404B}"/>
                </a:ext>
              </a:extLst>
            </p:cNvPr>
            <p:cNvGraphicFramePr>
              <a:graphicFrameLocks noChangeAspect="1"/>
            </p:cNvGraphicFramePr>
            <p:nvPr>
              <p:extLst>
                <p:ext uri="{D42A27DB-BD31-4B8C-83A1-F6EECF244321}">
                  <p14:modId xmlns:p14="http://schemas.microsoft.com/office/powerpoint/2010/main" val="3842540067"/>
                </p:ext>
              </p:extLst>
            </p:nvPr>
          </p:nvGraphicFramePr>
          <p:xfrm>
            <a:off x="2565400" y="1449586"/>
            <a:ext cx="488950" cy="202406"/>
          </p:xfrm>
          <a:graphic>
            <a:graphicData uri="http://schemas.openxmlformats.org/presentationml/2006/ole">
              <mc:AlternateContent xmlns:mc="http://schemas.openxmlformats.org/markup-compatibility/2006">
                <mc:Choice xmlns:v="urn:schemas-microsoft-com:vml" Requires="v">
                  <p:oleObj spid="_x0000_s2150" name="Equation" r:id="rId48" imgW="457200" imgH="203040" progId="Equation.DSMT4">
                    <p:embed/>
                  </p:oleObj>
                </mc:Choice>
                <mc:Fallback>
                  <p:oleObj name="Equation" r:id="rId48" imgW="457200" imgH="203040" progId="Equation.DSMT4">
                    <p:embed/>
                    <p:pic>
                      <p:nvPicPr>
                        <p:cNvPr id="50201" name="Object 25"/>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565400" y="1449586"/>
                          <a:ext cx="488950" cy="20240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5" name="Object 26">
              <a:extLst>
                <a:ext uri="{FF2B5EF4-FFF2-40B4-BE49-F238E27FC236}">
                  <a16:creationId xmlns:a16="http://schemas.microsoft.com/office/drawing/2014/main" id="{65A951D3-6A03-3F48-84D0-24DD95ECEEB9}"/>
                </a:ext>
              </a:extLst>
            </p:cNvPr>
            <p:cNvGraphicFramePr>
              <a:graphicFrameLocks noChangeAspect="1"/>
            </p:cNvGraphicFramePr>
            <p:nvPr>
              <p:extLst>
                <p:ext uri="{D42A27DB-BD31-4B8C-83A1-F6EECF244321}">
                  <p14:modId xmlns:p14="http://schemas.microsoft.com/office/powerpoint/2010/main" val="4278275921"/>
                </p:ext>
              </p:extLst>
            </p:nvPr>
          </p:nvGraphicFramePr>
          <p:xfrm>
            <a:off x="2613026" y="1894583"/>
            <a:ext cx="339725" cy="203894"/>
          </p:xfrm>
          <a:graphic>
            <a:graphicData uri="http://schemas.openxmlformats.org/presentationml/2006/ole">
              <mc:AlternateContent xmlns:mc="http://schemas.openxmlformats.org/markup-compatibility/2006">
                <mc:Choice xmlns:v="urn:schemas-microsoft-com:vml" Requires="v">
                  <p:oleObj spid="_x0000_s2151" name="Equation" r:id="rId50" imgW="317160" imgH="203040" progId="Equation.DSMT4">
                    <p:embed/>
                  </p:oleObj>
                </mc:Choice>
                <mc:Fallback>
                  <p:oleObj name="Equation" r:id="rId50" imgW="317160" imgH="203040" progId="Equation.DSMT4">
                    <p:embed/>
                    <p:pic>
                      <p:nvPicPr>
                        <p:cNvPr id="50202" name="Object 26"/>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613026" y="1894583"/>
                          <a:ext cx="339725" cy="20389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6" name="Object 27">
              <a:extLst>
                <a:ext uri="{FF2B5EF4-FFF2-40B4-BE49-F238E27FC236}">
                  <a16:creationId xmlns:a16="http://schemas.microsoft.com/office/drawing/2014/main" id="{FC809367-523A-EE4E-A083-58B76EA4CEB0}"/>
                </a:ext>
              </a:extLst>
            </p:cNvPr>
            <p:cNvGraphicFramePr>
              <a:graphicFrameLocks noChangeAspect="1"/>
            </p:cNvGraphicFramePr>
            <p:nvPr>
              <p:extLst>
                <p:ext uri="{D42A27DB-BD31-4B8C-83A1-F6EECF244321}">
                  <p14:modId xmlns:p14="http://schemas.microsoft.com/office/powerpoint/2010/main" val="4267552727"/>
                </p:ext>
              </p:extLst>
            </p:nvPr>
          </p:nvGraphicFramePr>
          <p:xfrm>
            <a:off x="2608263" y="2455664"/>
            <a:ext cx="476250" cy="202406"/>
          </p:xfrm>
          <a:graphic>
            <a:graphicData uri="http://schemas.openxmlformats.org/presentationml/2006/ole">
              <mc:AlternateContent xmlns:mc="http://schemas.openxmlformats.org/markup-compatibility/2006">
                <mc:Choice xmlns:v="urn:schemas-microsoft-com:vml" Requires="v">
                  <p:oleObj spid="_x0000_s2152" name="Equation" r:id="rId52" imgW="444240" imgH="203040" progId="Equation.DSMT4">
                    <p:embed/>
                  </p:oleObj>
                </mc:Choice>
                <mc:Fallback>
                  <p:oleObj name="Equation" r:id="rId52" imgW="444240" imgH="203040" progId="Equation.DSMT4">
                    <p:embed/>
                    <p:pic>
                      <p:nvPicPr>
                        <p:cNvPr id="50203" name="Object 27"/>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608263" y="2455664"/>
                          <a:ext cx="476250" cy="20240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7" name="Object 28">
              <a:extLst>
                <a:ext uri="{FF2B5EF4-FFF2-40B4-BE49-F238E27FC236}">
                  <a16:creationId xmlns:a16="http://schemas.microsoft.com/office/drawing/2014/main" id="{4A8BF1C4-33A9-EF4A-BE60-471F96D6480E}"/>
                </a:ext>
              </a:extLst>
            </p:cNvPr>
            <p:cNvGraphicFramePr>
              <a:graphicFrameLocks noChangeAspect="1"/>
            </p:cNvGraphicFramePr>
            <p:nvPr>
              <p:extLst>
                <p:ext uri="{D42A27DB-BD31-4B8C-83A1-F6EECF244321}">
                  <p14:modId xmlns:p14="http://schemas.microsoft.com/office/powerpoint/2010/main" val="520390087"/>
                </p:ext>
              </p:extLst>
            </p:nvPr>
          </p:nvGraphicFramePr>
          <p:xfrm>
            <a:off x="4511676" y="2705695"/>
            <a:ext cx="366713" cy="203895"/>
          </p:xfrm>
          <a:graphic>
            <a:graphicData uri="http://schemas.openxmlformats.org/presentationml/2006/ole">
              <mc:AlternateContent xmlns:mc="http://schemas.openxmlformats.org/markup-compatibility/2006">
                <mc:Choice xmlns:v="urn:schemas-microsoft-com:vml" Requires="v">
                  <p:oleObj spid="_x0000_s2153" name="Equation" r:id="rId54" imgW="342720" imgH="203040" progId="Equation.DSMT4">
                    <p:embed/>
                  </p:oleObj>
                </mc:Choice>
                <mc:Fallback>
                  <p:oleObj name="Equation" r:id="rId54" imgW="342720" imgH="203040" progId="Equation.DSMT4">
                    <p:embed/>
                    <p:pic>
                      <p:nvPicPr>
                        <p:cNvPr id="50204" name="Object 28"/>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511676" y="2705695"/>
                          <a:ext cx="366713" cy="20389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8" name="Object 29">
              <a:extLst>
                <a:ext uri="{FF2B5EF4-FFF2-40B4-BE49-F238E27FC236}">
                  <a16:creationId xmlns:a16="http://schemas.microsoft.com/office/drawing/2014/main" id="{EC342777-0154-8540-8E12-442138BD9DE4}"/>
                </a:ext>
              </a:extLst>
            </p:cNvPr>
            <p:cNvGraphicFramePr>
              <a:graphicFrameLocks noChangeAspect="1"/>
            </p:cNvGraphicFramePr>
            <p:nvPr>
              <p:extLst>
                <p:ext uri="{D42A27DB-BD31-4B8C-83A1-F6EECF244321}">
                  <p14:modId xmlns:p14="http://schemas.microsoft.com/office/powerpoint/2010/main" val="4019334339"/>
                </p:ext>
              </p:extLst>
            </p:nvPr>
          </p:nvGraphicFramePr>
          <p:xfrm>
            <a:off x="4524375" y="3498950"/>
            <a:ext cx="431800" cy="202406"/>
          </p:xfrm>
          <a:graphic>
            <a:graphicData uri="http://schemas.openxmlformats.org/presentationml/2006/ole">
              <mc:AlternateContent xmlns:mc="http://schemas.openxmlformats.org/markup-compatibility/2006">
                <mc:Choice xmlns:v="urn:schemas-microsoft-com:vml" Requires="v">
                  <p:oleObj spid="_x0000_s2154" name="Equation" r:id="rId56" imgW="406080" imgH="203040" progId="Equation.DSMT4">
                    <p:embed/>
                  </p:oleObj>
                </mc:Choice>
                <mc:Fallback>
                  <p:oleObj name="Equation" r:id="rId56" imgW="406080" imgH="203040" progId="Equation.DSMT4">
                    <p:embed/>
                    <p:pic>
                      <p:nvPicPr>
                        <p:cNvPr id="50205" name="Object 29"/>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524375" y="3498950"/>
                          <a:ext cx="431800" cy="20240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9" name="Freeform 74">
              <a:extLst>
                <a:ext uri="{FF2B5EF4-FFF2-40B4-BE49-F238E27FC236}">
                  <a16:creationId xmlns:a16="http://schemas.microsoft.com/office/drawing/2014/main" id="{7D3C3FA0-1F69-E741-8920-FB833BE0D543}"/>
                </a:ext>
              </a:extLst>
            </p:cNvPr>
            <p:cNvSpPr>
              <a:spLocks/>
            </p:cNvSpPr>
            <p:nvPr/>
          </p:nvSpPr>
          <p:spPr bwMode="auto">
            <a:xfrm>
              <a:off x="2657475" y="1144489"/>
              <a:ext cx="185738" cy="113109"/>
            </a:xfrm>
            <a:custGeom>
              <a:avLst/>
              <a:gdLst>
                <a:gd name="T0" fmla="*/ 0 w 117"/>
                <a:gd name="T1" fmla="*/ 71 h 71"/>
                <a:gd name="T2" fmla="*/ 62 w 117"/>
                <a:gd name="T3" fmla="*/ 39 h 71"/>
                <a:gd name="T4" fmla="*/ 21 w 117"/>
                <a:gd name="T5" fmla="*/ 36 h 71"/>
                <a:gd name="T6" fmla="*/ 117 w 117"/>
                <a:gd name="T7" fmla="*/ 0 h 71"/>
                <a:gd name="T8" fmla="*/ 0 60000 65536"/>
                <a:gd name="T9" fmla="*/ 0 60000 65536"/>
                <a:gd name="T10" fmla="*/ 0 60000 65536"/>
                <a:gd name="T11" fmla="*/ 0 60000 65536"/>
                <a:gd name="T12" fmla="*/ 0 w 117"/>
                <a:gd name="T13" fmla="*/ 0 h 71"/>
                <a:gd name="T14" fmla="*/ 117 w 117"/>
                <a:gd name="T15" fmla="*/ 71 h 71"/>
              </a:gdLst>
              <a:ahLst/>
              <a:cxnLst>
                <a:cxn ang="T8">
                  <a:pos x="T0" y="T1"/>
                </a:cxn>
                <a:cxn ang="T9">
                  <a:pos x="T2" y="T3"/>
                </a:cxn>
                <a:cxn ang="T10">
                  <a:pos x="T4" y="T5"/>
                </a:cxn>
                <a:cxn ang="T11">
                  <a:pos x="T6" y="T7"/>
                </a:cxn>
              </a:cxnLst>
              <a:rect l="T12" t="T13" r="T14" b="T15"/>
              <a:pathLst>
                <a:path w="117" h="71">
                  <a:moveTo>
                    <a:pt x="0" y="71"/>
                  </a:moveTo>
                  <a:lnTo>
                    <a:pt x="62" y="39"/>
                  </a:lnTo>
                  <a:lnTo>
                    <a:pt x="21" y="36"/>
                  </a:lnTo>
                  <a:lnTo>
                    <a:pt x="117" y="0"/>
                  </a:lnTo>
                </a:path>
              </a:pathLst>
            </a:custGeom>
            <a:noFill/>
            <a:ln w="12700">
              <a:solidFill>
                <a:schemeClr val="tx1"/>
              </a:solidFill>
              <a:round/>
              <a:headEnd type="none" w="sm" len="sm"/>
              <a:tailEnd type="none" w="sm" len="sm"/>
            </a:ln>
          </p:spPr>
          <p:txBody>
            <a:bodyPr>
              <a:prstTxWarp prst="textNoShape">
                <a:avLst/>
              </a:prstTxWarp>
            </a:bodyPr>
            <a:lstStyle/>
            <a:p>
              <a:endParaRPr lang="en-US"/>
            </a:p>
          </p:txBody>
        </p:sp>
        <p:sp>
          <p:nvSpPr>
            <p:cNvPr id="60" name="Freeform 75">
              <a:extLst>
                <a:ext uri="{FF2B5EF4-FFF2-40B4-BE49-F238E27FC236}">
                  <a16:creationId xmlns:a16="http://schemas.microsoft.com/office/drawing/2014/main" id="{A2FC9AC9-6AB6-2F40-8705-6B00E32BBB7D}"/>
                </a:ext>
              </a:extLst>
            </p:cNvPr>
            <p:cNvSpPr>
              <a:spLocks/>
            </p:cNvSpPr>
            <p:nvPr/>
          </p:nvSpPr>
          <p:spPr bwMode="auto">
            <a:xfrm rot="-1468949">
              <a:off x="2957513" y="1308200"/>
              <a:ext cx="185737" cy="111621"/>
            </a:xfrm>
            <a:custGeom>
              <a:avLst/>
              <a:gdLst>
                <a:gd name="T0" fmla="*/ 0 w 117"/>
                <a:gd name="T1" fmla="*/ 71 h 71"/>
                <a:gd name="T2" fmla="*/ 62 w 117"/>
                <a:gd name="T3" fmla="*/ 39 h 71"/>
                <a:gd name="T4" fmla="*/ 21 w 117"/>
                <a:gd name="T5" fmla="*/ 36 h 71"/>
                <a:gd name="T6" fmla="*/ 117 w 117"/>
                <a:gd name="T7" fmla="*/ 0 h 71"/>
                <a:gd name="T8" fmla="*/ 0 60000 65536"/>
                <a:gd name="T9" fmla="*/ 0 60000 65536"/>
                <a:gd name="T10" fmla="*/ 0 60000 65536"/>
                <a:gd name="T11" fmla="*/ 0 60000 65536"/>
                <a:gd name="T12" fmla="*/ 0 w 117"/>
                <a:gd name="T13" fmla="*/ 0 h 71"/>
                <a:gd name="T14" fmla="*/ 117 w 117"/>
                <a:gd name="T15" fmla="*/ 71 h 71"/>
              </a:gdLst>
              <a:ahLst/>
              <a:cxnLst>
                <a:cxn ang="T8">
                  <a:pos x="T0" y="T1"/>
                </a:cxn>
                <a:cxn ang="T9">
                  <a:pos x="T2" y="T3"/>
                </a:cxn>
                <a:cxn ang="T10">
                  <a:pos x="T4" y="T5"/>
                </a:cxn>
                <a:cxn ang="T11">
                  <a:pos x="T6" y="T7"/>
                </a:cxn>
              </a:cxnLst>
              <a:rect l="T12" t="T13" r="T14" b="T15"/>
              <a:pathLst>
                <a:path w="117" h="71">
                  <a:moveTo>
                    <a:pt x="0" y="71"/>
                  </a:moveTo>
                  <a:lnTo>
                    <a:pt x="62" y="39"/>
                  </a:lnTo>
                  <a:lnTo>
                    <a:pt x="21" y="36"/>
                  </a:lnTo>
                  <a:lnTo>
                    <a:pt x="117" y="0"/>
                  </a:lnTo>
                </a:path>
              </a:pathLst>
            </a:custGeom>
            <a:noFill/>
            <a:ln w="12700">
              <a:solidFill>
                <a:schemeClr val="tx1"/>
              </a:solidFill>
              <a:round/>
              <a:headEnd type="none" w="sm" len="sm"/>
              <a:tailEnd type="none" w="sm" len="sm"/>
            </a:ln>
          </p:spPr>
          <p:txBody>
            <a:bodyPr>
              <a:prstTxWarp prst="textNoShape">
                <a:avLst/>
              </a:prstTxWarp>
            </a:bodyPr>
            <a:lstStyle/>
            <a:p>
              <a:endParaRPr lang="en-US"/>
            </a:p>
          </p:txBody>
        </p:sp>
        <p:sp>
          <p:nvSpPr>
            <p:cNvPr id="61" name="Freeform 76">
              <a:extLst>
                <a:ext uri="{FF2B5EF4-FFF2-40B4-BE49-F238E27FC236}">
                  <a16:creationId xmlns:a16="http://schemas.microsoft.com/office/drawing/2014/main" id="{EC5B9D05-A7C1-8F4F-98C6-5FCB7EA11FCA}"/>
                </a:ext>
              </a:extLst>
            </p:cNvPr>
            <p:cNvSpPr>
              <a:spLocks/>
            </p:cNvSpPr>
            <p:nvPr/>
          </p:nvSpPr>
          <p:spPr bwMode="auto">
            <a:xfrm rot="-1468949">
              <a:off x="2762250" y="1748731"/>
              <a:ext cx="185738" cy="113109"/>
            </a:xfrm>
            <a:custGeom>
              <a:avLst/>
              <a:gdLst>
                <a:gd name="T0" fmla="*/ 0 w 117"/>
                <a:gd name="T1" fmla="*/ 71 h 71"/>
                <a:gd name="T2" fmla="*/ 62 w 117"/>
                <a:gd name="T3" fmla="*/ 39 h 71"/>
                <a:gd name="T4" fmla="*/ 21 w 117"/>
                <a:gd name="T5" fmla="*/ 36 h 71"/>
                <a:gd name="T6" fmla="*/ 117 w 117"/>
                <a:gd name="T7" fmla="*/ 0 h 71"/>
                <a:gd name="T8" fmla="*/ 0 60000 65536"/>
                <a:gd name="T9" fmla="*/ 0 60000 65536"/>
                <a:gd name="T10" fmla="*/ 0 60000 65536"/>
                <a:gd name="T11" fmla="*/ 0 60000 65536"/>
                <a:gd name="T12" fmla="*/ 0 w 117"/>
                <a:gd name="T13" fmla="*/ 0 h 71"/>
                <a:gd name="T14" fmla="*/ 117 w 117"/>
                <a:gd name="T15" fmla="*/ 71 h 71"/>
              </a:gdLst>
              <a:ahLst/>
              <a:cxnLst>
                <a:cxn ang="T8">
                  <a:pos x="T0" y="T1"/>
                </a:cxn>
                <a:cxn ang="T9">
                  <a:pos x="T2" y="T3"/>
                </a:cxn>
                <a:cxn ang="T10">
                  <a:pos x="T4" y="T5"/>
                </a:cxn>
                <a:cxn ang="T11">
                  <a:pos x="T6" y="T7"/>
                </a:cxn>
              </a:cxnLst>
              <a:rect l="T12" t="T13" r="T14" b="T15"/>
              <a:pathLst>
                <a:path w="117" h="71">
                  <a:moveTo>
                    <a:pt x="0" y="71"/>
                  </a:moveTo>
                  <a:lnTo>
                    <a:pt x="62" y="39"/>
                  </a:lnTo>
                  <a:lnTo>
                    <a:pt x="21" y="36"/>
                  </a:lnTo>
                  <a:lnTo>
                    <a:pt x="117" y="0"/>
                  </a:lnTo>
                </a:path>
              </a:pathLst>
            </a:custGeom>
            <a:noFill/>
            <a:ln w="12700">
              <a:solidFill>
                <a:schemeClr val="tx1"/>
              </a:solidFill>
              <a:round/>
              <a:headEnd type="none" w="sm" len="sm"/>
              <a:tailEnd type="none" w="sm" len="sm"/>
            </a:ln>
          </p:spPr>
          <p:txBody>
            <a:bodyPr>
              <a:prstTxWarp prst="textNoShape">
                <a:avLst/>
              </a:prstTxWarp>
            </a:bodyPr>
            <a:lstStyle/>
            <a:p>
              <a:endParaRPr lang="en-US"/>
            </a:p>
          </p:txBody>
        </p:sp>
        <p:sp>
          <p:nvSpPr>
            <p:cNvPr id="62" name="Freeform 77">
              <a:extLst>
                <a:ext uri="{FF2B5EF4-FFF2-40B4-BE49-F238E27FC236}">
                  <a16:creationId xmlns:a16="http://schemas.microsoft.com/office/drawing/2014/main" id="{86FC7C3D-8A24-CD49-B7F1-9B7AAAC4580F}"/>
                </a:ext>
              </a:extLst>
            </p:cNvPr>
            <p:cNvSpPr>
              <a:spLocks/>
            </p:cNvSpPr>
            <p:nvPr/>
          </p:nvSpPr>
          <p:spPr bwMode="auto">
            <a:xfrm rot="1468949" flipH="1">
              <a:off x="2778126" y="2341068"/>
              <a:ext cx="119063" cy="92273"/>
            </a:xfrm>
            <a:custGeom>
              <a:avLst/>
              <a:gdLst>
                <a:gd name="T0" fmla="*/ 0 w 117"/>
                <a:gd name="T1" fmla="*/ 71 h 71"/>
                <a:gd name="T2" fmla="*/ 62 w 117"/>
                <a:gd name="T3" fmla="*/ 39 h 71"/>
                <a:gd name="T4" fmla="*/ 21 w 117"/>
                <a:gd name="T5" fmla="*/ 36 h 71"/>
                <a:gd name="T6" fmla="*/ 117 w 117"/>
                <a:gd name="T7" fmla="*/ 0 h 71"/>
                <a:gd name="T8" fmla="*/ 0 60000 65536"/>
                <a:gd name="T9" fmla="*/ 0 60000 65536"/>
                <a:gd name="T10" fmla="*/ 0 60000 65536"/>
                <a:gd name="T11" fmla="*/ 0 60000 65536"/>
                <a:gd name="T12" fmla="*/ 0 w 117"/>
                <a:gd name="T13" fmla="*/ 0 h 71"/>
                <a:gd name="T14" fmla="*/ 117 w 117"/>
                <a:gd name="T15" fmla="*/ 71 h 71"/>
              </a:gdLst>
              <a:ahLst/>
              <a:cxnLst>
                <a:cxn ang="T8">
                  <a:pos x="T0" y="T1"/>
                </a:cxn>
                <a:cxn ang="T9">
                  <a:pos x="T2" y="T3"/>
                </a:cxn>
                <a:cxn ang="T10">
                  <a:pos x="T4" y="T5"/>
                </a:cxn>
                <a:cxn ang="T11">
                  <a:pos x="T6" y="T7"/>
                </a:cxn>
              </a:cxnLst>
              <a:rect l="T12" t="T13" r="T14" b="T15"/>
              <a:pathLst>
                <a:path w="117" h="71">
                  <a:moveTo>
                    <a:pt x="0" y="71"/>
                  </a:moveTo>
                  <a:lnTo>
                    <a:pt x="62" y="39"/>
                  </a:lnTo>
                  <a:lnTo>
                    <a:pt x="21" y="36"/>
                  </a:lnTo>
                  <a:lnTo>
                    <a:pt x="117" y="0"/>
                  </a:lnTo>
                </a:path>
              </a:pathLst>
            </a:custGeom>
            <a:noFill/>
            <a:ln w="12700">
              <a:solidFill>
                <a:schemeClr val="tx1"/>
              </a:solidFill>
              <a:round/>
              <a:headEnd type="none" w="sm" len="sm"/>
              <a:tailEnd type="none" w="sm" len="sm"/>
            </a:ln>
          </p:spPr>
          <p:txBody>
            <a:bodyPr>
              <a:prstTxWarp prst="textNoShape">
                <a:avLst/>
              </a:prstTxWarp>
            </a:bodyPr>
            <a:lstStyle/>
            <a:p>
              <a:endParaRPr lang="en-US"/>
            </a:p>
          </p:txBody>
        </p:sp>
        <p:sp>
          <p:nvSpPr>
            <p:cNvPr id="63" name="Freeform 78">
              <a:extLst>
                <a:ext uri="{FF2B5EF4-FFF2-40B4-BE49-F238E27FC236}">
                  <a16:creationId xmlns:a16="http://schemas.microsoft.com/office/drawing/2014/main" id="{9C2DCD43-F69C-AB4B-A2B0-43DCEC37C604}"/>
                </a:ext>
              </a:extLst>
            </p:cNvPr>
            <p:cNvSpPr>
              <a:spLocks/>
            </p:cNvSpPr>
            <p:nvPr/>
          </p:nvSpPr>
          <p:spPr bwMode="auto">
            <a:xfrm>
              <a:off x="3913188" y="2759273"/>
              <a:ext cx="577850" cy="41672"/>
            </a:xfrm>
            <a:custGeom>
              <a:avLst/>
              <a:gdLst>
                <a:gd name="T0" fmla="*/ 364 w 364"/>
                <a:gd name="T1" fmla="*/ 39 h 39"/>
                <a:gd name="T2" fmla="*/ 241 w 364"/>
                <a:gd name="T3" fmla="*/ 39 h 39"/>
                <a:gd name="T4" fmla="*/ 332 w 364"/>
                <a:gd name="T5" fmla="*/ 0 h 39"/>
                <a:gd name="T6" fmla="*/ 0 w 364"/>
                <a:gd name="T7" fmla="*/ 0 h 39"/>
                <a:gd name="T8" fmla="*/ 0 60000 65536"/>
                <a:gd name="T9" fmla="*/ 0 60000 65536"/>
                <a:gd name="T10" fmla="*/ 0 60000 65536"/>
                <a:gd name="T11" fmla="*/ 0 60000 65536"/>
                <a:gd name="T12" fmla="*/ 0 w 364"/>
                <a:gd name="T13" fmla="*/ 0 h 39"/>
                <a:gd name="T14" fmla="*/ 364 w 364"/>
                <a:gd name="T15" fmla="*/ 39 h 39"/>
              </a:gdLst>
              <a:ahLst/>
              <a:cxnLst>
                <a:cxn ang="T8">
                  <a:pos x="T0" y="T1"/>
                </a:cxn>
                <a:cxn ang="T9">
                  <a:pos x="T2" y="T3"/>
                </a:cxn>
                <a:cxn ang="T10">
                  <a:pos x="T4" y="T5"/>
                </a:cxn>
                <a:cxn ang="T11">
                  <a:pos x="T6" y="T7"/>
                </a:cxn>
              </a:cxnLst>
              <a:rect l="T12" t="T13" r="T14" b="T15"/>
              <a:pathLst>
                <a:path w="364" h="39">
                  <a:moveTo>
                    <a:pt x="364" y="39"/>
                  </a:moveTo>
                  <a:lnTo>
                    <a:pt x="241" y="39"/>
                  </a:lnTo>
                  <a:lnTo>
                    <a:pt x="332" y="0"/>
                  </a:lnTo>
                  <a:lnTo>
                    <a:pt x="0" y="0"/>
                  </a:lnTo>
                </a:path>
              </a:pathLst>
            </a:custGeom>
            <a:noFill/>
            <a:ln w="12700">
              <a:solidFill>
                <a:schemeClr val="tx1"/>
              </a:solidFill>
              <a:round/>
              <a:headEnd type="none" w="sm" len="sm"/>
              <a:tailEnd type="none" w="sm" len="sm"/>
            </a:ln>
          </p:spPr>
          <p:txBody>
            <a:bodyPr>
              <a:prstTxWarp prst="textNoShape">
                <a:avLst/>
              </a:prstTxWarp>
            </a:bodyPr>
            <a:lstStyle/>
            <a:p>
              <a:endParaRPr lang="en-US"/>
            </a:p>
          </p:txBody>
        </p:sp>
        <p:sp>
          <p:nvSpPr>
            <p:cNvPr id="64" name="Freeform 79">
              <a:extLst>
                <a:ext uri="{FF2B5EF4-FFF2-40B4-BE49-F238E27FC236}">
                  <a16:creationId xmlns:a16="http://schemas.microsoft.com/office/drawing/2014/main" id="{FAD37EB9-7C74-634B-82F9-5EBB63588927}"/>
                </a:ext>
              </a:extLst>
            </p:cNvPr>
            <p:cNvSpPr>
              <a:spLocks/>
            </p:cNvSpPr>
            <p:nvPr/>
          </p:nvSpPr>
          <p:spPr bwMode="auto">
            <a:xfrm>
              <a:off x="3971926" y="3555505"/>
              <a:ext cx="519113" cy="43160"/>
            </a:xfrm>
            <a:custGeom>
              <a:avLst/>
              <a:gdLst>
                <a:gd name="T0" fmla="*/ 327 w 327"/>
                <a:gd name="T1" fmla="*/ 27 h 27"/>
                <a:gd name="T2" fmla="*/ 204 w 327"/>
                <a:gd name="T3" fmla="*/ 27 h 27"/>
                <a:gd name="T4" fmla="*/ 295 w 327"/>
                <a:gd name="T5" fmla="*/ 0 h 27"/>
                <a:gd name="T6" fmla="*/ 0 w 327"/>
                <a:gd name="T7" fmla="*/ 1 h 27"/>
                <a:gd name="T8" fmla="*/ 0 60000 65536"/>
                <a:gd name="T9" fmla="*/ 0 60000 65536"/>
                <a:gd name="T10" fmla="*/ 0 60000 65536"/>
                <a:gd name="T11" fmla="*/ 0 60000 65536"/>
                <a:gd name="T12" fmla="*/ 0 w 327"/>
                <a:gd name="T13" fmla="*/ 0 h 27"/>
                <a:gd name="T14" fmla="*/ 327 w 327"/>
                <a:gd name="T15" fmla="*/ 27 h 27"/>
              </a:gdLst>
              <a:ahLst/>
              <a:cxnLst>
                <a:cxn ang="T8">
                  <a:pos x="T0" y="T1"/>
                </a:cxn>
                <a:cxn ang="T9">
                  <a:pos x="T2" y="T3"/>
                </a:cxn>
                <a:cxn ang="T10">
                  <a:pos x="T4" y="T5"/>
                </a:cxn>
                <a:cxn ang="T11">
                  <a:pos x="T6" y="T7"/>
                </a:cxn>
              </a:cxnLst>
              <a:rect l="T12" t="T13" r="T14" b="T15"/>
              <a:pathLst>
                <a:path w="327" h="27">
                  <a:moveTo>
                    <a:pt x="327" y="27"/>
                  </a:moveTo>
                  <a:lnTo>
                    <a:pt x="204" y="27"/>
                  </a:lnTo>
                  <a:lnTo>
                    <a:pt x="295" y="0"/>
                  </a:lnTo>
                  <a:lnTo>
                    <a:pt x="0" y="1"/>
                  </a:lnTo>
                </a:path>
              </a:pathLst>
            </a:custGeom>
            <a:noFill/>
            <a:ln w="12700">
              <a:solidFill>
                <a:schemeClr val="tx1"/>
              </a:solidFill>
              <a:round/>
              <a:headEnd type="none" w="sm" len="sm"/>
              <a:tailEnd type="none" w="sm" len="sm"/>
            </a:ln>
          </p:spPr>
          <p:txBody>
            <a:bodyPr>
              <a:prstTxWarp prst="textNoShape">
                <a:avLst/>
              </a:prstTxWarp>
            </a:bodyPr>
            <a:lstStyle/>
            <a:p>
              <a:endParaRPr lang="en-US"/>
            </a:p>
          </p:txBody>
        </p:sp>
        <p:graphicFrame>
          <p:nvGraphicFramePr>
            <p:cNvPr id="65" name="Object 30">
              <a:extLst>
                <a:ext uri="{FF2B5EF4-FFF2-40B4-BE49-F238E27FC236}">
                  <a16:creationId xmlns:a16="http://schemas.microsoft.com/office/drawing/2014/main" id="{D89F1E85-28BF-4443-9093-0566A425399D}"/>
                </a:ext>
              </a:extLst>
            </p:cNvPr>
            <p:cNvGraphicFramePr>
              <a:graphicFrameLocks noChangeAspect="1"/>
            </p:cNvGraphicFramePr>
            <p:nvPr>
              <p:extLst>
                <p:ext uri="{D42A27DB-BD31-4B8C-83A1-F6EECF244321}">
                  <p14:modId xmlns:p14="http://schemas.microsoft.com/office/powerpoint/2010/main" val="3849151753"/>
                </p:ext>
              </p:extLst>
            </p:nvPr>
          </p:nvGraphicFramePr>
          <p:xfrm>
            <a:off x="4645025" y="1863328"/>
            <a:ext cx="863600" cy="239614"/>
          </p:xfrm>
          <a:graphic>
            <a:graphicData uri="http://schemas.openxmlformats.org/presentationml/2006/ole">
              <mc:AlternateContent xmlns:mc="http://schemas.openxmlformats.org/markup-compatibility/2006">
                <mc:Choice xmlns:v="urn:schemas-microsoft-com:vml" Requires="v">
                  <p:oleObj spid="_x0000_s2155" name="Equation" r:id="rId58" imgW="812520" imgH="241200" progId="Equation.DSMT4">
                    <p:embed/>
                  </p:oleObj>
                </mc:Choice>
                <mc:Fallback>
                  <p:oleObj name="Equation" r:id="rId58" imgW="812520" imgH="241200" progId="Equation.DSMT4">
                    <p:embed/>
                    <p:pic>
                      <p:nvPicPr>
                        <p:cNvPr id="50206" name="Object 30"/>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4645025" y="1863328"/>
                          <a:ext cx="863600" cy="23961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6" name="Rectangle 83">
              <a:extLst>
                <a:ext uri="{FF2B5EF4-FFF2-40B4-BE49-F238E27FC236}">
                  <a16:creationId xmlns:a16="http://schemas.microsoft.com/office/drawing/2014/main" id="{C35E7D57-3AC2-894F-A682-04A2961F6A43}"/>
                </a:ext>
              </a:extLst>
            </p:cNvPr>
            <p:cNvSpPr>
              <a:spLocks noChangeArrowheads="1"/>
            </p:cNvSpPr>
            <p:nvPr/>
          </p:nvSpPr>
          <p:spPr bwMode="auto">
            <a:xfrm>
              <a:off x="2257426" y="1138536"/>
              <a:ext cx="5667375" cy="4476750"/>
            </a:xfrm>
            <a:prstGeom prst="rect">
              <a:avLst/>
            </a:prstGeom>
            <a:noFill/>
            <a:ln w="19050">
              <a:solidFill>
                <a:schemeClr val="tx1"/>
              </a:solidFill>
              <a:miter lim="800000"/>
              <a:headEnd/>
              <a:tailEnd/>
            </a:ln>
          </p:spPr>
          <p:txBody>
            <a:bodyPr wrap="none" anchor="ctr">
              <a:prstTxWarp prst="textNoShape">
                <a:avLst/>
              </a:prstTxWarp>
            </a:bodyPr>
            <a:lstStyle/>
            <a:p>
              <a:endParaRPr lang="en-US"/>
            </a:p>
          </p:txBody>
        </p:sp>
      </p:grpSp>
      <p:sp>
        <p:nvSpPr>
          <p:cNvPr id="3" name="Date Placeholder 2">
            <a:extLst>
              <a:ext uri="{FF2B5EF4-FFF2-40B4-BE49-F238E27FC236}">
                <a16:creationId xmlns:a16="http://schemas.microsoft.com/office/drawing/2014/main" id="{AA6298FD-1F65-3148-87B7-A42E1AA06FDC}"/>
              </a:ext>
            </a:extLst>
          </p:cNvPr>
          <p:cNvSpPr>
            <a:spLocks noGrp="1"/>
          </p:cNvSpPr>
          <p:nvPr>
            <p:ph type="dt" sz="half" idx="10"/>
          </p:nvPr>
        </p:nvSpPr>
        <p:spPr/>
        <p:txBody>
          <a:bodyPr/>
          <a:lstStyle/>
          <a:p>
            <a:fld id="{381CA523-FDE8-6E4F-B1F3-AE7D0C9AE6CE}" type="datetime12">
              <a:rPr lang="en-US" smtClean="0"/>
              <a:t>11:15 AM</a:t>
            </a:fld>
            <a:endParaRPr lang="en-US"/>
          </a:p>
        </p:txBody>
      </p:sp>
    </p:spTree>
    <p:extLst>
      <p:ext uri="{BB962C8B-B14F-4D97-AF65-F5344CB8AC3E}">
        <p14:creationId xmlns:p14="http://schemas.microsoft.com/office/powerpoint/2010/main" val="21574818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4"/>
          <p:cNvSpPr>
            <a:spLocks noGrp="1" noChangeArrowheads="1"/>
          </p:cNvSpPr>
          <p:nvPr>
            <p:ph type="title"/>
          </p:nvPr>
        </p:nvSpPr>
        <p:spPr/>
        <p:txBody>
          <a:bodyPr/>
          <a:lstStyle/>
          <a:p>
            <a:r>
              <a:rPr lang="en-US"/>
              <a:t>Window Visualization Tool</a:t>
            </a:r>
            <a:endParaRPr lang="en-US" dirty="0"/>
          </a:p>
        </p:txBody>
      </p:sp>
      <p:pic>
        <p:nvPicPr>
          <p:cNvPr id="44036" name="Picture 5"/>
          <p:cNvPicPr>
            <a:picLocks noChangeAspect="1" noChangeArrowheads="1"/>
          </p:cNvPicPr>
          <p:nvPr/>
        </p:nvPicPr>
        <p:blipFill>
          <a:blip r:embed="rId3"/>
          <a:srcRect/>
          <a:stretch>
            <a:fillRect/>
          </a:stretch>
        </p:blipFill>
        <p:spPr bwMode="auto">
          <a:xfrm>
            <a:off x="6088065" y="3411142"/>
            <a:ext cx="15875" cy="35719"/>
          </a:xfrm>
          <a:prstGeom prst="rect">
            <a:avLst/>
          </a:prstGeom>
          <a:noFill/>
          <a:ln w="9525">
            <a:noFill/>
            <a:miter lim="800000"/>
            <a:headEnd/>
            <a:tailEnd/>
          </a:ln>
        </p:spPr>
      </p:pic>
      <p:pic>
        <p:nvPicPr>
          <p:cNvPr id="44037" name="Picture 6"/>
          <p:cNvPicPr>
            <a:picLocks noChangeAspect="1" noChangeArrowheads="1"/>
          </p:cNvPicPr>
          <p:nvPr/>
        </p:nvPicPr>
        <p:blipFill>
          <a:blip r:embed="rId3"/>
          <a:srcRect/>
          <a:stretch>
            <a:fillRect/>
          </a:stretch>
        </p:blipFill>
        <p:spPr bwMode="auto">
          <a:xfrm>
            <a:off x="6088065" y="3411142"/>
            <a:ext cx="15875" cy="35719"/>
          </a:xfrm>
          <a:prstGeom prst="rect">
            <a:avLst/>
          </a:prstGeom>
          <a:noFill/>
          <a:ln w="9525">
            <a:noFill/>
            <a:miter lim="800000"/>
            <a:headEnd/>
            <a:tailEnd/>
          </a:ln>
        </p:spPr>
      </p:pic>
      <p:pic>
        <p:nvPicPr>
          <p:cNvPr id="2" name="Picture 1" descr="Untitled.tif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64080" y="1594486"/>
            <a:ext cx="8139430" cy="4760595"/>
          </a:xfrm>
          <a:prstGeom prst="rect">
            <a:avLst/>
          </a:prstGeom>
        </p:spPr>
      </p:pic>
      <p:pic>
        <p:nvPicPr>
          <p:cNvPr id="4" name="Picture 3"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17390" y="1340486"/>
            <a:ext cx="4762500" cy="254000"/>
          </a:xfrm>
          <a:prstGeom prst="rect">
            <a:avLst/>
          </a:prstGeom>
        </p:spPr>
      </p:pic>
      <p:sp>
        <p:nvSpPr>
          <p:cNvPr id="3" name="Date Placeholder 2">
            <a:extLst>
              <a:ext uri="{FF2B5EF4-FFF2-40B4-BE49-F238E27FC236}">
                <a16:creationId xmlns:a16="http://schemas.microsoft.com/office/drawing/2014/main" id="{76253329-F122-DD49-821D-2945DC320721}"/>
              </a:ext>
            </a:extLst>
          </p:cNvPr>
          <p:cNvSpPr>
            <a:spLocks noGrp="1"/>
          </p:cNvSpPr>
          <p:nvPr>
            <p:ph type="dt" sz="half" idx="10"/>
          </p:nvPr>
        </p:nvSpPr>
        <p:spPr/>
        <p:txBody>
          <a:bodyPr/>
          <a:lstStyle/>
          <a:p>
            <a:fld id="{516703BB-B950-8A4E-9EE4-E6599F2FD308}" type="datetime12">
              <a:rPr lang="en-US" smtClean="0"/>
              <a:t>11:15 AM</a:t>
            </a:fld>
            <a:endParaRPr lang="en-US"/>
          </a:p>
        </p:txBody>
      </p:sp>
      <p:sp>
        <p:nvSpPr>
          <p:cNvPr id="5" name="Slide Number Placeholder 4">
            <a:extLst>
              <a:ext uri="{FF2B5EF4-FFF2-40B4-BE49-F238E27FC236}">
                <a16:creationId xmlns:a16="http://schemas.microsoft.com/office/drawing/2014/main" id="{D42E0E97-857A-BA47-937E-9FF826BADF99}"/>
              </a:ext>
            </a:extLst>
          </p:cNvPr>
          <p:cNvSpPr>
            <a:spLocks noGrp="1"/>
          </p:cNvSpPr>
          <p:nvPr>
            <p:ph type="sldNum" sz="quarter" idx="12"/>
          </p:nvPr>
        </p:nvSpPr>
        <p:spPr/>
        <p:txBody>
          <a:bodyPr/>
          <a:lstStyle/>
          <a:p>
            <a:fld id="{80D189A7-8A0C-6E44-B835-3EF11F0D4F81}" type="slidenum">
              <a:rPr lang="en-US" smtClean="0"/>
              <a:t>33</a:t>
            </a:fld>
            <a:endParaRPr 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FD86AA-3A35-984E-A5D1-785D20949E2D}"/>
              </a:ext>
            </a:extLst>
          </p:cNvPr>
          <p:cNvSpPr>
            <a:spLocks noGrp="1"/>
          </p:cNvSpPr>
          <p:nvPr>
            <p:ph type="title"/>
          </p:nvPr>
        </p:nvSpPr>
        <p:spPr/>
        <p:txBody>
          <a:bodyPr/>
          <a:lstStyle/>
          <a:p>
            <a:r>
              <a:rPr lang="en-US" dirty="0"/>
              <a:t>Design of Lowpass FIR filter using Kaiser Window</a:t>
            </a:r>
          </a:p>
        </p:txBody>
      </p:sp>
      <p:sp>
        <p:nvSpPr>
          <p:cNvPr id="4" name="Slide Number Placeholder 3">
            <a:extLst>
              <a:ext uri="{FF2B5EF4-FFF2-40B4-BE49-F238E27FC236}">
                <a16:creationId xmlns:a16="http://schemas.microsoft.com/office/drawing/2014/main" id="{284B606D-EF2B-7041-B17F-A933EC6922B9}"/>
              </a:ext>
            </a:extLst>
          </p:cNvPr>
          <p:cNvSpPr>
            <a:spLocks noGrp="1"/>
          </p:cNvSpPr>
          <p:nvPr>
            <p:ph type="sldNum" sz="quarter" idx="12"/>
          </p:nvPr>
        </p:nvSpPr>
        <p:spPr/>
        <p:txBody>
          <a:bodyPr/>
          <a:lstStyle/>
          <a:p>
            <a:fld id="{80D189A7-8A0C-6E44-B835-3EF11F0D4F81}" type="slidenum">
              <a:rPr lang="en-US" smtClean="0"/>
              <a:t>34</a:t>
            </a:fld>
            <a:endParaRPr lang="en-US"/>
          </a:p>
        </p:txBody>
      </p:sp>
      <p:pic>
        <p:nvPicPr>
          <p:cNvPr id="5" name="Content Placeholder 4" descr="Untitled.png">
            <a:extLst>
              <a:ext uri="{FF2B5EF4-FFF2-40B4-BE49-F238E27FC236}">
                <a16:creationId xmlns:a16="http://schemas.microsoft.com/office/drawing/2014/main" id="{5B3BEDD6-03CC-404E-8DD2-3A6A29F1E8A4}"/>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63348" y="1702416"/>
            <a:ext cx="7665303" cy="4653934"/>
          </a:xfrm>
          <a:prstGeom prst="rect">
            <a:avLst/>
          </a:prstGeom>
        </p:spPr>
      </p:pic>
      <p:sp>
        <p:nvSpPr>
          <p:cNvPr id="3" name="Date Placeholder 2">
            <a:extLst>
              <a:ext uri="{FF2B5EF4-FFF2-40B4-BE49-F238E27FC236}">
                <a16:creationId xmlns:a16="http://schemas.microsoft.com/office/drawing/2014/main" id="{5793B666-58FF-AA4D-ADA7-995EFC261088}"/>
              </a:ext>
            </a:extLst>
          </p:cNvPr>
          <p:cNvSpPr>
            <a:spLocks noGrp="1"/>
          </p:cNvSpPr>
          <p:nvPr>
            <p:ph type="dt" sz="half" idx="10"/>
          </p:nvPr>
        </p:nvSpPr>
        <p:spPr/>
        <p:txBody>
          <a:bodyPr/>
          <a:lstStyle/>
          <a:p>
            <a:fld id="{CA377874-F461-2040-B119-51A9357CE450}" type="datetime12">
              <a:rPr lang="en-US" smtClean="0"/>
              <a:t>11:15 AM</a:t>
            </a:fld>
            <a:endParaRPr lang="en-US"/>
          </a:p>
        </p:txBody>
      </p:sp>
    </p:spTree>
    <p:extLst>
      <p:ext uri="{BB962C8B-B14F-4D97-AF65-F5344CB8AC3E}">
        <p14:creationId xmlns:p14="http://schemas.microsoft.com/office/powerpoint/2010/main" val="377423016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88C8EF-6D35-B64D-9378-0359CAF2C56E}"/>
              </a:ext>
            </a:extLst>
          </p:cNvPr>
          <p:cNvSpPr>
            <a:spLocks noGrp="1"/>
          </p:cNvSpPr>
          <p:nvPr>
            <p:ph type="title"/>
          </p:nvPr>
        </p:nvSpPr>
        <p:spPr/>
        <p:txBody>
          <a:bodyPr/>
          <a:lstStyle/>
          <a:p>
            <a:r>
              <a:rPr lang="en-US" dirty="0"/>
              <a:t>Design of Lowpass FIR filter using Kaiser Window</a:t>
            </a:r>
          </a:p>
        </p:txBody>
      </p:sp>
      <p:sp>
        <p:nvSpPr>
          <p:cNvPr id="4" name="Slide Number Placeholder 3">
            <a:extLst>
              <a:ext uri="{FF2B5EF4-FFF2-40B4-BE49-F238E27FC236}">
                <a16:creationId xmlns:a16="http://schemas.microsoft.com/office/drawing/2014/main" id="{2A0069FD-4A8E-5247-9579-0D451484BE4A}"/>
              </a:ext>
            </a:extLst>
          </p:cNvPr>
          <p:cNvSpPr>
            <a:spLocks noGrp="1"/>
          </p:cNvSpPr>
          <p:nvPr>
            <p:ph type="sldNum" sz="quarter" idx="12"/>
          </p:nvPr>
        </p:nvSpPr>
        <p:spPr/>
        <p:txBody>
          <a:bodyPr/>
          <a:lstStyle/>
          <a:p>
            <a:fld id="{80D189A7-8A0C-6E44-B835-3EF11F0D4F81}" type="slidenum">
              <a:rPr lang="en-US" smtClean="0"/>
              <a:t>35</a:t>
            </a:fld>
            <a:endParaRPr lang="en-US"/>
          </a:p>
        </p:txBody>
      </p:sp>
      <p:grpSp>
        <p:nvGrpSpPr>
          <p:cNvPr id="7" name="Group 6">
            <a:extLst>
              <a:ext uri="{FF2B5EF4-FFF2-40B4-BE49-F238E27FC236}">
                <a16:creationId xmlns:a16="http://schemas.microsoft.com/office/drawing/2014/main" id="{B7A50280-EEC0-A74C-A29C-6C55F92A7815}"/>
              </a:ext>
            </a:extLst>
          </p:cNvPr>
          <p:cNvGrpSpPr/>
          <p:nvPr/>
        </p:nvGrpSpPr>
        <p:grpSpPr>
          <a:xfrm>
            <a:off x="2280621" y="1915319"/>
            <a:ext cx="7680960" cy="4539269"/>
            <a:chOff x="2280621" y="1915319"/>
            <a:chExt cx="7680960" cy="4539269"/>
          </a:xfrm>
        </p:grpSpPr>
        <p:pic>
          <p:nvPicPr>
            <p:cNvPr id="5" name="Content Placeholder 4" descr="Untitled3.png">
              <a:extLst>
                <a:ext uri="{FF2B5EF4-FFF2-40B4-BE49-F238E27FC236}">
                  <a16:creationId xmlns:a16="http://schemas.microsoft.com/office/drawing/2014/main" id="{4AF7A3C0-54B5-5441-ACE8-D5A6515902F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64920" y="1915319"/>
              <a:ext cx="6800903" cy="4351338"/>
            </a:xfrm>
            <a:prstGeom prst="rect">
              <a:avLst/>
            </a:prstGeom>
          </p:spPr>
        </p:pic>
        <p:sp>
          <p:nvSpPr>
            <p:cNvPr id="6" name="Rectangle 5">
              <a:extLst>
                <a:ext uri="{FF2B5EF4-FFF2-40B4-BE49-F238E27FC236}">
                  <a16:creationId xmlns:a16="http://schemas.microsoft.com/office/drawing/2014/main" id="{C11FE923-7854-194D-81BC-5293A67AA6E5}"/>
                </a:ext>
              </a:extLst>
            </p:cNvPr>
            <p:cNvSpPr/>
            <p:nvPr/>
          </p:nvSpPr>
          <p:spPr>
            <a:xfrm>
              <a:off x="2280621" y="3429000"/>
              <a:ext cx="7680960" cy="3025588"/>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pic>
        <p:nvPicPr>
          <p:cNvPr id="9" name="Picture 8" descr="Letter&#10;&#10;Description automatically generated with low confidence">
            <a:extLst>
              <a:ext uri="{FF2B5EF4-FFF2-40B4-BE49-F238E27FC236}">
                <a16:creationId xmlns:a16="http://schemas.microsoft.com/office/drawing/2014/main" id="{A32411FC-893C-824B-B17B-1EC2C5EC47DD}"/>
              </a:ext>
            </a:extLst>
          </p:cNvPr>
          <p:cNvPicPr>
            <a:picLocks noChangeAspect="1"/>
          </p:cNvPicPr>
          <p:nvPr/>
        </p:nvPicPr>
        <p:blipFill>
          <a:blip r:embed="rId3"/>
          <a:stretch>
            <a:fillRect/>
          </a:stretch>
        </p:blipFill>
        <p:spPr>
          <a:xfrm>
            <a:off x="3129579" y="3667827"/>
            <a:ext cx="6781800" cy="1295400"/>
          </a:xfrm>
          <a:prstGeom prst="rect">
            <a:avLst/>
          </a:prstGeom>
        </p:spPr>
      </p:pic>
      <p:pic>
        <p:nvPicPr>
          <p:cNvPr id="11" name="Picture 10">
            <a:extLst>
              <a:ext uri="{FF2B5EF4-FFF2-40B4-BE49-F238E27FC236}">
                <a16:creationId xmlns:a16="http://schemas.microsoft.com/office/drawing/2014/main" id="{D4AC0026-8192-4648-AAD3-460C82AF21BA}"/>
              </a:ext>
            </a:extLst>
          </p:cNvPr>
          <p:cNvPicPr>
            <a:picLocks noChangeAspect="1"/>
          </p:cNvPicPr>
          <p:nvPr/>
        </p:nvPicPr>
        <p:blipFill>
          <a:blip r:embed="rId4"/>
          <a:stretch>
            <a:fillRect/>
          </a:stretch>
        </p:blipFill>
        <p:spPr>
          <a:xfrm>
            <a:off x="3773095" y="5606654"/>
            <a:ext cx="2832100" cy="469900"/>
          </a:xfrm>
          <a:prstGeom prst="rect">
            <a:avLst/>
          </a:prstGeom>
        </p:spPr>
      </p:pic>
      <p:sp>
        <p:nvSpPr>
          <p:cNvPr id="3" name="Date Placeholder 2">
            <a:extLst>
              <a:ext uri="{FF2B5EF4-FFF2-40B4-BE49-F238E27FC236}">
                <a16:creationId xmlns:a16="http://schemas.microsoft.com/office/drawing/2014/main" id="{34EA5418-F06C-C442-95C4-2B90D5E22C27}"/>
              </a:ext>
            </a:extLst>
          </p:cNvPr>
          <p:cNvSpPr>
            <a:spLocks noGrp="1"/>
          </p:cNvSpPr>
          <p:nvPr>
            <p:ph type="dt" sz="half" idx="10"/>
          </p:nvPr>
        </p:nvSpPr>
        <p:spPr/>
        <p:txBody>
          <a:bodyPr/>
          <a:lstStyle/>
          <a:p>
            <a:fld id="{CB0A48BC-BA34-C048-B462-E113E0425955}" type="datetime12">
              <a:rPr lang="en-US" smtClean="0"/>
              <a:t>11:15 AM</a:t>
            </a:fld>
            <a:endParaRPr lang="en-US"/>
          </a:p>
        </p:txBody>
      </p:sp>
      <p:sp>
        <p:nvSpPr>
          <p:cNvPr id="8" name="TextBox 7">
            <a:extLst>
              <a:ext uri="{FF2B5EF4-FFF2-40B4-BE49-F238E27FC236}">
                <a16:creationId xmlns:a16="http://schemas.microsoft.com/office/drawing/2014/main" id="{F5C2B0B1-2CC6-E54C-A769-FA2F189143A0}"/>
              </a:ext>
            </a:extLst>
          </p:cNvPr>
          <p:cNvSpPr txBox="1"/>
          <p:nvPr/>
        </p:nvSpPr>
        <p:spPr>
          <a:xfrm>
            <a:off x="1348937" y="4496506"/>
            <a:ext cx="2104615" cy="400110"/>
          </a:xfrm>
          <a:prstGeom prst="rect">
            <a:avLst/>
          </a:prstGeom>
          <a:noFill/>
        </p:spPr>
        <p:txBody>
          <a:bodyPr wrap="none" rtlCol="0">
            <a:spAutoFit/>
          </a:bodyPr>
          <a:lstStyle/>
          <a:p>
            <a:r>
              <a:rPr lang="en-US" sz="2000" dirty="0">
                <a:solidFill>
                  <a:srgbClr val="FF0000"/>
                </a:solidFill>
              </a:rPr>
              <a:t>Filter parameters: </a:t>
            </a:r>
          </a:p>
        </p:txBody>
      </p:sp>
    </p:spTree>
    <p:extLst>
      <p:ext uri="{BB962C8B-B14F-4D97-AF65-F5344CB8AC3E}">
        <p14:creationId xmlns:p14="http://schemas.microsoft.com/office/powerpoint/2010/main" val="38514575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E9AFFC-A165-3E40-AAF5-4F68C2050B33}"/>
              </a:ext>
            </a:extLst>
          </p:cNvPr>
          <p:cNvSpPr>
            <a:spLocks noGrp="1"/>
          </p:cNvSpPr>
          <p:nvPr>
            <p:ph type="title"/>
          </p:nvPr>
        </p:nvSpPr>
        <p:spPr/>
        <p:txBody>
          <a:bodyPr/>
          <a:lstStyle/>
          <a:p>
            <a:r>
              <a:rPr lang="en-US" dirty="0"/>
              <a:t>Design of Lowpass FIR filter using Kaiser Window</a:t>
            </a:r>
          </a:p>
        </p:txBody>
      </p:sp>
      <p:sp>
        <p:nvSpPr>
          <p:cNvPr id="3" name="Content Placeholder 2">
            <a:extLst>
              <a:ext uri="{FF2B5EF4-FFF2-40B4-BE49-F238E27FC236}">
                <a16:creationId xmlns:a16="http://schemas.microsoft.com/office/drawing/2014/main" id="{25516564-E086-4449-A287-856DC26A2587}"/>
              </a:ext>
            </a:extLst>
          </p:cNvPr>
          <p:cNvSpPr>
            <a:spLocks noGrp="1"/>
          </p:cNvSpPr>
          <p:nvPr>
            <p:ph idx="1"/>
          </p:nvPr>
        </p:nvSpPr>
        <p:spPr/>
        <p:txBody>
          <a:bodyPr/>
          <a:lstStyle/>
          <a:p>
            <a:endParaRPr lang="en-US"/>
          </a:p>
        </p:txBody>
      </p:sp>
      <p:sp>
        <p:nvSpPr>
          <p:cNvPr id="4" name="Date Placeholder 3">
            <a:extLst>
              <a:ext uri="{FF2B5EF4-FFF2-40B4-BE49-F238E27FC236}">
                <a16:creationId xmlns:a16="http://schemas.microsoft.com/office/drawing/2014/main" id="{2123DB6E-F543-D345-9611-1923E29EB940}"/>
              </a:ext>
            </a:extLst>
          </p:cNvPr>
          <p:cNvSpPr>
            <a:spLocks noGrp="1"/>
          </p:cNvSpPr>
          <p:nvPr>
            <p:ph type="dt" sz="half" idx="10"/>
          </p:nvPr>
        </p:nvSpPr>
        <p:spPr/>
        <p:txBody>
          <a:bodyPr/>
          <a:lstStyle/>
          <a:p>
            <a:fld id="{F98F9F7B-0678-2045-851E-2071FB8A234D}" type="datetime12">
              <a:rPr lang="en-US" smtClean="0"/>
              <a:t>3:17 PM</a:t>
            </a:fld>
            <a:endParaRPr lang="en-US"/>
          </a:p>
        </p:txBody>
      </p:sp>
      <p:sp>
        <p:nvSpPr>
          <p:cNvPr id="5" name="Slide Number Placeholder 4">
            <a:extLst>
              <a:ext uri="{FF2B5EF4-FFF2-40B4-BE49-F238E27FC236}">
                <a16:creationId xmlns:a16="http://schemas.microsoft.com/office/drawing/2014/main" id="{34D371AB-93FC-4D4B-BE0E-A28E2AC63A18}"/>
              </a:ext>
            </a:extLst>
          </p:cNvPr>
          <p:cNvSpPr>
            <a:spLocks noGrp="1"/>
          </p:cNvSpPr>
          <p:nvPr>
            <p:ph type="sldNum" sz="quarter" idx="12"/>
          </p:nvPr>
        </p:nvSpPr>
        <p:spPr/>
        <p:txBody>
          <a:bodyPr/>
          <a:lstStyle/>
          <a:p>
            <a:fld id="{80D189A7-8A0C-6E44-B835-3EF11F0D4F81}" type="slidenum">
              <a:rPr lang="en-US" smtClean="0"/>
              <a:t>36</a:t>
            </a:fld>
            <a:endParaRPr lang="en-US"/>
          </a:p>
        </p:txBody>
      </p:sp>
      <p:sp>
        <p:nvSpPr>
          <p:cNvPr id="6" name="TextBox 5">
            <a:extLst>
              <a:ext uri="{FF2B5EF4-FFF2-40B4-BE49-F238E27FC236}">
                <a16:creationId xmlns:a16="http://schemas.microsoft.com/office/drawing/2014/main" id="{A03DC63D-A15F-5C4B-97BD-AA8992143C8E}"/>
              </a:ext>
            </a:extLst>
          </p:cNvPr>
          <p:cNvSpPr txBox="1"/>
          <p:nvPr/>
        </p:nvSpPr>
        <p:spPr>
          <a:xfrm>
            <a:off x="1663337" y="2168434"/>
            <a:ext cx="8686800" cy="2157001"/>
          </a:xfrm>
          <a:prstGeom prst="rect">
            <a:avLst/>
          </a:prstGeom>
          <a:solidFill>
            <a:srgbClr val="CCFFCC"/>
          </a:solidFill>
          <a:ln>
            <a:solidFill>
              <a:srgbClr val="FF0000"/>
            </a:solidFill>
          </a:ln>
        </p:spPr>
        <p:txBody>
          <a:bodyPr wrap="square" rtlCol="0">
            <a:spAutoFit/>
          </a:bodyPr>
          <a:lstStyle/>
          <a:p>
            <a:pPr>
              <a:lnSpc>
                <a:spcPts val="2260"/>
              </a:lnSpc>
            </a:pPr>
            <a:r>
              <a:rPr lang="pl-PL" sz="1800" dirty="0">
                <a:solidFill>
                  <a:srgbClr val="0000FF"/>
                </a:solidFill>
                <a:latin typeface="Lucida Console"/>
                <a:cs typeface="Lucida Console"/>
              </a:rPr>
              <a:t>&gt;&gt; beta = 0.5842*(A-21)^(0.4)+0.07886*(A-21); </a:t>
            </a:r>
            <a:r>
              <a:rPr lang="pl-PL" sz="1800" dirty="0">
                <a:solidFill>
                  <a:srgbClr val="009900"/>
                </a:solidFill>
                <a:latin typeface="Lucida Console"/>
                <a:cs typeface="Lucida Console"/>
              </a:rPr>
              <a:t>% Kaiser beta</a:t>
            </a:r>
          </a:p>
          <a:p>
            <a:pPr>
              <a:lnSpc>
                <a:spcPts val="2260"/>
              </a:lnSpc>
            </a:pPr>
            <a:r>
              <a:rPr lang="pl-PL" sz="1800" dirty="0">
                <a:solidFill>
                  <a:srgbClr val="0000FF"/>
                </a:solidFill>
                <a:latin typeface="Lucida Console"/>
                <a:cs typeface="Lucida Console"/>
              </a:rPr>
              <a:t>&gt;&gt; M = </a:t>
            </a:r>
            <a:r>
              <a:rPr lang="pl-PL" sz="1800" dirty="0" err="1">
                <a:solidFill>
                  <a:srgbClr val="0000FF"/>
                </a:solidFill>
                <a:latin typeface="Lucida Console"/>
                <a:cs typeface="Lucida Console"/>
              </a:rPr>
              <a:t>ceil</a:t>
            </a:r>
            <a:r>
              <a:rPr lang="pl-PL" sz="1800" dirty="0">
                <a:solidFill>
                  <a:srgbClr val="0000FF"/>
                </a:solidFill>
                <a:latin typeface="Lucida Console"/>
                <a:cs typeface="Lucida Console"/>
              </a:rPr>
              <a:t>((A-8)/(2.285*</a:t>
            </a:r>
            <a:r>
              <a:rPr lang="pl-PL" sz="1800" dirty="0" err="1">
                <a:solidFill>
                  <a:srgbClr val="0000FF"/>
                </a:solidFill>
                <a:latin typeface="Lucida Console"/>
                <a:cs typeface="Lucida Console"/>
              </a:rPr>
              <a:t>Deltaw</a:t>
            </a:r>
            <a:r>
              <a:rPr lang="pl-PL" sz="1800" dirty="0">
                <a:solidFill>
                  <a:srgbClr val="0000FF"/>
                </a:solidFill>
                <a:latin typeface="Lucida Console"/>
                <a:cs typeface="Lucida Console"/>
              </a:rPr>
              <a:t>))+1;          </a:t>
            </a:r>
            <a:r>
              <a:rPr lang="pl-PL" sz="1800" dirty="0">
                <a:solidFill>
                  <a:srgbClr val="009900"/>
                </a:solidFill>
                <a:latin typeface="Lucida Console"/>
                <a:cs typeface="Lucida Console"/>
              </a:rPr>
              <a:t>% </a:t>
            </a:r>
            <a:r>
              <a:rPr lang="pl-PL" sz="1800" dirty="0" err="1">
                <a:solidFill>
                  <a:srgbClr val="009900"/>
                </a:solidFill>
                <a:latin typeface="Lucida Console"/>
                <a:cs typeface="Lucida Console"/>
              </a:rPr>
              <a:t>Window</a:t>
            </a:r>
            <a:r>
              <a:rPr lang="pl-PL" sz="1800" dirty="0">
                <a:solidFill>
                  <a:srgbClr val="009900"/>
                </a:solidFill>
                <a:latin typeface="Lucida Console"/>
                <a:cs typeface="Lucida Console"/>
              </a:rPr>
              <a:t> order</a:t>
            </a:r>
          </a:p>
          <a:p>
            <a:pPr>
              <a:lnSpc>
                <a:spcPts val="2260"/>
              </a:lnSpc>
            </a:pPr>
            <a:r>
              <a:rPr lang="pl-PL" sz="1800" dirty="0">
                <a:solidFill>
                  <a:srgbClr val="0000FF"/>
                </a:solidFill>
                <a:latin typeface="Lucida Console"/>
                <a:cs typeface="Lucida Console"/>
              </a:rPr>
              <a:t>&gt;&gt; L = M+1;                                   </a:t>
            </a:r>
            <a:r>
              <a:rPr lang="pl-PL" sz="1800" dirty="0">
                <a:solidFill>
                  <a:srgbClr val="009900"/>
                </a:solidFill>
                <a:latin typeface="Lucida Console"/>
                <a:cs typeface="Lucida Console"/>
              </a:rPr>
              <a:t>% </a:t>
            </a:r>
            <a:r>
              <a:rPr lang="pl-PL" sz="1800" dirty="0" err="1">
                <a:solidFill>
                  <a:srgbClr val="009900"/>
                </a:solidFill>
                <a:latin typeface="Lucida Console"/>
                <a:cs typeface="Lucida Console"/>
              </a:rPr>
              <a:t>Window</a:t>
            </a:r>
            <a:r>
              <a:rPr lang="pl-PL" sz="1800" dirty="0">
                <a:solidFill>
                  <a:srgbClr val="009900"/>
                </a:solidFill>
                <a:latin typeface="Lucida Console"/>
                <a:cs typeface="Lucida Console"/>
              </a:rPr>
              <a:t> </a:t>
            </a:r>
            <a:r>
              <a:rPr lang="pl-PL" sz="1800" dirty="0" err="1">
                <a:solidFill>
                  <a:srgbClr val="009900"/>
                </a:solidFill>
                <a:latin typeface="Lucida Console"/>
                <a:cs typeface="Lucida Console"/>
              </a:rPr>
              <a:t>length</a:t>
            </a:r>
            <a:endParaRPr lang="pl-PL" sz="1800" dirty="0">
              <a:solidFill>
                <a:srgbClr val="009900"/>
              </a:solidFill>
              <a:latin typeface="Lucida Console"/>
              <a:cs typeface="Lucida Console"/>
            </a:endParaRPr>
          </a:p>
          <a:p>
            <a:pPr>
              <a:lnSpc>
                <a:spcPts val="2260"/>
              </a:lnSpc>
            </a:pPr>
            <a:r>
              <a:rPr lang="pl-PL" sz="1800" dirty="0">
                <a:solidFill>
                  <a:srgbClr val="0000FF"/>
                </a:solidFill>
                <a:latin typeface="Lucida Console"/>
                <a:cs typeface="Lucida Console"/>
              </a:rPr>
              <a:t>&gt;&gt; </a:t>
            </a:r>
            <a:r>
              <a:rPr lang="pl-PL" sz="1800" dirty="0" err="1">
                <a:solidFill>
                  <a:srgbClr val="0000FF"/>
                </a:solidFill>
                <a:latin typeface="Lucida Console"/>
                <a:cs typeface="Lucida Console"/>
              </a:rPr>
              <a:t>alpha</a:t>
            </a:r>
            <a:r>
              <a:rPr lang="pl-PL" sz="1800" dirty="0">
                <a:solidFill>
                  <a:srgbClr val="0000FF"/>
                </a:solidFill>
                <a:latin typeface="Lucida Console"/>
                <a:cs typeface="Lucida Console"/>
              </a:rPr>
              <a:t> = M/2; </a:t>
            </a:r>
          </a:p>
          <a:p>
            <a:pPr>
              <a:lnSpc>
                <a:spcPts val="2260"/>
              </a:lnSpc>
            </a:pPr>
            <a:r>
              <a:rPr lang="pl-PL" sz="1800" dirty="0">
                <a:solidFill>
                  <a:srgbClr val="0000FF"/>
                </a:solidFill>
                <a:latin typeface="Lucida Console"/>
                <a:cs typeface="Lucida Console"/>
              </a:rPr>
              <a:t>&gt;&gt; n = 0:M;</a:t>
            </a:r>
          </a:p>
          <a:p>
            <a:pPr>
              <a:lnSpc>
                <a:spcPts val="2260"/>
              </a:lnSpc>
            </a:pPr>
            <a:r>
              <a:rPr lang="pl-PL" sz="1800" dirty="0">
                <a:solidFill>
                  <a:srgbClr val="0000FF"/>
                </a:solidFill>
                <a:latin typeface="Lucida Console"/>
                <a:cs typeface="Lucida Console"/>
              </a:rPr>
              <a:t>&gt;&gt; </a:t>
            </a:r>
            <a:r>
              <a:rPr lang="pl-PL" sz="1800" dirty="0" err="1">
                <a:solidFill>
                  <a:srgbClr val="0000FF"/>
                </a:solidFill>
                <a:latin typeface="Lucida Console"/>
                <a:cs typeface="Lucida Console"/>
              </a:rPr>
              <a:t>hd</a:t>
            </a:r>
            <a:r>
              <a:rPr lang="pl-PL" sz="1800" dirty="0">
                <a:solidFill>
                  <a:srgbClr val="0000FF"/>
                </a:solidFill>
                <a:latin typeface="Lucida Console"/>
                <a:cs typeface="Lucida Console"/>
              </a:rPr>
              <a:t> = </a:t>
            </a:r>
            <a:r>
              <a:rPr lang="pl-PL" sz="1800" dirty="0" err="1">
                <a:solidFill>
                  <a:srgbClr val="0000FF"/>
                </a:solidFill>
                <a:latin typeface="Lucida Console"/>
                <a:cs typeface="Lucida Console"/>
              </a:rPr>
              <a:t>wc</a:t>
            </a:r>
            <a:r>
              <a:rPr lang="pl-PL" sz="1800" dirty="0">
                <a:solidFill>
                  <a:srgbClr val="0000FF"/>
                </a:solidFill>
                <a:latin typeface="Lucida Console"/>
                <a:cs typeface="Lucida Console"/>
              </a:rPr>
              <a:t>*sinc(</a:t>
            </a:r>
            <a:r>
              <a:rPr lang="pl-PL" sz="1800" dirty="0" err="1">
                <a:solidFill>
                  <a:srgbClr val="0000FF"/>
                </a:solidFill>
                <a:latin typeface="Lucida Console"/>
                <a:cs typeface="Lucida Console"/>
              </a:rPr>
              <a:t>wc</a:t>
            </a:r>
            <a:r>
              <a:rPr lang="pl-PL" sz="1800" dirty="0">
                <a:solidFill>
                  <a:srgbClr val="0000FF"/>
                </a:solidFill>
                <a:latin typeface="Lucida Console"/>
                <a:cs typeface="Lucida Console"/>
              </a:rPr>
              <a:t>*(n-</a:t>
            </a:r>
            <a:r>
              <a:rPr lang="pl-PL" sz="1800" dirty="0" err="1">
                <a:solidFill>
                  <a:srgbClr val="0000FF"/>
                </a:solidFill>
                <a:latin typeface="Lucida Console"/>
                <a:cs typeface="Lucida Console"/>
              </a:rPr>
              <a:t>alpha</a:t>
            </a:r>
            <a:r>
              <a:rPr lang="pl-PL" sz="1800" dirty="0">
                <a:solidFill>
                  <a:srgbClr val="0000FF"/>
                </a:solidFill>
                <a:latin typeface="Lucida Console"/>
                <a:cs typeface="Lucida Console"/>
              </a:rPr>
              <a:t>)); </a:t>
            </a:r>
          </a:p>
          <a:p>
            <a:pPr>
              <a:lnSpc>
                <a:spcPts val="2260"/>
              </a:lnSpc>
            </a:pPr>
            <a:r>
              <a:rPr lang="pl-PL" sz="1800" dirty="0">
                <a:solidFill>
                  <a:srgbClr val="0000FF"/>
                </a:solidFill>
                <a:latin typeface="Lucida Console"/>
                <a:cs typeface="Lucida Console"/>
              </a:rPr>
              <a:t>&gt;&gt; h = </a:t>
            </a:r>
            <a:r>
              <a:rPr lang="pl-PL" sz="1800" dirty="0" err="1">
                <a:solidFill>
                  <a:srgbClr val="0000FF"/>
                </a:solidFill>
                <a:latin typeface="Lucida Console"/>
                <a:cs typeface="Lucida Console"/>
              </a:rPr>
              <a:t>hd</a:t>
            </a:r>
            <a:r>
              <a:rPr lang="pl-PL" sz="1800" dirty="0">
                <a:solidFill>
                  <a:srgbClr val="0000FF"/>
                </a:solidFill>
                <a:latin typeface="Lucida Console"/>
                <a:cs typeface="Lucida Console"/>
              </a:rPr>
              <a:t>.*</a:t>
            </a:r>
            <a:r>
              <a:rPr lang="pl-PL" sz="1800" dirty="0" err="1">
                <a:solidFill>
                  <a:srgbClr val="0000FF"/>
                </a:solidFill>
                <a:latin typeface="Lucida Console"/>
                <a:cs typeface="Lucida Console"/>
              </a:rPr>
              <a:t>kaiser</a:t>
            </a:r>
            <a:r>
              <a:rPr lang="pl-PL" sz="1800" dirty="0">
                <a:solidFill>
                  <a:srgbClr val="0000FF"/>
                </a:solidFill>
                <a:latin typeface="Lucida Console"/>
                <a:cs typeface="Lucida Console"/>
              </a:rPr>
              <a:t>(</a:t>
            </a:r>
            <a:r>
              <a:rPr lang="pl-PL" sz="1800" dirty="0" err="1">
                <a:solidFill>
                  <a:srgbClr val="0000FF"/>
                </a:solidFill>
                <a:latin typeface="Lucida Console"/>
                <a:cs typeface="Lucida Console"/>
              </a:rPr>
              <a:t>L,beta</a:t>
            </a:r>
            <a:r>
              <a:rPr lang="pl-PL" sz="1800" dirty="0">
                <a:solidFill>
                  <a:srgbClr val="0000FF"/>
                </a:solidFill>
                <a:latin typeface="Lucida Console"/>
                <a:cs typeface="Lucida Console"/>
              </a:rPr>
              <a:t>)';</a:t>
            </a:r>
            <a:endParaRPr lang="en-US" sz="1800" dirty="0">
              <a:solidFill>
                <a:srgbClr val="0000FF"/>
              </a:solidFill>
              <a:latin typeface="Lucida Console"/>
              <a:cs typeface="Lucida Console"/>
            </a:endParaRPr>
          </a:p>
        </p:txBody>
      </p:sp>
    </p:spTree>
    <p:extLst>
      <p:ext uri="{BB962C8B-B14F-4D97-AF65-F5344CB8AC3E}">
        <p14:creationId xmlns:p14="http://schemas.microsoft.com/office/powerpoint/2010/main" val="286946080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EC3354-2C85-CA48-94B6-4872C1060E78}"/>
              </a:ext>
            </a:extLst>
          </p:cNvPr>
          <p:cNvSpPr>
            <a:spLocks noGrp="1"/>
          </p:cNvSpPr>
          <p:nvPr>
            <p:ph type="title"/>
          </p:nvPr>
        </p:nvSpPr>
        <p:spPr/>
        <p:txBody>
          <a:bodyPr/>
          <a:lstStyle/>
          <a:p>
            <a:r>
              <a:rPr lang="en-US" dirty="0"/>
              <a:t>Design of Lowpass FIR filter using Kaiser Window</a:t>
            </a:r>
          </a:p>
        </p:txBody>
      </p:sp>
      <p:sp>
        <p:nvSpPr>
          <p:cNvPr id="4" name="Date Placeholder 3">
            <a:extLst>
              <a:ext uri="{FF2B5EF4-FFF2-40B4-BE49-F238E27FC236}">
                <a16:creationId xmlns:a16="http://schemas.microsoft.com/office/drawing/2014/main" id="{48B6E00C-7951-6744-B954-E0D47820960E}"/>
              </a:ext>
            </a:extLst>
          </p:cNvPr>
          <p:cNvSpPr>
            <a:spLocks noGrp="1"/>
          </p:cNvSpPr>
          <p:nvPr>
            <p:ph type="dt" sz="half" idx="10"/>
          </p:nvPr>
        </p:nvSpPr>
        <p:spPr/>
        <p:txBody>
          <a:bodyPr/>
          <a:lstStyle/>
          <a:p>
            <a:fld id="{F98F9F7B-0678-2045-851E-2071FB8A234D}" type="datetime12">
              <a:rPr lang="en-US" smtClean="0"/>
              <a:t>3:18 PM</a:t>
            </a:fld>
            <a:endParaRPr lang="en-US"/>
          </a:p>
        </p:txBody>
      </p:sp>
      <p:sp>
        <p:nvSpPr>
          <p:cNvPr id="5" name="Slide Number Placeholder 4">
            <a:extLst>
              <a:ext uri="{FF2B5EF4-FFF2-40B4-BE49-F238E27FC236}">
                <a16:creationId xmlns:a16="http://schemas.microsoft.com/office/drawing/2014/main" id="{8D9C1603-4387-8F48-AA2E-1BA0BBE9D5DE}"/>
              </a:ext>
            </a:extLst>
          </p:cNvPr>
          <p:cNvSpPr>
            <a:spLocks noGrp="1"/>
          </p:cNvSpPr>
          <p:nvPr>
            <p:ph type="sldNum" sz="quarter" idx="12"/>
          </p:nvPr>
        </p:nvSpPr>
        <p:spPr/>
        <p:txBody>
          <a:bodyPr/>
          <a:lstStyle/>
          <a:p>
            <a:fld id="{80D189A7-8A0C-6E44-B835-3EF11F0D4F81}" type="slidenum">
              <a:rPr lang="en-US" smtClean="0"/>
              <a:t>37</a:t>
            </a:fld>
            <a:endParaRPr lang="en-US"/>
          </a:p>
        </p:txBody>
      </p:sp>
      <p:pic>
        <p:nvPicPr>
          <p:cNvPr id="6" name="Picture 5" descr="Untitled.png">
            <a:extLst>
              <a:ext uri="{FF2B5EF4-FFF2-40B4-BE49-F238E27FC236}">
                <a16:creationId xmlns:a16="http://schemas.microsoft.com/office/drawing/2014/main" id="{9BF03B93-89F4-4D4F-979E-AB7D6CDD5B2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7690" y="1521933"/>
            <a:ext cx="8107140" cy="5199542"/>
          </a:xfrm>
          <a:prstGeom prst="rect">
            <a:avLst/>
          </a:prstGeom>
        </p:spPr>
      </p:pic>
      <p:sp>
        <p:nvSpPr>
          <p:cNvPr id="7" name="TextBox 6">
            <a:extLst>
              <a:ext uri="{FF2B5EF4-FFF2-40B4-BE49-F238E27FC236}">
                <a16:creationId xmlns:a16="http://schemas.microsoft.com/office/drawing/2014/main" id="{AE55FBD5-2191-064D-9BC8-FC04BAC1ABC9}"/>
              </a:ext>
            </a:extLst>
          </p:cNvPr>
          <p:cNvSpPr txBox="1"/>
          <p:nvPr/>
        </p:nvSpPr>
        <p:spPr>
          <a:xfrm>
            <a:off x="796834" y="2185851"/>
            <a:ext cx="837089" cy="369332"/>
          </a:xfrm>
          <a:prstGeom prst="rect">
            <a:avLst/>
          </a:prstGeom>
          <a:noFill/>
        </p:spPr>
        <p:txBody>
          <a:bodyPr wrap="none" rtlCol="0">
            <a:spAutoFit/>
          </a:bodyPr>
          <a:lstStyle/>
          <a:p>
            <a:r>
              <a:rPr lang="en-US" dirty="0"/>
              <a:t>M = 60</a:t>
            </a:r>
          </a:p>
        </p:txBody>
      </p:sp>
    </p:spTree>
    <p:extLst>
      <p:ext uri="{BB962C8B-B14F-4D97-AF65-F5344CB8AC3E}">
        <p14:creationId xmlns:p14="http://schemas.microsoft.com/office/powerpoint/2010/main" val="70307493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BDFF6F-C472-0D4F-974B-BD27EC391591}"/>
              </a:ext>
            </a:extLst>
          </p:cNvPr>
          <p:cNvSpPr>
            <a:spLocks noGrp="1"/>
          </p:cNvSpPr>
          <p:nvPr>
            <p:ph type="title"/>
          </p:nvPr>
        </p:nvSpPr>
        <p:spPr/>
        <p:txBody>
          <a:bodyPr/>
          <a:lstStyle/>
          <a:p>
            <a:r>
              <a:rPr lang="en-US" dirty="0"/>
              <a:t>Design of Bandpass filter with Kaiser window</a:t>
            </a:r>
          </a:p>
        </p:txBody>
      </p:sp>
      <p:sp>
        <p:nvSpPr>
          <p:cNvPr id="4" name="Slide Number Placeholder 3">
            <a:extLst>
              <a:ext uri="{FF2B5EF4-FFF2-40B4-BE49-F238E27FC236}">
                <a16:creationId xmlns:a16="http://schemas.microsoft.com/office/drawing/2014/main" id="{FFFAD898-BAD3-7D47-A987-D3DA0B0DFC3D}"/>
              </a:ext>
            </a:extLst>
          </p:cNvPr>
          <p:cNvSpPr>
            <a:spLocks noGrp="1"/>
          </p:cNvSpPr>
          <p:nvPr>
            <p:ph type="sldNum" sz="quarter" idx="12"/>
          </p:nvPr>
        </p:nvSpPr>
        <p:spPr/>
        <p:txBody>
          <a:bodyPr/>
          <a:lstStyle/>
          <a:p>
            <a:fld id="{80D189A7-8A0C-6E44-B835-3EF11F0D4F81}" type="slidenum">
              <a:rPr lang="en-US" smtClean="0"/>
              <a:t>38</a:t>
            </a:fld>
            <a:endParaRPr lang="en-US"/>
          </a:p>
        </p:txBody>
      </p:sp>
      <p:pic>
        <p:nvPicPr>
          <p:cNvPr id="5" name="Picture 4" descr="Untitled3.png">
            <a:extLst>
              <a:ext uri="{FF2B5EF4-FFF2-40B4-BE49-F238E27FC236}">
                <a16:creationId xmlns:a16="http://schemas.microsoft.com/office/drawing/2014/main" id="{EFD58122-DDA0-A742-8F65-D5B31258BAA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5960" y="1401350"/>
            <a:ext cx="8260080" cy="5199888"/>
          </a:xfrm>
          <a:prstGeom prst="rect">
            <a:avLst/>
          </a:prstGeom>
        </p:spPr>
      </p:pic>
      <p:sp>
        <p:nvSpPr>
          <p:cNvPr id="3" name="Date Placeholder 2">
            <a:extLst>
              <a:ext uri="{FF2B5EF4-FFF2-40B4-BE49-F238E27FC236}">
                <a16:creationId xmlns:a16="http://schemas.microsoft.com/office/drawing/2014/main" id="{D4E6CFE7-D631-AF49-AB54-C406F65B8D9F}"/>
              </a:ext>
            </a:extLst>
          </p:cNvPr>
          <p:cNvSpPr>
            <a:spLocks noGrp="1"/>
          </p:cNvSpPr>
          <p:nvPr>
            <p:ph type="dt" sz="half" idx="10"/>
          </p:nvPr>
        </p:nvSpPr>
        <p:spPr/>
        <p:txBody>
          <a:bodyPr/>
          <a:lstStyle/>
          <a:p>
            <a:fld id="{1EF5A6B0-5831-654B-B41C-507C209AAF59}" type="datetime12">
              <a:rPr lang="en-US" smtClean="0"/>
              <a:t>11:31 AM</a:t>
            </a:fld>
            <a:endParaRPr lang="en-US"/>
          </a:p>
        </p:txBody>
      </p:sp>
    </p:spTree>
    <p:extLst>
      <p:ext uri="{BB962C8B-B14F-4D97-AF65-F5344CB8AC3E}">
        <p14:creationId xmlns:p14="http://schemas.microsoft.com/office/powerpoint/2010/main" val="40169404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CF913-0D97-9642-9F5D-B9CE6D479BAB}"/>
              </a:ext>
            </a:extLst>
          </p:cNvPr>
          <p:cNvSpPr>
            <a:spLocks noGrp="1"/>
          </p:cNvSpPr>
          <p:nvPr>
            <p:ph type="title"/>
          </p:nvPr>
        </p:nvSpPr>
        <p:spPr/>
        <p:txBody>
          <a:bodyPr/>
          <a:lstStyle/>
          <a:p>
            <a:r>
              <a:rPr lang="en-US" dirty="0" err="1"/>
              <a:t>Matlab</a:t>
            </a:r>
            <a:r>
              <a:rPr lang="en-US" dirty="0"/>
              <a:t> Window-Based FIR Filter Design</a:t>
            </a:r>
          </a:p>
        </p:txBody>
      </p:sp>
      <p:sp>
        <p:nvSpPr>
          <p:cNvPr id="4" name="Slide Number Placeholder 3">
            <a:extLst>
              <a:ext uri="{FF2B5EF4-FFF2-40B4-BE49-F238E27FC236}">
                <a16:creationId xmlns:a16="http://schemas.microsoft.com/office/drawing/2014/main" id="{08297DFD-A54C-B149-923F-FF5D7C9BCC73}"/>
              </a:ext>
            </a:extLst>
          </p:cNvPr>
          <p:cNvSpPr>
            <a:spLocks noGrp="1"/>
          </p:cNvSpPr>
          <p:nvPr>
            <p:ph type="sldNum" sz="quarter" idx="12"/>
          </p:nvPr>
        </p:nvSpPr>
        <p:spPr/>
        <p:txBody>
          <a:bodyPr/>
          <a:lstStyle/>
          <a:p>
            <a:fld id="{80D189A7-8A0C-6E44-B835-3EF11F0D4F81}" type="slidenum">
              <a:rPr lang="en-US" smtClean="0"/>
              <a:t>39</a:t>
            </a:fld>
            <a:endParaRPr lang="en-US"/>
          </a:p>
        </p:txBody>
      </p:sp>
      <p:sp>
        <p:nvSpPr>
          <p:cNvPr id="7" name="Text Box 4">
            <a:extLst>
              <a:ext uri="{FF2B5EF4-FFF2-40B4-BE49-F238E27FC236}">
                <a16:creationId xmlns:a16="http://schemas.microsoft.com/office/drawing/2014/main" id="{4511DAFE-0AB9-0A46-9235-C35397F4C92A}"/>
              </a:ext>
            </a:extLst>
          </p:cNvPr>
          <p:cNvSpPr txBox="1">
            <a:spLocks noChangeArrowheads="1"/>
          </p:cNvSpPr>
          <p:nvPr/>
        </p:nvSpPr>
        <p:spPr bwMode="auto">
          <a:xfrm>
            <a:off x="2351914" y="1415113"/>
            <a:ext cx="8296910" cy="5216813"/>
          </a:xfrm>
          <a:prstGeom prst="rect">
            <a:avLst/>
          </a:prstGeom>
          <a:noFill/>
          <a:ln w="12700">
            <a:noFill/>
            <a:miter lim="800000"/>
            <a:headEnd type="none" w="sm" len="sm"/>
            <a:tailEnd type="none" w="sm" len="sm"/>
          </a:ln>
        </p:spPr>
        <p:txBody>
          <a:bodyPr wrap="square" lIns="0" tIns="0" bIns="0">
            <a:prstTxWarp prst="textNoShape">
              <a:avLst/>
            </a:prstTxWarp>
            <a:spAutoFit/>
          </a:bodyPr>
          <a:lstStyle/>
          <a:p>
            <a:r>
              <a:rPr lang="en-US" sz="2000" b="1" dirty="0">
                <a:latin typeface="Helvetica"/>
                <a:cs typeface="Helvetica"/>
              </a:rPr>
              <a:t>Syntax </a:t>
            </a:r>
          </a:p>
          <a:p>
            <a:r>
              <a:rPr lang="en-US" sz="1800" dirty="0">
                <a:solidFill>
                  <a:srgbClr val="0077B3"/>
                </a:solidFill>
                <a:latin typeface="Lucida Console"/>
                <a:cs typeface="Lucida Console"/>
              </a:rPr>
              <a:t>b = fir1(</a:t>
            </a:r>
            <a:r>
              <a:rPr lang="en-US" sz="1800" dirty="0" err="1">
                <a:solidFill>
                  <a:srgbClr val="0077B3"/>
                </a:solidFill>
                <a:latin typeface="Lucida Console"/>
                <a:cs typeface="Lucida Console"/>
              </a:rPr>
              <a:t>M,Wn</a:t>
            </a:r>
            <a:r>
              <a:rPr lang="en-US" sz="1800" dirty="0">
                <a:solidFill>
                  <a:srgbClr val="0077B3"/>
                </a:solidFill>
                <a:latin typeface="Lucida Console"/>
                <a:cs typeface="Lucida Console"/>
              </a:rPr>
              <a:t>)</a:t>
            </a:r>
          </a:p>
          <a:p>
            <a:r>
              <a:rPr lang="en-US" sz="1800" dirty="0">
                <a:solidFill>
                  <a:srgbClr val="0077B3"/>
                </a:solidFill>
                <a:latin typeface="Lucida Console"/>
                <a:cs typeface="Lucida Console"/>
              </a:rPr>
              <a:t>b = fir1(M,Wn,'</a:t>
            </a:r>
            <a:r>
              <a:rPr lang="en-US" sz="1800" i="1" dirty="0">
                <a:solidFill>
                  <a:srgbClr val="0077B3"/>
                </a:solidFill>
                <a:latin typeface="Lucida Console"/>
                <a:cs typeface="Lucida Console"/>
              </a:rPr>
              <a:t>ftype</a:t>
            </a:r>
            <a:r>
              <a:rPr lang="en-US" sz="1800" dirty="0">
                <a:solidFill>
                  <a:srgbClr val="0077B3"/>
                </a:solidFill>
                <a:latin typeface="Lucida Console"/>
                <a:cs typeface="Lucida Console"/>
              </a:rPr>
              <a:t>')</a:t>
            </a:r>
          </a:p>
          <a:p>
            <a:r>
              <a:rPr lang="en-US" sz="1800" dirty="0">
                <a:solidFill>
                  <a:srgbClr val="0077B3"/>
                </a:solidFill>
                <a:latin typeface="Lucida Console"/>
                <a:cs typeface="Lucida Console"/>
              </a:rPr>
              <a:t>b = fir1(</a:t>
            </a:r>
            <a:r>
              <a:rPr lang="en-US" sz="1800" dirty="0" err="1">
                <a:solidFill>
                  <a:srgbClr val="0077B3"/>
                </a:solidFill>
                <a:latin typeface="Lucida Console"/>
                <a:cs typeface="Lucida Console"/>
              </a:rPr>
              <a:t>M,Wn,window</a:t>
            </a:r>
            <a:r>
              <a:rPr lang="en-US" sz="1800" dirty="0">
                <a:solidFill>
                  <a:srgbClr val="0077B3"/>
                </a:solidFill>
                <a:latin typeface="Lucida Console"/>
                <a:cs typeface="Lucida Console"/>
              </a:rPr>
              <a:t>)</a:t>
            </a:r>
          </a:p>
          <a:p>
            <a:r>
              <a:rPr lang="en-US" sz="1800" dirty="0">
                <a:solidFill>
                  <a:srgbClr val="0077B3"/>
                </a:solidFill>
                <a:latin typeface="Lucida Console"/>
                <a:cs typeface="Lucida Console"/>
              </a:rPr>
              <a:t>b = fir1(M,Wn,'</a:t>
            </a:r>
            <a:r>
              <a:rPr lang="en-US" sz="1800" i="1" dirty="0">
                <a:solidFill>
                  <a:srgbClr val="0077B3"/>
                </a:solidFill>
                <a:latin typeface="Lucida Console"/>
                <a:cs typeface="Lucida Console"/>
              </a:rPr>
              <a:t>ftype</a:t>
            </a:r>
            <a:r>
              <a:rPr lang="en-US" sz="1800" dirty="0">
                <a:solidFill>
                  <a:srgbClr val="0077B3"/>
                </a:solidFill>
                <a:latin typeface="Lucida Console"/>
                <a:cs typeface="Lucida Console"/>
              </a:rPr>
              <a:t>',window)</a:t>
            </a:r>
          </a:p>
          <a:p>
            <a:r>
              <a:rPr lang="en-US" sz="1800" dirty="0" err="1">
                <a:solidFill>
                  <a:srgbClr val="0077B3"/>
                </a:solidFill>
                <a:latin typeface="Lucida Console"/>
                <a:cs typeface="Lucida Console"/>
              </a:rPr>
              <a:t>b</a:t>
            </a:r>
            <a:r>
              <a:rPr lang="en-US" sz="1800" dirty="0">
                <a:solidFill>
                  <a:srgbClr val="0077B3"/>
                </a:solidFill>
                <a:latin typeface="Lucida Console"/>
                <a:cs typeface="Lucida Console"/>
              </a:rPr>
              <a:t> = fir1(...,'</a:t>
            </a:r>
            <a:r>
              <a:rPr lang="en-US" sz="1800" i="1" dirty="0">
                <a:solidFill>
                  <a:srgbClr val="0077B3"/>
                </a:solidFill>
                <a:latin typeface="Lucida Console"/>
                <a:cs typeface="Lucida Console"/>
              </a:rPr>
              <a:t>normalization</a:t>
            </a:r>
            <a:r>
              <a:rPr lang="en-US" sz="1800" dirty="0">
                <a:solidFill>
                  <a:srgbClr val="0077B3"/>
                </a:solidFill>
                <a:latin typeface="Lucida Console"/>
                <a:cs typeface="Lucida Console"/>
              </a:rPr>
              <a:t>')</a:t>
            </a:r>
          </a:p>
          <a:p>
            <a:pPr>
              <a:spcAft>
                <a:spcPts val="600"/>
              </a:spcAft>
            </a:pPr>
            <a:r>
              <a:rPr lang="en-US" sz="1800" dirty="0">
                <a:solidFill>
                  <a:srgbClr val="0077B3"/>
                </a:solidFill>
                <a:latin typeface="Lucida Console"/>
                <a:cs typeface="Lucida Console"/>
              </a:rPr>
              <a:t>[</a:t>
            </a:r>
            <a:r>
              <a:rPr lang="en-US" sz="1800" dirty="0" err="1">
                <a:solidFill>
                  <a:srgbClr val="0077B3"/>
                </a:solidFill>
                <a:latin typeface="Lucida Console"/>
                <a:cs typeface="Lucida Console"/>
              </a:rPr>
              <a:t>M,Wn,BTA,filtype</a:t>
            </a:r>
            <a:r>
              <a:rPr lang="en-US" sz="1800" dirty="0">
                <a:solidFill>
                  <a:srgbClr val="0077B3"/>
                </a:solidFill>
                <a:latin typeface="Lucida Console"/>
                <a:cs typeface="Lucida Console"/>
              </a:rPr>
              <a:t>] = </a:t>
            </a:r>
            <a:r>
              <a:rPr lang="en-US" sz="1800" dirty="0" err="1">
                <a:solidFill>
                  <a:srgbClr val="0077B3"/>
                </a:solidFill>
                <a:latin typeface="Lucida Console"/>
                <a:cs typeface="Lucida Console"/>
              </a:rPr>
              <a:t>kaiserord</a:t>
            </a:r>
            <a:r>
              <a:rPr lang="en-US" sz="1800" dirty="0">
                <a:solidFill>
                  <a:srgbClr val="0077B3"/>
                </a:solidFill>
                <a:latin typeface="Lucida Console"/>
                <a:cs typeface="Lucida Console"/>
              </a:rPr>
              <a:t>(</a:t>
            </a:r>
            <a:r>
              <a:rPr lang="en-US" sz="1800" dirty="0" err="1">
                <a:solidFill>
                  <a:srgbClr val="0077B3"/>
                </a:solidFill>
                <a:latin typeface="Lucida Console"/>
                <a:cs typeface="Lucida Console"/>
              </a:rPr>
              <a:t>f,A,dev,Fs</a:t>
            </a:r>
            <a:r>
              <a:rPr lang="en-US" sz="1800" dirty="0">
                <a:solidFill>
                  <a:srgbClr val="0077B3"/>
                </a:solidFill>
                <a:latin typeface="Lucida Console"/>
                <a:cs typeface="Lucida Console"/>
              </a:rPr>
              <a:t>)</a:t>
            </a:r>
          </a:p>
          <a:p>
            <a:r>
              <a:rPr lang="en-US" sz="2000" b="1" dirty="0">
                <a:latin typeface="Helvetica"/>
                <a:cs typeface="Helvetica"/>
              </a:rPr>
              <a:t>Description </a:t>
            </a:r>
          </a:p>
          <a:p>
            <a:pPr marL="630238" indent="-630238">
              <a:spcAft>
                <a:spcPts val="600"/>
              </a:spcAft>
            </a:pPr>
            <a:r>
              <a:rPr lang="en-US" sz="1800" dirty="0">
                <a:solidFill>
                  <a:srgbClr val="0077B3"/>
                </a:solidFill>
                <a:latin typeface="Lucida Console"/>
                <a:cs typeface="Lucida Console"/>
              </a:rPr>
              <a:t>fir1</a:t>
            </a:r>
            <a:r>
              <a:rPr lang="en-US" sz="2000" dirty="0">
                <a:solidFill>
                  <a:srgbClr val="0077B3"/>
                </a:solidFill>
              </a:rPr>
              <a:t> </a:t>
            </a:r>
            <a:r>
              <a:rPr lang="en-US" sz="2000" dirty="0">
                <a:latin typeface="Helvetica"/>
                <a:cs typeface="Helvetica"/>
              </a:rPr>
              <a:t>implements the classical method of windowed linear-phase FIR digital filter design. It designs filters in standard lowpass, highpass, bandpass, and bandstop configurations. By default the filter is normalized so that the magnitude response of the filter at the center frequency of the passband is 0 </a:t>
            </a:r>
            <a:r>
              <a:rPr lang="en-US" sz="2000" dirty="0" err="1">
                <a:latin typeface="Helvetica"/>
                <a:cs typeface="Helvetica"/>
              </a:rPr>
              <a:t>dB.</a:t>
            </a:r>
            <a:endParaRPr lang="en-US" sz="2000" dirty="0">
              <a:latin typeface="Helvetica"/>
              <a:cs typeface="Helvetica"/>
            </a:endParaRPr>
          </a:p>
          <a:p>
            <a:pPr>
              <a:spcAft>
                <a:spcPts val="600"/>
              </a:spcAft>
            </a:pPr>
            <a:r>
              <a:rPr lang="en-US" sz="1800" dirty="0" err="1">
                <a:solidFill>
                  <a:srgbClr val="0077B3"/>
                </a:solidFill>
                <a:latin typeface="Lucida Console"/>
                <a:cs typeface="Lucida Console"/>
              </a:rPr>
              <a:t>kaiserord</a:t>
            </a:r>
            <a:r>
              <a:rPr lang="en-US" sz="2000" dirty="0">
                <a:solidFill>
                  <a:srgbClr val="0077B3"/>
                </a:solidFill>
              </a:rPr>
              <a:t> </a:t>
            </a:r>
            <a:r>
              <a:rPr lang="en-US" sz="2000" dirty="0">
                <a:latin typeface="Helvetica"/>
                <a:cs typeface="Helvetica"/>
              </a:rPr>
              <a:t>determines Kaiser window parameters</a:t>
            </a:r>
            <a:endParaRPr lang="en-US" sz="2000" dirty="0"/>
          </a:p>
          <a:p>
            <a:r>
              <a:rPr lang="en-US" sz="2000" b="1" dirty="0">
                <a:latin typeface="Helvetica"/>
                <a:cs typeface="Helvetica"/>
              </a:rPr>
              <a:t>Example</a:t>
            </a:r>
          </a:p>
          <a:p>
            <a:r>
              <a:rPr lang="en-US" sz="1800" b="1" dirty="0" err="1">
                <a:solidFill>
                  <a:srgbClr val="0077B3"/>
                </a:solidFill>
                <a:latin typeface="Lucida Console"/>
                <a:cs typeface="Lucida Console"/>
              </a:rPr>
              <a:t>h</a:t>
            </a:r>
            <a:r>
              <a:rPr lang="en-US" sz="1800" b="1" dirty="0">
                <a:solidFill>
                  <a:srgbClr val="0077B3"/>
                </a:solidFill>
                <a:latin typeface="Lucida Console"/>
                <a:cs typeface="Lucida Console"/>
              </a:rPr>
              <a:t> = fir1(30,2*0.2,’low’) % Note that </a:t>
            </a:r>
            <a:r>
              <a:rPr lang="en-US" sz="1800" b="1" dirty="0" err="1">
                <a:solidFill>
                  <a:srgbClr val="0077B3"/>
                </a:solidFill>
                <a:latin typeface="Lucida Console"/>
                <a:cs typeface="Lucida Console"/>
              </a:rPr>
              <a:t>fc</a:t>
            </a:r>
            <a:r>
              <a:rPr lang="en-US" sz="1800" b="1" dirty="0">
                <a:solidFill>
                  <a:srgbClr val="0077B3"/>
                </a:solidFill>
                <a:latin typeface="Lucida Console"/>
                <a:cs typeface="Lucida Console"/>
              </a:rPr>
              <a:t>=</a:t>
            </a:r>
            <a:r>
              <a:rPr lang="en-US" sz="1800" b="1" dirty="0" err="1">
                <a:solidFill>
                  <a:srgbClr val="0077B3"/>
                </a:solidFill>
                <a:latin typeface="Lucida Console"/>
                <a:cs typeface="Lucida Console"/>
              </a:rPr>
              <a:t>Fc</a:t>
            </a:r>
            <a:r>
              <a:rPr lang="en-US" sz="1800" b="1" dirty="0">
                <a:solidFill>
                  <a:srgbClr val="0077B3"/>
                </a:solidFill>
                <a:latin typeface="Lucida Console"/>
                <a:cs typeface="Lucida Console"/>
              </a:rPr>
              <a:t>/Fs</a:t>
            </a:r>
          </a:p>
          <a:p>
            <a:r>
              <a:rPr lang="en-US" sz="1800" b="1" dirty="0" err="1">
                <a:solidFill>
                  <a:srgbClr val="0077B3"/>
                </a:solidFill>
                <a:latin typeface="Lucida Console"/>
                <a:cs typeface="Lucida Console"/>
              </a:rPr>
              <a:t>fvtool</a:t>
            </a:r>
            <a:r>
              <a:rPr lang="en-US" sz="1800" b="1" dirty="0">
                <a:solidFill>
                  <a:srgbClr val="0077B3"/>
                </a:solidFill>
                <a:latin typeface="Lucida Console"/>
                <a:cs typeface="Lucida Console"/>
              </a:rPr>
              <a:t>(h);</a:t>
            </a:r>
          </a:p>
        </p:txBody>
      </p:sp>
      <p:sp>
        <p:nvSpPr>
          <p:cNvPr id="3" name="Date Placeholder 2">
            <a:extLst>
              <a:ext uri="{FF2B5EF4-FFF2-40B4-BE49-F238E27FC236}">
                <a16:creationId xmlns:a16="http://schemas.microsoft.com/office/drawing/2014/main" id="{DF0C9C0B-79DF-9C42-B678-9AABDEC89217}"/>
              </a:ext>
            </a:extLst>
          </p:cNvPr>
          <p:cNvSpPr>
            <a:spLocks noGrp="1"/>
          </p:cNvSpPr>
          <p:nvPr>
            <p:ph type="dt" sz="half" idx="10"/>
          </p:nvPr>
        </p:nvSpPr>
        <p:spPr/>
        <p:txBody>
          <a:bodyPr/>
          <a:lstStyle/>
          <a:p>
            <a:fld id="{95222D1A-C909-404B-BE50-C4BE5F41812B}" type="datetime12">
              <a:rPr lang="en-US" smtClean="0"/>
              <a:t>11:31 AM</a:t>
            </a:fld>
            <a:endParaRPr lang="en-US"/>
          </a:p>
        </p:txBody>
      </p:sp>
    </p:spTree>
    <p:extLst>
      <p:ext uri="{BB962C8B-B14F-4D97-AF65-F5344CB8AC3E}">
        <p14:creationId xmlns:p14="http://schemas.microsoft.com/office/powerpoint/2010/main" val="15711939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B3A1AD-7A01-C44B-9A6E-2DF2A8A7EAB6}"/>
              </a:ext>
            </a:extLst>
          </p:cNvPr>
          <p:cNvSpPr>
            <a:spLocks noGrp="1"/>
          </p:cNvSpPr>
          <p:nvPr>
            <p:ph type="title"/>
          </p:nvPr>
        </p:nvSpPr>
        <p:spPr/>
        <p:txBody>
          <a:bodyPr/>
          <a:lstStyle/>
          <a:p>
            <a:r>
              <a:rPr lang="en-US" dirty="0"/>
              <a:t>Disadvantages of FIR filters over IIR filters</a:t>
            </a:r>
          </a:p>
        </p:txBody>
      </p:sp>
      <p:sp>
        <p:nvSpPr>
          <p:cNvPr id="3" name="Content Placeholder 2">
            <a:extLst>
              <a:ext uri="{FF2B5EF4-FFF2-40B4-BE49-F238E27FC236}">
                <a16:creationId xmlns:a16="http://schemas.microsoft.com/office/drawing/2014/main" id="{29954857-12D9-5A4D-90B4-08B1A02408AA}"/>
              </a:ext>
            </a:extLst>
          </p:cNvPr>
          <p:cNvSpPr>
            <a:spLocks noGrp="1"/>
          </p:cNvSpPr>
          <p:nvPr>
            <p:ph idx="1"/>
          </p:nvPr>
        </p:nvSpPr>
        <p:spPr/>
        <p:txBody>
          <a:bodyPr/>
          <a:lstStyle/>
          <a:p>
            <a:r>
              <a:rPr lang="en-US" dirty="0"/>
              <a:t>They often require a much higher filter order than IIR filters to achieve a given level of performance</a:t>
            </a:r>
          </a:p>
          <a:p>
            <a:endParaRPr lang="en-US" dirty="0"/>
          </a:p>
          <a:p>
            <a:r>
              <a:rPr lang="en-US"/>
              <a:t>Delay </a:t>
            </a:r>
            <a:r>
              <a:rPr lang="en-US" dirty="0"/>
              <a:t>of these filters is often much greater than for an equal performance IIR filter.</a:t>
            </a:r>
          </a:p>
        </p:txBody>
      </p:sp>
      <p:sp>
        <p:nvSpPr>
          <p:cNvPr id="4" name="Slide Number Placeholder 3">
            <a:extLst>
              <a:ext uri="{FF2B5EF4-FFF2-40B4-BE49-F238E27FC236}">
                <a16:creationId xmlns:a16="http://schemas.microsoft.com/office/drawing/2014/main" id="{BBFDBD67-1E8B-164B-80B5-DADBECF2349E}"/>
              </a:ext>
            </a:extLst>
          </p:cNvPr>
          <p:cNvSpPr>
            <a:spLocks noGrp="1"/>
          </p:cNvSpPr>
          <p:nvPr>
            <p:ph type="sldNum" sz="quarter" idx="12"/>
          </p:nvPr>
        </p:nvSpPr>
        <p:spPr/>
        <p:txBody>
          <a:bodyPr/>
          <a:lstStyle/>
          <a:p>
            <a:fld id="{80D189A7-8A0C-6E44-B835-3EF11F0D4F81}" type="slidenum">
              <a:rPr lang="en-US" smtClean="0"/>
              <a:t>4</a:t>
            </a:fld>
            <a:endParaRPr lang="en-US"/>
          </a:p>
        </p:txBody>
      </p:sp>
      <p:sp>
        <p:nvSpPr>
          <p:cNvPr id="5" name="Date Placeholder 4">
            <a:extLst>
              <a:ext uri="{FF2B5EF4-FFF2-40B4-BE49-F238E27FC236}">
                <a16:creationId xmlns:a16="http://schemas.microsoft.com/office/drawing/2014/main" id="{0708A695-EBA9-5449-8253-0F27A0AB0A9C}"/>
              </a:ext>
            </a:extLst>
          </p:cNvPr>
          <p:cNvSpPr>
            <a:spLocks noGrp="1"/>
          </p:cNvSpPr>
          <p:nvPr>
            <p:ph type="dt" sz="half" idx="10"/>
          </p:nvPr>
        </p:nvSpPr>
        <p:spPr/>
        <p:txBody>
          <a:bodyPr/>
          <a:lstStyle/>
          <a:p>
            <a:fld id="{C773FB41-55F5-684F-B12D-BB88AEBABBEC}" type="datetime12">
              <a:rPr lang="en-US" smtClean="0"/>
              <a:t>11:13 AM</a:t>
            </a:fld>
            <a:endParaRPr lang="en-US"/>
          </a:p>
        </p:txBody>
      </p:sp>
    </p:spTree>
    <p:extLst>
      <p:ext uri="{BB962C8B-B14F-4D97-AF65-F5344CB8AC3E}">
        <p14:creationId xmlns:p14="http://schemas.microsoft.com/office/powerpoint/2010/main" val="379123445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31FB11-BA34-DE4E-AA81-BB2A1F0FEB77}"/>
              </a:ext>
            </a:extLst>
          </p:cNvPr>
          <p:cNvSpPr>
            <a:spLocks noGrp="1"/>
          </p:cNvSpPr>
          <p:nvPr>
            <p:ph type="title"/>
          </p:nvPr>
        </p:nvSpPr>
        <p:spPr/>
        <p:txBody>
          <a:bodyPr/>
          <a:lstStyle/>
          <a:p>
            <a:r>
              <a:rPr lang="en-US" dirty="0"/>
              <a:t>Method 2: Parks-McClellan FIR filters</a:t>
            </a:r>
          </a:p>
        </p:txBody>
      </p:sp>
      <p:sp>
        <p:nvSpPr>
          <p:cNvPr id="3" name="Content Placeholder 2">
            <a:extLst>
              <a:ext uri="{FF2B5EF4-FFF2-40B4-BE49-F238E27FC236}">
                <a16:creationId xmlns:a16="http://schemas.microsoft.com/office/drawing/2014/main" id="{EFBDB636-477A-3D45-8DC3-B16D52E1A7AD}"/>
              </a:ext>
            </a:extLst>
          </p:cNvPr>
          <p:cNvSpPr>
            <a:spLocks noGrp="1"/>
          </p:cNvSpPr>
          <p:nvPr>
            <p:ph idx="1"/>
          </p:nvPr>
        </p:nvSpPr>
        <p:spPr/>
        <p:txBody>
          <a:bodyPr/>
          <a:lstStyle/>
          <a:p>
            <a:r>
              <a:rPr lang="en-US" dirty="0"/>
              <a:t>Window based filters minimizes the minimum mean-squared-error approximation error</a:t>
            </a:r>
          </a:p>
          <a:p>
            <a:pPr lvl="1"/>
            <a:r>
              <a:rPr lang="en-US" dirty="0"/>
              <a:t>Can only create filters with even symmetry (Type 1 and Type 2)</a:t>
            </a:r>
          </a:p>
          <a:p>
            <a:endParaRPr lang="en-US" dirty="0"/>
          </a:p>
          <a:p>
            <a:r>
              <a:rPr lang="en-US" dirty="0"/>
              <a:t>Parks-McClellan algorithm minimizes the minimax approximation error</a:t>
            </a:r>
          </a:p>
          <a:p>
            <a:pPr lvl="1"/>
            <a:r>
              <a:rPr lang="en-US" dirty="0"/>
              <a:t>Can create all 4 types of filters</a:t>
            </a:r>
          </a:p>
          <a:p>
            <a:pPr marL="0" indent="0">
              <a:buNone/>
            </a:pPr>
            <a:r>
              <a:rPr lang="en-US" dirty="0"/>
              <a:t> 	</a:t>
            </a:r>
            <a:r>
              <a:rPr lang="en-US" b="1" dirty="0"/>
              <a:t>Parks-McClellan algorithm guarantees that the maximum      	approximation error will not go above a certain threshold</a:t>
            </a:r>
          </a:p>
        </p:txBody>
      </p:sp>
      <p:sp>
        <p:nvSpPr>
          <p:cNvPr id="4" name="Date Placeholder 3">
            <a:extLst>
              <a:ext uri="{FF2B5EF4-FFF2-40B4-BE49-F238E27FC236}">
                <a16:creationId xmlns:a16="http://schemas.microsoft.com/office/drawing/2014/main" id="{44566F2E-B7DC-AD45-AE6A-C6541C687575}"/>
              </a:ext>
            </a:extLst>
          </p:cNvPr>
          <p:cNvSpPr>
            <a:spLocks noGrp="1"/>
          </p:cNvSpPr>
          <p:nvPr>
            <p:ph type="dt" sz="half" idx="10"/>
          </p:nvPr>
        </p:nvSpPr>
        <p:spPr/>
        <p:txBody>
          <a:bodyPr/>
          <a:lstStyle/>
          <a:p>
            <a:fld id="{F98F9F7B-0678-2045-851E-2071FB8A234D}" type="datetime12">
              <a:rPr lang="en-US" smtClean="0"/>
              <a:t>12:05 PM</a:t>
            </a:fld>
            <a:endParaRPr lang="en-US"/>
          </a:p>
        </p:txBody>
      </p:sp>
      <p:sp>
        <p:nvSpPr>
          <p:cNvPr id="5" name="Slide Number Placeholder 4">
            <a:extLst>
              <a:ext uri="{FF2B5EF4-FFF2-40B4-BE49-F238E27FC236}">
                <a16:creationId xmlns:a16="http://schemas.microsoft.com/office/drawing/2014/main" id="{D999B487-56D5-BA4F-A5AB-96ED7F78A9EC}"/>
              </a:ext>
            </a:extLst>
          </p:cNvPr>
          <p:cNvSpPr>
            <a:spLocks noGrp="1"/>
          </p:cNvSpPr>
          <p:nvPr>
            <p:ph type="sldNum" sz="quarter" idx="12"/>
          </p:nvPr>
        </p:nvSpPr>
        <p:spPr/>
        <p:txBody>
          <a:bodyPr/>
          <a:lstStyle/>
          <a:p>
            <a:fld id="{80D189A7-8A0C-6E44-B835-3EF11F0D4F81}" type="slidenum">
              <a:rPr lang="en-US" smtClean="0"/>
              <a:t>40</a:t>
            </a:fld>
            <a:endParaRPr lang="en-US"/>
          </a:p>
        </p:txBody>
      </p:sp>
    </p:spTree>
    <p:extLst>
      <p:ext uri="{BB962C8B-B14F-4D97-AF65-F5344CB8AC3E}">
        <p14:creationId xmlns:p14="http://schemas.microsoft.com/office/powerpoint/2010/main" val="389685084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828E89-7F44-5647-B923-6F0ABDB9D5A2}"/>
              </a:ext>
            </a:extLst>
          </p:cNvPr>
          <p:cNvSpPr>
            <a:spLocks noGrp="1"/>
          </p:cNvSpPr>
          <p:nvPr>
            <p:ph type="title"/>
          </p:nvPr>
        </p:nvSpPr>
        <p:spPr/>
        <p:txBody>
          <a:bodyPr/>
          <a:lstStyle/>
          <a:p>
            <a:r>
              <a:rPr lang="en-US" dirty="0"/>
              <a:t>Flavor of how Parks-McClellan algorithm works</a:t>
            </a:r>
          </a:p>
        </p:txBody>
      </p:sp>
      <p:sp>
        <p:nvSpPr>
          <p:cNvPr id="3" name="Content Placeholder 2">
            <a:extLst>
              <a:ext uri="{FF2B5EF4-FFF2-40B4-BE49-F238E27FC236}">
                <a16:creationId xmlns:a16="http://schemas.microsoft.com/office/drawing/2014/main" id="{F1955097-2FF9-A24E-8900-7BA5B447F91B}"/>
              </a:ext>
            </a:extLst>
          </p:cNvPr>
          <p:cNvSpPr>
            <a:spLocks noGrp="1"/>
          </p:cNvSpPr>
          <p:nvPr>
            <p:ph idx="1"/>
          </p:nvPr>
        </p:nvSpPr>
        <p:spPr/>
        <p:txBody>
          <a:bodyPr/>
          <a:lstStyle/>
          <a:p>
            <a:r>
              <a:rPr lang="en-US" dirty="0"/>
              <a:t>Goal: </a:t>
            </a:r>
          </a:p>
          <a:p>
            <a:endParaRPr lang="en-US" dirty="0"/>
          </a:p>
          <a:p>
            <a:endParaRPr lang="en-US" dirty="0"/>
          </a:p>
          <a:p>
            <a:r>
              <a:rPr lang="en-US" dirty="0"/>
              <a:t>See notes</a:t>
            </a:r>
          </a:p>
        </p:txBody>
      </p:sp>
      <p:sp>
        <p:nvSpPr>
          <p:cNvPr id="4" name="Date Placeholder 3">
            <a:extLst>
              <a:ext uri="{FF2B5EF4-FFF2-40B4-BE49-F238E27FC236}">
                <a16:creationId xmlns:a16="http://schemas.microsoft.com/office/drawing/2014/main" id="{2CCA33F2-BA88-E447-8287-04247A94B208}"/>
              </a:ext>
            </a:extLst>
          </p:cNvPr>
          <p:cNvSpPr>
            <a:spLocks noGrp="1"/>
          </p:cNvSpPr>
          <p:nvPr>
            <p:ph type="dt" sz="half" idx="10"/>
          </p:nvPr>
        </p:nvSpPr>
        <p:spPr/>
        <p:txBody>
          <a:bodyPr/>
          <a:lstStyle/>
          <a:p>
            <a:fld id="{F98F9F7B-0678-2045-851E-2071FB8A234D}" type="datetime12">
              <a:rPr lang="en-US" smtClean="0"/>
              <a:t>12:49 PM</a:t>
            </a:fld>
            <a:endParaRPr lang="en-US"/>
          </a:p>
        </p:txBody>
      </p:sp>
      <p:sp>
        <p:nvSpPr>
          <p:cNvPr id="5" name="Slide Number Placeholder 4">
            <a:extLst>
              <a:ext uri="{FF2B5EF4-FFF2-40B4-BE49-F238E27FC236}">
                <a16:creationId xmlns:a16="http://schemas.microsoft.com/office/drawing/2014/main" id="{D477E4C6-27A7-8C46-AC9D-AD3B8D02C04E}"/>
              </a:ext>
            </a:extLst>
          </p:cNvPr>
          <p:cNvSpPr>
            <a:spLocks noGrp="1"/>
          </p:cNvSpPr>
          <p:nvPr>
            <p:ph type="sldNum" sz="quarter" idx="12"/>
          </p:nvPr>
        </p:nvSpPr>
        <p:spPr/>
        <p:txBody>
          <a:bodyPr/>
          <a:lstStyle/>
          <a:p>
            <a:fld id="{80D189A7-8A0C-6E44-B835-3EF11F0D4F81}" type="slidenum">
              <a:rPr lang="en-US" smtClean="0"/>
              <a:t>41</a:t>
            </a:fld>
            <a:endParaRPr lang="en-US"/>
          </a:p>
        </p:txBody>
      </p:sp>
      <p:pic>
        <p:nvPicPr>
          <p:cNvPr id="6" name="Picture 5" descr="Text&#10;&#10;Description automatically generated">
            <a:extLst>
              <a:ext uri="{FF2B5EF4-FFF2-40B4-BE49-F238E27FC236}">
                <a16:creationId xmlns:a16="http://schemas.microsoft.com/office/drawing/2014/main" id="{D6C8B45A-5E77-F541-A58D-B435946DDE56}"/>
              </a:ext>
            </a:extLst>
          </p:cNvPr>
          <p:cNvPicPr>
            <a:picLocks noChangeAspect="1"/>
          </p:cNvPicPr>
          <p:nvPr/>
        </p:nvPicPr>
        <p:blipFill>
          <a:blip r:embed="rId2"/>
          <a:stretch>
            <a:fillRect/>
          </a:stretch>
        </p:blipFill>
        <p:spPr>
          <a:xfrm>
            <a:off x="1998106" y="1646238"/>
            <a:ext cx="7531100" cy="939800"/>
          </a:xfrm>
          <a:prstGeom prst="rect">
            <a:avLst/>
          </a:prstGeom>
        </p:spPr>
      </p:pic>
    </p:spTree>
    <p:extLst>
      <p:ext uri="{BB962C8B-B14F-4D97-AF65-F5344CB8AC3E}">
        <p14:creationId xmlns:p14="http://schemas.microsoft.com/office/powerpoint/2010/main" val="201384221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9EA303-69C1-7E4C-907E-E6C83523EBBB}"/>
              </a:ext>
            </a:extLst>
          </p:cNvPr>
          <p:cNvSpPr>
            <a:spLocks noGrp="1"/>
          </p:cNvSpPr>
          <p:nvPr>
            <p:ph type="title"/>
          </p:nvPr>
        </p:nvSpPr>
        <p:spPr/>
        <p:txBody>
          <a:bodyPr/>
          <a:lstStyle/>
          <a:p>
            <a:r>
              <a:rPr lang="en-US" dirty="0" err="1"/>
              <a:t>Matlab</a:t>
            </a:r>
            <a:r>
              <a:rPr lang="en-US" dirty="0"/>
              <a:t> Functions</a:t>
            </a:r>
          </a:p>
        </p:txBody>
      </p:sp>
      <p:sp>
        <p:nvSpPr>
          <p:cNvPr id="4" name="Date Placeholder 3">
            <a:extLst>
              <a:ext uri="{FF2B5EF4-FFF2-40B4-BE49-F238E27FC236}">
                <a16:creationId xmlns:a16="http://schemas.microsoft.com/office/drawing/2014/main" id="{19C3CD86-3BC3-D84F-8B8F-242EB208A23D}"/>
              </a:ext>
            </a:extLst>
          </p:cNvPr>
          <p:cNvSpPr>
            <a:spLocks noGrp="1"/>
          </p:cNvSpPr>
          <p:nvPr>
            <p:ph type="dt" sz="half" idx="10"/>
          </p:nvPr>
        </p:nvSpPr>
        <p:spPr/>
        <p:txBody>
          <a:bodyPr/>
          <a:lstStyle/>
          <a:p>
            <a:fld id="{F98F9F7B-0678-2045-851E-2071FB8A234D}" type="datetime12">
              <a:rPr lang="en-US" smtClean="0"/>
              <a:t>2:31 PM</a:t>
            </a:fld>
            <a:endParaRPr lang="en-US"/>
          </a:p>
        </p:txBody>
      </p:sp>
      <p:sp>
        <p:nvSpPr>
          <p:cNvPr id="5" name="Slide Number Placeholder 4">
            <a:extLst>
              <a:ext uri="{FF2B5EF4-FFF2-40B4-BE49-F238E27FC236}">
                <a16:creationId xmlns:a16="http://schemas.microsoft.com/office/drawing/2014/main" id="{D4C30CAA-914B-7E41-B542-2A50E41ED10E}"/>
              </a:ext>
            </a:extLst>
          </p:cNvPr>
          <p:cNvSpPr>
            <a:spLocks noGrp="1"/>
          </p:cNvSpPr>
          <p:nvPr>
            <p:ph type="sldNum" sz="quarter" idx="12"/>
          </p:nvPr>
        </p:nvSpPr>
        <p:spPr/>
        <p:txBody>
          <a:bodyPr/>
          <a:lstStyle/>
          <a:p>
            <a:fld id="{80D189A7-8A0C-6E44-B835-3EF11F0D4F81}" type="slidenum">
              <a:rPr lang="en-US" smtClean="0"/>
              <a:t>42</a:t>
            </a:fld>
            <a:endParaRPr lang="en-US"/>
          </a:p>
        </p:txBody>
      </p:sp>
      <p:pic>
        <p:nvPicPr>
          <p:cNvPr id="6" name="Content Placeholder 5" descr="latex-image-1.pdf">
            <a:extLst>
              <a:ext uri="{FF2B5EF4-FFF2-40B4-BE49-F238E27FC236}">
                <a16:creationId xmlns:a16="http://schemas.microsoft.com/office/drawing/2014/main" id="{CA0A7773-039E-0948-80FE-B21FDC008F86}"/>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181922" y="1468290"/>
            <a:ext cx="7828155" cy="4888060"/>
          </a:xfrm>
          <a:prstGeom prst="rect">
            <a:avLst/>
          </a:prstGeom>
        </p:spPr>
      </p:pic>
    </p:spTree>
    <p:extLst>
      <p:ext uri="{BB962C8B-B14F-4D97-AF65-F5344CB8AC3E}">
        <p14:creationId xmlns:p14="http://schemas.microsoft.com/office/powerpoint/2010/main" val="82248100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D7598A-527B-1E42-BFC9-ACC649FE4560}"/>
              </a:ext>
            </a:extLst>
          </p:cNvPr>
          <p:cNvSpPr>
            <a:spLocks noGrp="1"/>
          </p:cNvSpPr>
          <p:nvPr>
            <p:ph type="title"/>
          </p:nvPr>
        </p:nvSpPr>
        <p:spPr/>
        <p:txBody>
          <a:bodyPr/>
          <a:lstStyle/>
          <a:p>
            <a:r>
              <a:rPr lang="en-US" dirty="0"/>
              <a:t>Use </a:t>
            </a:r>
            <a:r>
              <a:rPr lang="en-US" dirty="0" err="1"/>
              <a:t>firpmord</a:t>
            </a:r>
            <a:r>
              <a:rPr lang="en-US" dirty="0"/>
              <a:t> first to obtain rough M approximation</a:t>
            </a:r>
          </a:p>
        </p:txBody>
      </p:sp>
      <p:sp>
        <p:nvSpPr>
          <p:cNvPr id="4" name="Date Placeholder 3">
            <a:extLst>
              <a:ext uri="{FF2B5EF4-FFF2-40B4-BE49-F238E27FC236}">
                <a16:creationId xmlns:a16="http://schemas.microsoft.com/office/drawing/2014/main" id="{F9479112-ACBF-5746-B472-B1789A1301B4}"/>
              </a:ext>
            </a:extLst>
          </p:cNvPr>
          <p:cNvSpPr>
            <a:spLocks noGrp="1"/>
          </p:cNvSpPr>
          <p:nvPr>
            <p:ph type="dt" sz="half" idx="10"/>
          </p:nvPr>
        </p:nvSpPr>
        <p:spPr/>
        <p:txBody>
          <a:bodyPr/>
          <a:lstStyle/>
          <a:p>
            <a:fld id="{F98F9F7B-0678-2045-851E-2071FB8A234D}" type="datetime12">
              <a:rPr lang="en-US" smtClean="0"/>
              <a:t>2:31 PM</a:t>
            </a:fld>
            <a:endParaRPr lang="en-US"/>
          </a:p>
        </p:txBody>
      </p:sp>
      <p:sp>
        <p:nvSpPr>
          <p:cNvPr id="5" name="Slide Number Placeholder 4">
            <a:extLst>
              <a:ext uri="{FF2B5EF4-FFF2-40B4-BE49-F238E27FC236}">
                <a16:creationId xmlns:a16="http://schemas.microsoft.com/office/drawing/2014/main" id="{8764C4E2-FD68-904A-A212-D4F6C3AB4933}"/>
              </a:ext>
            </a:extLst>
          </p:cNvPr>
          <p:cNvSpPr>
            <a:spLocks noGrp="1"/>
          </p:cNvSpPr>
          <p:nvPr>
            <p:ph type="sldNum" sz="quarter" idx="12"/>
          </p:nvPr>
        </p:nvSpPr>
        <p:spPr/>
        <p:txBody>
          <a:bodyPr/>
          <a:lstStyle/>
          <a:p>
            <a:fld id="{80D189A7-8A0C-6E44-B835-3EF11F0D4F81}" type="slidenum">
              <a:rPr lang="en-US" smtClean="0"/>
              <a:t>43</a:t>
            </a:fld>
            <a:endParaRPr lang="en-US"/>
          </a:p>
        </p:txBody>
      </p:sp>
      <p:pic>
        <p:nvPicPr>
          <p:cNvPr id="6" name="Picture 5" descr="latex-image-1.pdf">
            <a:extLst>
              <a:ext uri="{FF2B5EF4-FFF2-40B4-BE49-F238E27FC236}">
                <a16:creationId xmlns:a16="http://schemas.microsoft.com/office/drawing/2014/main" id="{B243398F-5516-2842-9D7F-5918A69F40F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83834" y="2064544"/>
            <a:ext cx="8216900" cy="3873500"/>
          </a:xfrm>
          <a:prstGeom prst="rect">
            <a:avLst/>
          </a:prstGeom>
        </p:spPr>
      </p:pic>
    </p:spTree>
    <p:extLst>
      <p:ext uri="{BB962C8B-B14F-4D97-AF65-F5344CB8AC3E}">
        <p14:creationId xmlns:p14="http://schemas.microsoft.com/office/powerpoint/2010/main" val="78432619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63AFAC-B4B1-D941-96D7-0E28DE39087B}"/>
              </a:ext>
            </a:extLst>
          </p:cNvPr>
          <p:cNvSpPr>
            <a:spLocks noGrp="1"/>
          </p:cNvSpPr>
          <p:nvPr>
            <p:ph type="title"/>
          </p:nvPr>
        </p:nvSpPr>
        <p:spPr/>
        <p:txBody>
          <a:bodyPr/>
          <a:lstStyle/>
          <a:p>
            <a:r>
              <a:rPr lang="en-US" dirty="0"/>
              <a:t>Examples of </a:t>
            </a:r>
            <a:r>
              <a:rPr lang="en-US" dirty="0" err="1"/>
              <a:t>firpm</a:t>
            </a:r>
            <a:r>
              <a:rPr lang="en-US" dirty="0"/>
              <a:t> parameters</a:t>
            </a:r>
          </a:p>
        </p:txBody>
      </p:sp>
      <p:sp>
        <p:nvSpPr>
          <p:cNvPr id="4" name="Date Placeholder 3">
            <a:extLst>
              <a:ext uri="{FF2B5EF4-FFF2-40B4-BE49-F238E27FC236}">
                <a16:creationId xmlns:a16="http://schemas.microsoft.com/office/drawing/2014/main" id="{8440D523-1909-9E4C-B91C-A9ABA7883BCA}"/>
              </a:ext>
            </a:extLst>
          </p:cNvPr>
          <p:cNvSpPr>
            <a:spLocks noGrp="1"/>
          </p:cNvSpPr>
          <p:nvPr>
            <p:ph type="dt" sz="half" idx="10"/>
          </p:nvPr>
        </p:nvSpPr>
        <p:spPr/>
        <p:txBody>
          <a:bodyPr/>
          <a:lstStyle/>
          <a:p>
            <a:fld id="{F98F9F7B-0678-2045-851E-2071FB8A234D}" type="datetime12">
              <a:rPr lang="en-US" smtClean="0"/>
              <a:t>2:32 PM</a:t>
            </a:fld>
            <a:endParaRPr lang="en-US"/>
          </a:p>
        </p:txBody>
      </p:sp>
      <p:sp>
        <p:nvSpPr>
          <p:cNvPr id="5" name="Slide Number Placeholder 4">
            <a:extLst>
              <a:ext uri="{FF2B5EF4-FFF2-40B4-BE49-F238E27FC236}">
                <a16:creationId xmlns:a16="http://schemas.microsoft.com/office/drawing/2014/main" id="{D3A4DB7A-770F-FD4C-A624-B738BEDA6EC6}"/>
              </a:ext>
            </a:extLst>
          </p:cNvPr>
          <p:cNvSpPr>
            <a:spLocks noGrp="1"/>
          </p:cNvSpPr>
          <p:nvPr>
            <p:ph type="sldNum" sz="quarter" idx="12"/>
          </p:nvPr>
        </p:nvSpPr>
        <p:spPr/>
        <p:txBody>
          <a:bodyPr/>
          <a:lstStyle/>
          <a:p>
            <a:fld id="{80D189A7-8A0C-6E44-B835-3EF11F0D4F81}" type="slidenum">
              <a:rPr lang="en-US" smtClean="0"/>
              <a:t>44</a:t>
            </a:fld>
            <a:endParaRPr lang="en-US"/>
          </a:p>
        </p:txBody>
      </p:sp>
      <p:pic>
        <p:nvPicPr>
          <p:cNvPr id="6" name="Picture 5" descr="Untitled2.png">
            <a:extLst>
              <a:ext uri="{FF2B5EF4-FFF2-40B4-BE49-F238E27FC236}">
                <a16:creationId xmlns:a16="http://schemas.microsoft.com/office/drawing/2014/main" id="{EE4AD918-04ED-2340-9288-162701A67F9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92808" y="1588960"/>
            <a:ext cx="8406384" cy="4949952"/>
          </a:xfrm>
          <a:prstGeom prst="rect">
            <a:avLst/>
          </a:prstGeom>
        </p:spPr>
      </p:pic>
    </p:spTree>
    <p:extLst>
      <p:ext uri="{BB962C8B-B14F-4D97-AF65-F5344CB8AC3E}">
        <p14:creationId xmlns:p14="http://schemas.microsoft.com/office/powerpoint/2010/main" val="100991319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A82304-FB7D-B74F-9918-40E95701C0E3}"/>
              </a:ext>
            </a:extLst>
          </p:cNvPr>
          <p:cNvSpPr>
            <a:spLocks noGrp="1"/>
          </p:cNvSpPr>
          <p:nvPr>
            <p:ph type="title"/>
          </p:nvPr>
        </p:nvSpPr>
        <p:spPr/>
        <p:txBody>
          <a:bodyPr/>
          <a:lstStyle/>
          <a:p>
            <a:r>
              <a:rPr lang="en-US" dirty="0"/>
              <a:t>Design of Lowpass FIR filter using Park-McClellan</a:t>
            </a:r>
          </a:p>
        </p:txBody>
      </p:sp>
      <p:sp>
        <p:nvSpPr>
          <p:cNvPr id="4" name="Date Placeholder 3">
            <a:extLst>
              <a:ext uri="{FF2B5EF4-FFF2-40B4-BE49-F238E27FC236}">
                <a16:creationId xmlns:a16="http://schemas.microsoft.com/office/drawing/2014/main" id="{4638671C-AF71-DD4D-9FC8-386D3D499799}"/>
              </a:ext>
            </a:extLst>
          </p:cNvPr>
          <p:cNvSpPr>
            <a:spLocks noGrp="1"/>
          </p:cNvSpPr>
          <p:nvPr>
            <p:ph type="dt" sz="half" idx="10"/>
          </p:nvPr>
        </p:nvSpPr>
        <p:spPr/>
        <p:txBody>
          <a:bodyPr/>
          <a:lstStyle/>
          <a:p>
            <a:fld id="{F98F9F7B-0678-2045-851E-2071FB8A234D}" type="datetime12">
              <a:rPr lang="en-US" smtClean="0"/>
              <a:t>3:12 PM</a:t>
            </a:fld>
            <a:endParaRPr lang="en-US"/>
          </a:p>
        </p:txBody>
      </p:sp>
      <p:sp>
        <p:nvSpPr>
          <p:cNvPr id="5" name="Slide Number Placeholder 4">
            <a:extLst>
              <a:ext uri="{FF2B5EF4-FFF2-40B4-BE49-F238E27FC236}">
                <a16:creationId xmlns:a16="http://schemas.microsoft.com/office/drawing/2014/main" id="{6380E6A2-492D-1941-B995-A75B1200CBBF}"/>
              </a:ext>
            </a:extLst>
          </p:cNvPr>
          <p:cNvSpPr>
            <a:spLocks noGrp="1"/>
          </p:cNvSpPr>
          <p:nvPr>
            <p:ph type="sldNum" sz="quarter" idx="12"/>
          </p:nvPr>
        </p:nvSpPr>
        <p:spPr/>
        <p:txBody>
          <a:bodyPr/>
          <a:lstStyle/>
          <a:p>
            <a:fld id="{80D189A7-8A0C-6E44-B835-3EF11F0D4F81}" type="slidenum">
              <a:rPr lang="en-US" smtClean="0"/>
              <a:t>45</a:t>
            </a:fld>
            <a:endParaRPr lang="en-US"/>
          </a:p>
        </p:txBody>
      </p:sp>
      <p:grpSp>
        <p:nvGrpSpPr>
          <p:cNvPr id="10" name="Group 9">
            <a:extLst>
              <a:ext uri="{FF2B5EF4-FFF2-40B4-BE49-F238E27FC236}">
                <a16:creationId xmlns:a16="http://schemas.microsoft.com/office/drawing/2014/main" id="{EB3BD082-4A9B-7E41-B265-F77794E22341}"/>
              </a:ext>
            </a:extLst>
          </p:cNvPr>
          <p:cNvGrpSpPr/>
          <p:nvPr/>
        </p:nvGrpSpPr>
        <p:grpSpPr>
          <a:xfrm>
            <a:off x="2209800" y="1690688"/>
            <a:ext cx="7680960" cy="4539269"/>
            <a:chOff x="2209800" y="1690688"/>
            <a:chExt cx="7680960" cy="4539269"/>
          </a:xfrm>
        </p:grpSpPr>
        <p:grpSp>
          <p:nvGrpSpPr>
            <p:cNvPr id="6" name="Group 5">
              <a:extLst>
                <a:ext uri="{FF2B5EF4-FFF2-40B4-BE49-F238E27FC236}">
                  <a16:creationId xmlns:a16="http://schemas.microsoft.com/office/drawing/2014/main" id="{CEB2568A-3323-8749-9921-01C2E404B8E1}"/>
                </a:ext>
              </a:extLst>
            </p:cNvPr>
            <p:cNvGrpSpPr/>
            <p:nvPr/>
          </p:nvGrpSpPr>
          <p:grpSpPr>
            <a:xfrm>
              <a:off x="2209800" y="1690688"/>
              <a:ext cx="7680960" cy="4539269"/>
              <a:chOff x="2280621" y="1915319"/>
              <a:chExt cx="7680960" cy="4539269"/>
            </a:xfrm>
          </p:grpSpPr>
          <p:pic>
            <p:nvPicPr>
              <p:cNvPr id="7" name="Content Placeholder 4" descr="Untitled3.png">
                <a:extLst>
                  <a:ext uri="{FF2B5EF4-FFF2-40B4-BE49-F238E27FC236}">
                    <a16:creationId xmlns:a16="http://schemas.microsoft.com/office/drawing/2014/main" id="{96508B1A-9514-364A-8704-954F9B2AE19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64920" y="1915319"/>
                <a:ext cx="6800903" cy="4351338"/>
              </a:xfrm>
              <a:prstGeom prst="rect">
                <a:avLst/>
              </a:prstGeom>
            </p:spPr>
          </p:pic>
          <p:sp>
            <p:nvSpPr>
              <p:cNvPr id="8" name="Rectangle 7">
                <a:extLst>
                  <a:ext uri="{FF2B5EF4-FFF2-40B4-BE49-F238E27FC236}">
                    <a16:creationId xmlns:a16="http://schemas.microsoft.com/office/drawing/2014/main" id="{93E22227-4DEB-7C4C-B895-379D2D4B19DA}"/>
                  </a:ext>
                </a:extLst>
              </p:cNvPr>
              <p:cNvSpPr/>
              <p:nvPr/>
            </p:nvSpPr>
            <p:spPr>
              <a:xfrm>
                <a:off x="2280621" y="3429000"/>
                <a:ext cx="7680960" cy="3025588"/>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sp>
          <p:nvSpPr>
            <p:cNvPr id="9" name="TextBox 8">
              <a:extLst>
                <a:ext uri="{FF2B5EF4-FFF2-40B4-BE49-F238E27FC236}">
                  <a16:creationId xmlns:a16="http://schemas.microsoft.com/office/drawing/2014/main" id="{88A88541-8DAE-9A4B-BABE-6BB3EBFDFD02}"/>
                </a:ext>
              </a:extLst>
            </p:cNvPr>
            <p:cNvSpPr txBox="1"/>
            <p:nvPr/>
          </p:nvSpPr>
          <p:spPr>
            <a:xfrm>
              <a:off x="7785463" y="2769326"/>
              <a:ext cx="1509539" cy="435043"/>
            </a:xfrm>
            <a:prstGeom prst="rect">
              <a:avLst/>
            </a:prstGeom>
            <a:solidFill>
              <a:schemeClr val="bg1"/>
            </a:solidFill>
          </p:spPr>
          <p:txBody>
            <a:bodyPr wrap="square" rtlCol="0">
              <a:spAutoFit/>
            </a:bodyPr>
            <a:lstStyle/>
            <a:p>
              <a:endParaRPr lang="en-US" dirty="0"/>
            </a:p>
          </p:txBody>
        </p:sp>
      </p:grpSp>
      <p:pic>
        <p:nvPicPr>
          <p:cNvPr id="12" name="Picture 11" descr="Graphical user interface, text, application&#10;&#10;Description automatically generated">
            <a:extLst>
              <a:ext uri="{FF2B5EF4-FFF2-40B4-BE49-F238E27FC236}">
                <a16:creationId xmlns:a16="http://schemas.microsoft.com/office/drawing/2014/main" id="{16677119-10D4-DE4E-977D-AD5C78A820B5}"/>
              </a:ext>
            </a:extLst>
          </p:cNvPr>
          <p:cNvPicPr>
            <a:picLocks noChangeAspect="1"/>
          </p:cNvPicPr>
          <p:nvPr/>
        </p:nvPicPr>
        <p:blipFill>
          <a:blip r:embed="rId3"/>
          <a:stretch>
            <a:fillRect/>
          </a:stretch>
        </p:blipFill>
        <p:spPr>
          <a:xfrm>
            <a:off x="1976719" y="3586998"/>
            <a:ext cx="7398409" cy="2262103"/>
          </a:xfrm>
          <a:prstGeom prst="rect">
            <a:avLst/>
          </a:prstGeom>
        </p:spPr>
      </p:pic>
    </p:spTree>
    <p:extLst>
      <p:ext uri="{BB962C8B-B14F-4D97-AF65-F5344CB8AC3E}">
        <p14:creationId xmlns:p14="http://schemas.microsoft.com/office/powerpoint/2010/main" val="307707547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EE79A4-1B49-2846-A68A-D709A9A3A352}"/>
              </a:ext>
            </a:extLst>
          </p:cNvPr>
          <p:cNvSpPr>
            <a:spLocks noGrp="1"/>
          </p:cNvSpPr>
          <p:nvPr>
            <p:ph type="title"/>
          </p:nvPr>
        </p:nvSpPr>
        <p:spPr/>
        <p:txBody>
          <a:bodyPr>
            <a:normAutofit/>
          </a:bodyPr>
          <a:lstStyle/>
          <a:p>
            <a:r>
              <a:rPr lang="en-US" sz="3600" dirty="0"/>
              <a:t>Design of Lowpass FIR filter using Park-McClellan</a:t>
            </a:r>
          </a:p>
        </p:txBody>
      </p:sp>
      <p:sp>
        <p:nvSpPr>
          <p:cNvPr id="4" name="Date Placeholder 3">
            <a:extLst>
              <a:ext uri="{FF2B5EF4-FFF2-40B4-BE49-F238E27FC236}">
                <a16:creationId xmlns:a16="http://schemas.microsoft.com/office/drawing/2014/main" id="{752807ED-B17B-F547-AA03-5043DC435883}"/>
              </a:ext>
            </a:extLst>
          </p:cNvPr>
          <p:cNvSpPr>
            <a:spLocks noGrp="1"/>
          </p:cNvSpPr>
          <p:nvPr>
            <p:ph type="dt" sz="half" idx="10"/>
          </p:nvPr>
        </p:nvSpPr>
        <p:spPr/>
        <p:txBody>
          <a:bodyPr/>
          <a:lstStyle/>
          <a:p>
            <a:fld id="{F98F9F7B-0678-2045-851E-2071FB8A234D}" type="datetime12">
              <a:rPr lang="en-US" smtClean="0"/>
              <a:t>3:15 PM</a:t>
            </a:fld>
            <a:endParaRPr lang="en-US"/>
          </a:p>
        </p:txBody>
      </p:sp>
      <p:sp>
        <p:nvSpPr>
          <p:cNvPr id="5" name="Slide Number Placeholder 4">
            <a:extLst>
              <a:ext uri="{FF2B5EF4-FFF2-40B4-BE49-F238E27FC236}">
                <a16:creationId xmlns:a16="http://schemas.microsoft.com/office/drawing/2014/main" id="{968BFFAD-6031-C14D-A721-2E78E87807A3}"/>
              </a:ext>
            </a:extLst>
          </p:cNvPr>
          <p:cNvSpPr>
            <a:spLocks noGrp="1"/>
          </p:cNvSpPr>
          <p:nvPr>
            <p:ph type="sldNum" sz="quarter" idx="12"/>
          </p:nvPr>
        </p:nvSpPr>
        <p:spPr/>
        <p:txBody>
          <a:bodyPr/>
          <a:lstStyle/>
          <a:p>
            <a:fld id="{80D189A7-8A0C-6E44-B835-3EF11F0D4F81}" type="slidenum">
              <a:rPr lang="en-US" smtClean="0"/>
              <a:t>46</a:t>
            </a:fld>
            <a:endParaRPr lang="en-US"/>
          </a:p>
        </p:txBody>
      </p:sp>
      <p:pic>
        <p:nvPicPr>
          <p:cNvPr id="6" name="Picture 5" descr="Untitled4.png">
            <a:extLst>
              <a:ext uri="{FF2B5EF4-FFF2-40B4-BE49-F238E27FC236}">
                <a16:creationId xmlns:a16="http://schemas.microsoft.com/office/drawing/2014/main" id="{A1D8D38A-35F3-0D4A-A4EA-CB703727485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2615" y="1594624"/>
            <a:ext cx="7817814" cy="4898251"/>
          </a:xfrm>
          <a:prstGeom prst="rect">
            <a:avLst/>
          </a:prstGeom>
        </p:spPr>
      </p:pic>
    </p:spTree>
    <p:extLst>
      <p:ext uri="{BB962C8B-B14F-4D97-AF65-F5344CB8AC3E}">
        <p14:creationId xmlns:p14="http://schemas.microsoft.com/office/powerpoint/2010/main" val="134702213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3D01C1-30D2-3142-86B4-CE18E2C307AA}"/>
              </a:ext>
            </a:extLst>
          </p:cNvPr>
          <p:cNvSpPr>
            <a:spLocks noGrp="1"/>
          </p:cNvSpPr>
          <p:nvPr>
            <p:ph type="title"/>
          </p:nvPr>
        </p:nvSpPr>
        <p:spPr/>
        <p:txBody>
          <a:bodyPr/>
          <a:lstStyle/>
          <a:p>
            <a:r>
              <a:rPr lang="en-US" dirty="0"/>
              <a:t>Design of Lowpass FIR filter using Park-McClellan</a:t>
            </a:r>
          </a:p>
        </p:txBody>
      </p:sp>
      <p:sp>
        <p:nvSpPr>
          <p:cNvPr id="4" name="Date Placeholder 3">
            <a:extLst>
              <a:ext uri="{FF2B5EF4-FFF2-40B4-BE49-F238E27FC236}">
                <a16:creationId xmlns:a16="http://schemas.microsoft.com/office/drawing/2014/main" id="{555A4C0B-8B2C-E047-A903-80127B8AD9F6}"/>
              </a:ext>
            </a:extLst>
          </p:cNvPr>
          <p:cNvSpPr>
            <a:spLocks noGrp="1"/>
          </p:cNvSpPr>
          <p:nvPr>
            <p:ph type="dt" sz="half" idx="10"/>
          </p:nvPr>
        </p:nvSpPr>
        <p:spPr/>
        <p:txBody>
          <a:bodyPr/>
          <a:lstStyle/>
          <a:p>
            <a:fld id="{F98F9F7B-0678-2045-851E-2071FB8A234D}" type="datetime12">
              <a:rPr lang="en-US" smtClean="0"/>
              <a:t>3:15 PM</a:t>
            </a:fld>
            <a:endParaRPr lang="en-US"/>
          </a:p>
        </p:txBody>
      </p:sp>
      <p:sp>
        <p:nvSpPr>
          <p:cNvPr id="5" name="Slide Number Placeholder 4">
            <a:extLst>
              <a:ext uri="{FF2B5EF4-FFF2-40B4-BE49-F238E27FC236}">
                <a16:creationId xmlns:a16="http://schemas.microsoft.com/office/drawing/2014/main" id="{7CF30F79-319A-D24A-A5E4-B726D3F298A3}"/>
              </a:ext>
            </a:extLst>
          </p:cNvPr>
          <p:cNvSpPr>
            <a:spLocks noGrp="1"/>
          </p:cNvSpPr>
          <p:nvPr>
            <p:ph type="sldNum" sz="quarter" idx="12"/>
          </p:nvPr>
        </p:nvSpPr>
        <p:spPr/>
        <p:txBody>
          <a:bodyPr/>
          <a:lstStyle/>
          <a:p>
            <a:fld id="{80D189A7-8A0C-6E44-B835-3EF11F0D4F81}" type="slidenum">
              <a:rPr lang="en-US" smtClean="0"/>
              <a:t>47</a:t>
            </a:fld>
            <a:endParaRPr lang="en-US"/>
          </a:p>
        </p:txBody>
      </p:sp>
      <p:pic>
        <p:nvPicPr>
          <p:cNvPr id="6" name="Picture 5" descr="GR31.png">
            <a:extLst>
              <a:ext uri="{FF2B5EF4-FFF2-40B4-BE49-F238E27FC236}">
                <a16:creationId xmlns:a16="http://schemas.microsoft.com/office/drawing/2014/main" id="{27C77C88-9619-4944-9053-562C1BF5CE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7690" y="1601463"/>
            <a:ext cx="8107140" cy="5108108"/>
          </a:xfrm>
          <a:prstGeom prst="rect">
            <a:avLst/>
          </a:prstGeom>
        </p:spPr>
      </p:pic>
      <p:sp>
        <p:nvSpPr>
          <p:cNvPr id="7" name="TextBox 6">
            <a:extLst>
              <a:ext uri="{FF2B5EF4-FFF2-40B4-BE49-F238E27FC236}">
                <a16:creationId xmlns:a16="http://schemas.microsoft.com/office/drawing/2014/main" id="{4E4C7C4B-05C3-8B41-A0A1-60CCD716E212}"/>
              </a:ext>
            </a:extLst>
          </p:cNvPr>
          <p:cNvSpPr txBox="1"/>
          <p:nvPr/>
        </p:nvSpPr>
        <p:spPr>
          <a:xfrm>
            <a:off x="838200" y="1933303"/>
            <a:ext cx="837089" cy="369332"/>
          </a:xfrm>
          <a:prstGeom prst="rect">
            <a:avLst/>
          </a:prstGeom>
          <a:noFill/>
        </p:spPr>
        <p:txBody>
          <a:bodyPr wrap="none" rtlCol="0">
            <a:spAutoFit/>
          </a:bodyPr>
          <a:lstStyle/>
          <a:p>
            <a:r>
              <a:rPr lang="en-US" dirty="0"/>
              <a:t>M = 50</a:t>
            </a:r>
          </a:p>
        </p:txBody>
      </p:sp>
    </p:spTree>
    <p:extLst>
      <p:ext uri="{BB962C8B-B14F-4D97-AF65-F5344CB8AC3E}">
        <p14:creationId xmlns:p14="http://schemas.microsoft.com/office/powerpoint/2010/main" val="294948762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D7915F-D4D2-7B4F-A774-412358360DE0}"/>
              </a:ext>
            </a:extLst>
          </p:cNvPr>
          <p:cNvSpPr>
            <a:spLocks noGrp="1"/>
          </p:cNvSpPr>
          <p:nvPr>
            <p:ph type="title"/>
          </p:nvPr>
        </p:nvSpPr>
        <p:spPr/>
        <p:txBody>
          <a:bodyPr>
            <a:normAutofit/>
          </a:bodyPr>
          <a:lstStyle/>
          <a:p>
            <a:r>
              <a:rPr lang="en-US" sz="4000" dirty="0"/>
              <a:t>Design of Bandpass FIR filter using Park-McClellan</a:t>
            </a:r>
          </a:p>
        </p:txBody>
      </p:sp>
      <p:sp>
        <p:nvSpPr>
          <p:cNvPr id="4" name="Date Placeholder 3">
            <a:extLst>
              <a:ext uri="{FF2B5EF4-FFF2-40B4-BE49-F238E27FC236}">
                <a16:creationId xmlns:a16="http://schemas.microsoft.com/office/drawing/2014/main" id="{EC383CA1-E320-F447-839C-26C5E5A69522}"/>
              </a:ext>
            </a:extLst>
          </p:cNvPr>
          <p:cNvSpPr>
            <a:spLocks noGrp="1"/>
          </p:cNvSpPr>
          <p:nvPr>
            <p:ph type="dt" sz="half" idx="10"/>
          </p:nvPr>
        </p:nvSpPr>
        <p:spPr/>
        <p:txBody>
          <a:bodyPr/>
          <a:lstStyle/>
          <a:p>
            <a:fld id="{F98F9F7B-0678-2045-851E-2071FB8A234D}" type="datetime12">
              <a:rPr lang="en-US" smtClean="0"/>
              <a:t>3:22 PM</a:t>
            </a:fld>
            <a:endParaRPr lang="en-US"/>
          </a:p>
        </p:txBody>
      </p:sp>
      <p:sp>
        <p:nvSpPr>
          <p:cNvPr id="5" name="Slide Number Placeholder 4">
            <a:extLst>
              <a:ext uri="{FF2B5EF4-FFF2-40B4-BE49-F238E27FC236}">
                <a16:creationId xmlns:a16="http://schemas.microsoft.com/office/drawing/2014/main" id="{37AE71A4-A3D2-3648-8B93-B474EDF9ABFD}"/>
              </a:ext>
            </a:extLst>
          </p:cNvPr>
          <p:cNvSpPr>
            <a:spLocks noGrp="1"/>
          </p:cNvSpPr>
          <p:nvPr>
            <p:ph type="sldNum" sz="quarter" idx="12"/>
          </p:nvPr>
        </p:nvSpPr>
        <p:spPr/>
        <p:txBody>
          <a:bodyPr/>
          <a:lstStyle/>
          <a:p>
            <a:fld id="{80D189A7-8A0C-6E44-B835-3EF11F0D4F81}" type="slidenum">
              <a:rPr lang="en-US" smtClean="0"/>
              <a:t>48</a:t>
            </a:fld>
            <a:endParaRPr lang="en-US"/>
          </a:p>
        </p:txBody>
      </p:sp>
      <p:grpSp>
        <p:nvGrpSpPr>
          <p:cNvPr id="8" name="Group 7">
            <a:extLst>
              <a:ext uri="{FF2B5EF4-FFF2-40B4-BE49-F238E27FC236}">
                <a16:creationId xmlns:a16="http://schemas.microsoft.com/office/drawing/2014/main" id="{0B8E5347-1A9D-AE45-A6F6-D043F0B7FE82}"/>
              </a:ext>
            </a:extLst>
          </p:cNvPr>
          <p:cNvGrpSpPr/>
          <p:nvPr/>
        </p:nvGrpSpPr>
        <p:grpSpPr>
          <a:xfrm>
            <a:off x="1698171" y="1434804"/>
            <a:ext cx="8952412" cy="5199888"/>
            <a:chOff x="1698171" y="1434804"/>
            <a:chExt cx="8952412" cy="5199888"/>
          </a:xfrm>
        </p:grpSpPr>
        <p:pic>
          <p:nvPicPr>
            <p:cNvPr id="6" name="Picture 5" descr="Untitled3.png">
              <a:extLst>
                <a:ext uri="{FF2B5EF4-FFF2-40B4-BE49-F238E27FC236}">
                  <a16:creationId xmlns:a16="http://schemas.microsoft.com/office/drawing/2014/main" id="{DAD92D82-FC13-E44F-893B-6BFCCEE988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5960" y="1434804"/>
              <a:ext cx="8260080" cy="5199888"/>
            </a:xfrm>
            <a:prstGeom prst="rect">
              <a:avLst/>
            </a:prstGeom>
          </p:spPr>
        </p:pic>
        <p:sp>
          <p:nvSpPr>
            <p:cNvPr id="7" name="TextBox 6">
              <a:extLst>
                <a:ext uri="{FF2B5EF4-FFF2-40B4-BE49-F238E27FC236}">
                  <a16:creationId xmlns:a16="http://schemas.microsoft.com/office/drawing/2014/main" id="{7F47D83F-7E4F-054A-BBED-339F1FD452C9}"/>
                </a:ext>
              </a:extLst>
            </p:cNvPr>
            <p:cNvSpPr txBox="1"/>
            <p:nvPr/>
          </p:nvSpPr>
          <p:spPr>
            <a:xfrm>
              <a:off x="1698171" y="3074126"/>
              <a:ext cx="8952412" cy="3560566"/>
            </a:xfrm>
            <a:prstGeom prst="rect">
              <a:avLst/>
            </a:prstGeom>
            <a:solidFill>
              <a:schemeClr val="bg1"/>
            </a:solidFill>
          </p:spPr>
          <p:txBody>
            <a:bodyPr wrap="square" rtlCol="0">
              <a:spAutoFit/>
            </a:bodyPr>
            <a:lstStyle/>
            <a:p>
              <a:endParaRPr lang="en-US" dirty="0"/>
            </a:p>
          </p:txBody>
        </p:sp>
      </p:grpSp>
      <p:sp>
        <p:nvSpPr>
          <p:cNvPr id="3" name="Content Placeholder 2">
            <a:extLst>
              <a:ext uri="{FF2B5EF4-FFF2-40B4-BE49-F238E27FC236}">
                <a16:creationId xmlns:a16="http://schemas.microsoft.com/office/drawing/2014/main" id="{23255961-903C-D044-9FC6-8362E6AA5A71}"/>
              </a:ext>
            </a:extLst>
          </p:cNvPr>
          <p:cNvSpPr>
            <a:spLocks noGrp="1"/>
          </p:cNvSpPr>
          <p:nvPr>
            <p:ph idx="1"/>
          </p:nvPr>
        </p:nvSpPr>
        <p:spPr>
          <a:xfrm>
            <a:off x="838200" y="3291839"/>
            <a:ext cx="10515600" cy="2885123"/>
          </a:xfrm>
        </p:spPr>
        <p:txBody>
          <a:bodyPr>
            <a:normAutofit fontScale="92500" lnSpcReduction="10000"/>
          </a:bodyPr>
          <a:lstStyle/>
          <a:p>
            <a:r>
              <a:rPr lang="en-US" dirty="0"/>
              <a:t>First estimate filter order using FIRPMORD function</a:t>
            </a:r>
          </a:p>
          <a:p>
            <a:r>
              <a:rPr lang="en-US" dirty="0"/>
              <a:t>Band-edge array is now f = [ws1, wp1, wp2, ws2]/pi</a:t>
            </a:r>
          </a:p>
          <a:p>
            <a:r>
              <a:rPr lang="en-US" dirty="0"/>
              <a:t>Band-edge designed gain is a = [0,1,0]</a:t>
            </a:r>
          </a:p>
          <a:p>
            <a:r>
              <a:rPr lang="en-US" dirty="0"/>
              <a:t>Using function FIRPM with the estimated M</a:t>
            </a:r>
          </a:p>
          <a:p>
            <a:r>
              <a:rPr lang="en-US" dirty="0"/>
              <a:t>When you compare performance, compare the tolerance (delta) of designed filter with the left most band tolerance. In this case, delta of the first stopband is 0.01.</a:t>
            </a:r>
          </a:p>
        </p:txBody>
      </p:sp>
    </p:spTree>
    <p:extLst>
      <p:ext uri="{BB962C8B-B14F-4D97-AF65-F5344CB8AC3E}">
        <p14:creationId xmlns:p14="http://schemas.microsoft.com/office/powerpoint/2010/main" val="22338083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85A883-1A96-464C-AF07-1BA5ADAC2AB7}"/>
              </a:ext>
            </a:extLst>
          </p:cNvPr>
          <p:cNvSpPr>
            <a:spLocks noGrp="1"/>
          </p:cNvSpPr>
          <p:nvPr>
            <p:ph type="title"/>
          </p:nvPr>
        </p:nvSpPr>
        <p:spPr/>
        <p:txBody>
          <a:bodyPr/>
          <a:lstStyle/>
          <a:p>
            <a:r>
              <a:rPr lang="en-US" dirty="0"/>
              <a:t>Practical filter </a:t>
            </a:r>
          </a:p>
        </p:txBody>
      </p:sp>
      <p:sp>
        <p:nvSpPr>
          <p:cNvPr id="5" name="Slide Number Placeholder 4">
            <a:extLst>
              <a:ext uri="{FF2B5EF4-FFF2-40B4-BE49-F238E27FC236}">
                <a16:creationId xmlns:a16="http://schemas.microsoft.com/office/drawing/2014/main" id="{33C66401-1092-3F49-83F3-0BC5C9608471}"/>
              </a:ext>
            </a:extLst>
          </p:cNvPr>
          <p:cNvSpPr>
            <a:spLocks noGrp="1"/>
          </p:cNvSpPr>
          <p:nvPr>
            <p:ph type="sldNum" sz="quarter" idx="12"/>
          </p:nvPr>
        </p:nvSpPr>
        <p:spPr/>
        <p:txBody>
          <a:bodyPr/>
          <a:lstStyle/>
          <a:p>
            <a:fld id="{80D189A7-8A0C-6E44-B835-3EF11F0D4F81}" type="slidenum">
              <a:rPr lang="en-US" smtClean="0"/>
              <a:t>5</a:t>
            </a:fld>
            <a:endParaRPr lang="en-US"/>
          </a:p>
        </p:txBody>
      </p:sp>
      <p:pic>
        <p:nvPicPr>
          <p:cNvPr id="7" name="Picture 6" descr="Text&#10;&#10;Description automatically generated with medium confidence">
            <a:extLst>
              <a:ext uri="{FF2B5EF4-FFF2-40B4-BE49-F238E27FC236}">
                <a16:creationId xmlns:a16="http://schemas.microsoft.com/office/drawing/2014/main" id="{60E4C10C-9B3F-D248-AF2A-4F23B3A6F382}"/>
              </a:ext>
            </a:extLst>
          </p:cNvPr>
          <p:cNvPicPr>
            <a:picLocks noChangeAspect="1"/>
          </p:cNvPicPr>
          <p:nvPr/>
        </p:nvPicPr>
        <p:blipFill>
          <a:blip r:embed="rId2"/>
          <a:stretch>
            <a:fillRect/>
          </a:stretch>
        </p:blipFill>
        <p:spPr>
          <a:xfrm>
            <a:off x="956452" y="1678343"/>
            <a:ext cx="6914120" cy="907073"/>
          </a:xfrm>
          <a:prstGeom prst="rect">
            <a:avLst/>
          </a:prstGeom>
        </p:spPr>
      </p:pic>
      <p:pic>
        <p:nvPicPr>
          <p:cNvPr id="8" name="Picture 7" descr="latex-image-1.pdf">
            <a:extLst>
              <a:ext uri="{FF2B5EF4-FFF2-40B4-BE49-F238E27FC236}">
                <a16:creationId xmlns:a16="http://schemas.microsoft.com/office/drawing/2014/main" id="{1CE6EA49-861A-F044-8FD6-5B567439DB07}"/>
              </a:ext>
            </a:extLst>
          </p:cNvPr>
          <p:cNvPicPr>
            <a:picLocks noChangeAspect="1"/>
          </p:cNvPicPr>
          <p:nvPr/>
        </p:nvPicPr>
        <p:blipFill rotWithShape="1">
          <a:blip r:embed="rId3">
            <a:extLst>
              <a:ext uri="{28A0092B-C50C-407E-A947-70E740481C1C}">
                <a14:useLocalDpi xmlns:a14="http://schemas.microsoft.com/office/drawing/2010/main" val="0"/>
              </a:ext>
            </a:extLst>
          </a:blip>
          <a:srcRect l="-1251" t="-7648" r="-1251" b="-7868"/>
          <a:stretch/>
        </p:blipFill>
        <p:spPr>
          <a:xfrm>
            <a:off x="4387344" y="282655"/>
            <a:ext cx="6966456" cy="1240369"/>
          </a:xfrm>
          <a:prstGeom prst="rect">
            <a:avLst/>
          </a:prstGeom>
          <a:solidFill>
            <a:srgbClr val="CCFFCC"/>
          </a:solidFill>
        </p:spPr>
      </p:pic>
      <p:pic>
        <p:nvPicPr>
          <p:cNvPr id="4" name="Picture 3" descr="GR01.eps">
            <a:extLst>
              <a:ext uri="{FF2B5EF4-FFF2-40B4-BE49-F238E27FC236}">
                <a16:creationId xmlns:a16="http://schemas.microsoft.com/office/drawing/2014/main" id="{4F6955A4-773A-1D4D-8B44-FDB5914FD8D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28067" y="2582194"/>
            <a:ext cx="7684119" cy="3993151"/>
          </a:xfrm>
          <a:prstGeom prst="rect">
            <a:avLst/>
          </a:prstGeom>
        </p:spPr>
      </p:pic>
      <p:sp>
        <p:nvSpPr>
          <p:cNvPr id="3" name="Date Placeholder 2">
            <a:extLst>
              <a:ext uri="{FF2B5EF4-FFF2-40B4-BE49-F238E27FC236}">
                <a16:creationId xmlns:a16="http://schemas.microsoft.com/office/drawing/2014/main" id="{73560802-093A-5E44-B7E0-FE434ED6A0EB}"/>
              </a:ext>
            </a:extLst>
          </p:cNvPr>
          <p:cNvSpPr>
            <a:spLocks noGrp="1"/>
          </p:cNvSpPr>
          <p:nvPr>
            <p:ph type="dt" sz="half" idx="10"/>
          </p:nvPr>
        </p:nvSpPr>
        <p:spPr/>
        <p:txBody>
          <a:bodyPr/>
          <a:lstStyle/>
          <a:p>
            <a:fld id="{B0B8B025-D4F0-D34C-8EF2-5D5F41D091B7}" type="datetime12">
              <a:rPr lang="en-US" smtClean="0"/>
              <a:t>11:13 AM</a:t>
            </a:fld>
            <a:endParaRPr lang="en-US"/>
          </a:p>
        </p:txBody>
      </p:sp>
    </p:spTree>
    <p:extLst>
      <p:ext uri="{BB962C8B-B14F-4D97-AF65-F5344CB8AC3E}">
        <p14:creationId xmlns:p14="http://schemas.microsoft.com/office/powerpoint/2010/main" val="9333924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E66BFD-4039-4743-843B-F7B6EB734653}"/>
              </a:ext>
            </a:extLst>
          </p:cNvPr>
          <p:cNvSpPr>
            <a:spLocks noGrp="1"/>
          </p:cNvSpPr>
          <p:nvPr>
            <p:ph type="title"/>
          </p:nvPr>
        </p:nvSpPr>
        <p:spPr/>
        <p:txBody>
          <a:bodyPr/>
          <a:lstStyle/>
          <a:p>
            <a:r>
              <a:rPr lang="en-US" dirty="0"/>
              <a:t>Filter Specifications</a:t>
            </a:r>
          </a:p>
        </p:txBody>
      </p:sp>
      <p:grpSp>
        <p:nvGrpSpPr>
          <p:cNvPr id="5" name="Group 4">
            <a:extLst>
              <a:ext uri="{FF2B5EF4-FFF2-40B4-BE49-F238E27FC236}">
                <a16:creationId xmlns:a16="http://schemas.microsoft.com/office/drawing/2014/main" id="{EA34BF55-72B1-604E-B162-C103890106A3}"/>
              </a:ext>
            </a:extLst>
          </p:cNvPr>
          <p:cNvGrpSpPr/>
          <p:nvPr/>
        </p:nvGrpSpPr>
        <p:grpSpPr>
          <a:xfrm>
            <a:off x="1981200" y="1348190"/>
            <a:ext cx="4336568" cy="5153254"/>
            <a:chOff x="457200" y="1095146"/>
            <a:chExt cx="4336568" cy="5153254"/>
          </a:xfrm>
        </p:grpSpPr>
        <p:pic>
          <p:nvPicPr>
            <p:cNvPr id="6" name="Picture 5" descr="Untitled2.png">
              <a:extLst>
                <a:ext uri="{FF2B5EF4-FFF2-40B4-BE49-F238E27FC236}">
                  <a16:creationId xmlns:a16="http://schemas.microsoft.com/office/drawing/2014/main" id="{6BEF1673-FCD1-3B43-925B-A8B072AD0B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1478" y="3706063"/>
              <a:ext cx="4152290" cy="2542337"/>
            </a:xfrm>
            <a:prstGeom prst="rect">
              <a:avLst/>
            </a:prstGeom>
          </p:spPr>
        </p:pic>
        <p:pic>
          <p:nvPicPr>
            <p:cNvPr id="7" name="Picture 6" descr="Untitled.png">
              <a:extLst>
                <a:ext uri="{FF2B5EF4-FFF2-40B4-BE49-F238E27FC236}">
                  <a16:creationId xmlns:a16="http://schemas.microsoft.com/office/drawing/2014/main" id="{FBB73922-864E-6E44-A7BF-C408F0825DA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095146"/>
              <a:ext cx="4331818" cy="2333854"/>
            </a:xfrm>
            <a:prstGeom prst="rect">
              <a:avLst/>
            </a:prstGeom>
          </p:spPr>
        </p:pic>
      </p:grpSp>
      <p:sp>
        <p:nvSpPr>
          <p:cNvPr id="8" name="TextBox 7">
            <a:extLst>
              <a:ext uri="{FF2B5EF4-FFF2-40B4-BE49-F238E27FC236}">
                <a16:creationId xmlns:a16="http://schemas.microsoft.com/office/drawing/2014/main" id="{E1C7D34A-9890-7043-809F-3036263AEEDE}"/>
              </a:ext>
            </a:extLst>
          </p:cNvPr>
          <p:cNvSpPr txBox="1"/>
          <p:nvPr/>
        </p:nvSpPr>
        <p:spPr>
          <a:xfrm>
            <a:off x="1981200" y="3586263"/>
            <a:ext cx="2419753" cy="338554"/>
          </a:xfrm>
          <a:prstGeom prst="rect">
            <a:avLst/>
          </a:prstGeom>
          <a:noFill/>
        </p:spPr>
        <p:txBody>
          <a:bodyPr wrap="none" rtlCol="0">
            <a:spAutoFit/>
          </a:bodyPr>
          <a:lstStyle/>
          <a:p>
            <a:pPr algn="ctr"/>
            <a:r>
              <a:rPr lang="en-US" sz="1600" b="1" dirty="0"/>
              <a:t>Relative Specifications</a:t>
            </a:r>
          </a:p>
        </p:txBody>
      </p:sp>
      <p:pic>
        <p:nvPicPr>
          <p:cNvPr id="9" name="Picture 8" descr="latex-image-1.pdf">
            <a:extLst>
              <a:ext uri="{FF2B5EF4-FFF2-40B4-BE49-F238E27FC236}">
                <a16:creationId xmlns:a16="http://schemas.microsoft.com/office/drawing/2014/main" id="{B5F0FF48-FC93-8A49-8588-6C2F68ECFE27}"/>
              </a:ext>
            </a:extLst>
          </p:cNvPr>
          <p:cNvPicPr>
            <a:picLocks noChangeAspect="1"/>
          </p:cNvPicPr>
          <p:nvPr/>
        </p:nvPicPr>
        <p:blipFill rotWithShape="1">
          <a:blip r:embed="rId4">
            <a:extLst>
              <a:ext uri="{28A0092B-C50C-407E-A947-70E740481C1C}">
                <a14:useLocalDpi xmlns:a14="http://schemas.microsoft.com/office/drawing/2010/main" val="0"/>
              </a:ext>
            </a:extLst>
          </a:blip>
          <a:srcRect l="-3039" t="-30399" r="-3369" b="-32385"/>
          <a:stretch/>
        </p:blipFill>
        <p:spPr>
          <a:xfrm>
            <a:off x="7600122" y="1277112"/>
            <a:ext cx="3054096" cy="475488"/>
          </a:xfrm>
          <a:prstGeom prst="rect">
            <a:avLst/>
          </a:prstGeom>
          <a:solidFill>
            <a:srgbClr val="CCFFCC"/>
          </a:solidFill>
          <a:ln>
            <a:solidFill>
              <a:srgbClr val="0077B3"/>
            </a:solidFill>
          </a:ln>
        </p:spPr>
      </p:pic>
      <p:pic>
        <p:nvPicPr>
          <p:cNvPr id="10" name="Picture 9" descr="latex-image-1.pdf">
            <a:extLst>
              <a:ext uri="{FF2B5EF4-FFF2-40B4-BE49-F238E27FC236}">
                <a16:creationId xmlns:a16="http://schemas.microsoft.com/office/drawing/2014/main" id="{F935184D-4D4C-CF4B-B78E-3C79A3169BF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19122" y="4508500"/>
            <a:ext cx="3124200" cy="1739900"/>
          </a:xfrm>
          <a:prstGeom prst="rect">
            <a:avLst/>
          </a:prstGeom>
        </p:spPr>
      </p:pic>
      <p:pic>
        <p:nvPicPr>
          <p:cNvPr id="11" name="Picture 10" descr="latex-image-1.pdf">
            <a:extLst>
              <a:ext uri="{FF2B5EF4-FFF2-40B4-BE49-F238E27FC236}">
                <a16:creationId xmlns:a16="http://schemas.microsoft.com/office/drawing/2014/main" id="{FCE8B5D3-84F8-8143-873D-7EC39D63D4F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122" y="2286000"/>
            <a:ext cx="4064000" cy="1790700"/>
          </a:xfrm>
          <a:prstGeom prst="rect">
            <a:avLst/>
          </a:prstGeom>
        </p:spPr>
      </p:pic>
      <p:sp>
        <p:nvSpPr>
          <p:cNvPr id="12" name="Slide Number Placeholder 11">
            <a:extLst>
              <a:ext uri="{FF2B5EF4-FFF2-40B4-BE49-F238E27FC236}">
                <a16:creationId xmlns:a16="http://schemas.microsoft.com/office/drawing/2014/main" id="{93B9DF95-60EB-994B-BB0D-4499ACE57A58}"/>
              </a:ext>
            </a:extLst>
          </p:cNvPr>
          <p:cNvSpPr>
            <a:spLocks noGrp="1"/>
          </p:cNvSpPr>
          <p:nvPr>
            <p:ph type="sldNum" sz="quarter" idx="12"/>
          </p:nvPr>
        </p:nvSpPr>
        <p:spPr/>
        <p:txBody>
          <a:bodyPr/>
          <a:lstStyle/>
          <a:p>
            <a:fld id="{80D189A7-8A0C-6E44-B835-3EF11F0D4F81}" type="slidenum">
              <a:rPr lang="en-US" smtClean="0"/>
              <a:t>6</a:t>
            </a:fld>
            <a:endParaRPr lang="en-US"/>
          </a:p>
        </p:txBody>
      </p:sp>
      <p:sp>
        <p:nvSpPr>
          <p:cNvPr id="3" name="Date Placeholder 2">
            <a:extLst>
              <a:ext uri="{FF2B5EF4-FFF2-40B4-BE49-F238E27FC236}">
                <a16:creationId xmlns:a16="http://schemas.microsoft.com/office/drawing/2014/main" id="{7141770D-F7E6-DE40-9E8A-26CCBD2E32BB}"/>
              </a:ext>
            </a:extLst>
          </p:cNvPr>
          <p:cNvSpPr>
            <a:spLocks noGrp="1"/>
          </p:cNvSpPr>
          <p:nvPr>
            <p:ph type="dt" sz="half" idx="10"/>
          </p:nvPr>
        </p:nvSpPr>
        <p:spPr/>
        <p:txBody>
          <a:bodyPr/>
          <a:lstStyle/>
          <a:p>
            <a:fld id="{0E96AB18-A1EB-0742-A720-0200D061C990}" type="datetime12">
              <a:rPr lang="en-US" smtClean="0"/>
              <a:t>11:13 AM</a:t>
            </a:fld>
            <a:endParaRPr lang="en-US"/>
          </a:p>
        </p:txBody>
      </p:sp>
    </p:spTree>
    <p:extLst>
      <p:ext uri="{BB962C8B-B14F-4D97-AF65-F5344CB8AC3E}">
        <p14:creationId xmlns:p14="http://schemas.microsoft.com/office/powerpoint/2010/main" val="40889204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766DB7-A963-5E4B-B73B-BF106E87EA37}"/>
              </a:ext>
            </a:extLst>
          </p:cNvPr>
          <p:cNvSpPr>
            <a:spLocks noGrp="1"/>
          </p:cNvSpPr>
          <p:nvPr>
            <p:ph type="title"/>
          </p:nvPr>
        </p:nvSpPr>
        <p:spPr/>
        <p:txBody>
          <a:bodyPr/>
          <a:lstStyle/>
          <a:p>
            <a:r>
              <a:rPr lang="en-US" dirty="0"/>
              <a:t>Bandpass filter = difference of 2 lowpass filter</a:t>
            </a:r>
          </a:p>
        </p:txBody>
      </p:sp>
      <p:sp>
        <p:nvSpPr>
          <p:cNvPr id="3" name="Content Placeholder 2">
            <a:extLst>
              <a:ext uri="{FF2B5EF4-FFF2-40B4-BE49-F238E27FC236}">
                <a16:creationId xmlns:a16="http://schemas.microsoft.com/office/drawing/2014/main" id="{449CCF2E-052C-F94D-8B14-163AC154376A}"/>
              </a:ext>
            </a:extLst>
          </p:cNvPr>
          <p:cNvSpPr>
            <a:spLocks noGrp="1"/>
          </p:cNvSpPr>
          <p:nvPr>
            <p:ph idx="1"/>
          </p:nvPr>
        </p:nvSpPr>
        <p:spPr/>
        <p:txBody>
          <a:bodyPr/>
          <a:lstStyle/>
          <a:p>
            <a:endParaRPr lang="en-US" dirty="0"/>
          </a:p>
        </p:txBody>
      </p:sp>
      <p:sp>
        <p:nvSpPr>
          <p:cNvPr id="4" name="Slide Number Placeholder 3">
            <a:extLst>
              <a:ext uri="{FF2B5EF4-FFF2-40B4-BE49-F238E27FC236}">
                <a16:creationId xmlns:a16="http://schemas.microsoft.com/office/drawing/2014/main" id="{0E20C37A-78FE-9D45-9708-25DB11EABB62}"/>
              </a:ext>
            </a:extLst>
          </p:cNvPr>
          <p:cNvSpPr>
            <a:spLocks noGrp="1"/>
          </p:cNvSpPr>
          <p:nvPr>
            <p:ph type="sldNum" sz="quarter" idx="12"/>
          </p:nvPr>
        </p:nvSpPr>
        <p:spPr/>
        <p:txBody>
          <a:bodyPr/>
          <a:lstStyle/>
          <a:p>
            <a:fld id="{80D189A7-8A0C-6E44-B835-3EF11F0D4F81}" type="slidenum">
              <a:rPr lang="en-US" smtClean="0"/>
              <a:t>7</a:t>
            </a:fld>
            <a:endParaRPr lang="en-US"/>
          </a:p>
        </p:txBody>
      </p:sp>
      <p:sp>
        <p:nvSpPr>
          <p:cNvPr id="5" name="Date Placeholder 4">
            <a:extLst>
              <a:ext uri="{FF2B5EF4-FFF2-40B4-BE49-F238E27FC236}">
                <a16:creationId xmlns:a16="http://schemas.microsoft.com/office/drawing/2014/main" id="{4AA3ECDB-8994-2441-85FF-01A95389C528}"/>
              </a:ext>
            </a:extLst>
          </p:cNvPr>
          <p:cNvSpPr>
            <a:spLocks noGrp="1"/>
          </p:cNvSpPr>
          <p:nvPr>
            <p:ph type="dt" sz="half" idx="10"/>
          </p:nvPr>
        </p:nvSpPr>
        <p:spPr/>
        <p:txBody>
          <a:bodyPr/>
          <a:lstStyle/>
          <a:p>
            <a:fld id="{90BCD457-DA49-CB48-8DDC-870AF3981483}" type="datetime12">
              <a:rPr lang="en-US" smtClean="0"/>
              <a:t>11:13 AM</a:t>
            </a:fld>
            <a:endParaRPr lang="en-US"/>
          </a:p>
        </p:txBody>
      </p:sp>
    </p:spTree>
    <p:extLst>
      <p:ext uri="{BB962C8B-B14F-4D97-AF65-F5344CB8AC3E}">
        <p14:creationId xmlns:p14="http://schemas.microsoft.com/office/powerpoint/2010/main" val="18718012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B60757-9A3B-6C40-B8DB-F965BBE0DD96}"/>
              </a:ext>
            </a:extLst>
          </p:cNvPr>
          <p:cNvSpPr>
            <a:spLocks noGrp="1"/>
          </p:cNvSpPr>
          <p:nvPr>
            <p:ph type="title"/>
          </p:nvPr>
        </p:nvSpPr>
        <p:spPr/>
        <p:txBody>
          <a:bodyPr/>
          <a:lstStyle/>
          <a:p>
            <a:r>
              <a:rPr lang="en-US" dirty="0"/>
              <a:t>Magnitude vs. Amplitude Response</a:t>
            </a:r>
          </a:p>
        </p:txBody>
      </p:sp>
      <p:sp>
        <p:nvSpPr>
          <p:cNvPr id="3" name="Content Placeholder 2">
            <a:extLst>
              <a:ext uri="{FF2B5EF4-FFF2-40B4-BE49-F238E27FC236}">
                <a16:creationId xmlns:a16="http://schemas.microsoft.com/office/drawing/2014/main" id="{FB886EA0-2D39-184C-B2CA-EA19B8220744}"/>
              </a:ext>
            </a:extLst>
          </p:cNvPr>
          <p:cNvSpPr>
            <a:spLocks noGrp="1"/>
          </p:cNvSpPr>
          <p:nvPr>
            <p:ph idx="1"/>
          </p:nvPr>
        </p:nvSpPr>
        <p:spPr/>
        <p:txBody>
          <a:bodyPr/>
          <a:lstStyle/>
          <a:p>
            <a:r>
              <a:rPr lang="en-US" dirty="0"/>
              <a:t>Frequency response of a linear-phase FIR filter can be written in one of two ways</a:t>
            </a:r>
          </a:p>
        </p:txBody>
      </p:sp>
      <p:sp>
        <p:nvSpPr>
          <p:cNvPr id="4" name="Slide Number Placeholder 3">
            <a:extLst>
              <a:ext uri="{FF2B5EF4-FFF2-40B4-BE49-F238E27FC236}">
                <a16:creationId xmlns:a16="http://schemas.microsoft.com/office/drawing/2014/main" id="{7FCAB57F-C476-8046-A578-08D3B42C9C7B}"/>
              </a:ext>
            </a:extLst>
          </p:cNvPr>
          <p:cNvSpPr>
            <a:spLocks noGrp="1"/>
          </p:cNvSpPr>
          <p:nvPr>
            <p:ph type="sldNum" sz="quarter" idx="12"/>
          </p:nvPr>
        </p:nvSpPr>
        <p:spPr/>
        <p:txBody>
          <a:bodyPr/>
          <a:lstStyle/>
          <a:p>
            <a:fld id="{80D189A7-8A0C-6E44-B835-3EF11F0D4F81}" type="slidenum">
              <a:rPr lang="en-US" smtClean="0"/>
              <a:t>8</a:t>
            </a:fld>
            <a:endParaRPr lang="en-US"/>
          </a:p>
        </p:txBody>
      </p:sp>
      <p:pic>
        <p:nvPicPr>
          <p:cNvPr id="5" name="Picture 4" descr="Untitled2.png">
            <a:extLst>
              <a:ext uri="{FF2B5EF4-FFF2-40B4-BE49-F238E27FC236}">
                <a16:creationId xmlns:a16="http://schemas.microsoft.com/office/drawing/2014/main" id="{9A25B9F5-2D1D-E144-A63D-CCD478D1918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74004" y="2785142"/>
            <a:ext cx="6961632" cy="2432304"/>
          </a:xfrm>
          <a:prstGeom prst="rect">
            <a:avLst/>
          </a:prstGeom>
        </p:spPr>
      </p:pic>
      <p:sp>
        <p:nvSpPr>
          <p:cNvPr id="6" name="Date Placeholder 5">
            <a:extLst>
              <a:ext uri="{FF2B5EF4-FFF2-40B4-BE49-F238E27FC236}">
                <a16:creationId xmlns:a16="http://schemas.microsoft.com/office/drawing/2014/main" id="{F9663F05-848D-FC4D-B46D-935E6C63B43E}"/>
              </a:ext>
            </a:extLst>
          </p:cNvPr>
          <p:cNvSpPr>
            <a:spLocks noGrp="1"/>
          </p:cNvSpPr>
          <p:nvPr>
            <p:ph type="dt" sz="half" idx="10"/>
          </p:nvPr>
        </p:nvSpPr>
        <p:spPr/>
        <p:txBody>
          <a:bodyPr/>
          <a:lstStyle/>
          <a:p>
            <a:fld id="{7C211611-67D5-CC49-9464-ABD33F6B0130}" type="datetime12">
              <a:rPr lang="en-US" smtClean="0"/>
              <a:t>11:13 AM</a:t>
            </a:fld>
            <a:endParaRPr lang="en-US"/>
          </a:p>
        </p:txBody>
      </p:sp>
    </p:spTree>
    <p:extLst>
      <p:ext uri="{BB962C8B-B14F-4D97-AF65-F5344CB8AC3E}">
        <p14:creationId xmlns:p14="http://schemas.microsoft.com/office/powerpoint/2010/main" val="41258055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FD764B-11FF-6E4A-AA9A-B649179AF91E}"/>
              </a:ext>
            </a:extLst>
          </p:cNvPr>
          <p:cNvSpPr>
            <a:spLocks noGrp="1"/>
          </p:cNvSpPr>
          <p:nvPr>
            <p:ph type="title"/>
          </p:nvPr>
        </p:nvSpPr>
        <p:spPr/>
        <p:txBody>
          <a:bodyPr/>
          <a:lstStyle/>
          <a:p>
            <a:r>
              <a:rPr lang="en-US" dirty="0"/>
              <a:t>Filter Specification</a:t>
            </a:r>
          </a:p>
        </p:txBody>
      </p:sp>
      <p:sp>
        <p:nvSpPr>
          <p:cNvPr id="4" name="Slide Number Placeholder 3">
            <a:extLst>
              <a:ext uri="{FF2B5EF4-FFF2-40B4-BE49-F238E27FC236}">
                <a16:creationId xmlns:a16="http://schemas.microsoft.com/office/drawing/2014/main" id="{EBA927D7-4763-4E4D-A973-BC561BA43AE5}"/>
              </a:ext>
            </a:extLst>
          </p:cNvPr>
          <p:cNvSpPr>
            <a:spLocks noGrp="1"/>
          </p:cNvSpPr>
          <p:nvPr>
            <p:ph type="sldNum" sz="quarter" idx="12"/>
          </p:nvPr>
        </p:nvSpPr>
        <p:spPr/>
        <p:txBody>
          <a:bodyPr/>
          <a:lstStyle/>
          <a:p>
            <a:fld id="{80D189A7-8A0C-6E44-B835-3EF11F0D4F81}" type="slidenum">
              <a:rPr lang="en-US" smtClean="0"/>
              <a:t>9</a:t>
            </a:fld>
            <a:endParaRPr lang="en-US"/>
          </a:p>
        </p:txBody>
      </p:sp>
      <p:pic>
        <p:nvPicPr>
          <p:cNvPr id="5" name="Picture 4" descr="latex-image-1.pdf">
            <a:extLst>
              <a:ext uri="{FF2B5EF4-FFF2-40B4-BE49-F238E27FC236}">
                <a16:creationId xmlns:a16="http://schemas.microsoft.com/office/drawing/2014/main" id="{D0093ECB-19B7-5A44-A4B6-7BC012C5E07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9373" y="1866900"/>
            <a:ext cx="7708900" cy="4445000"/>
          </a:xfrm>
          <a:prstGeom prst="rect">
            <a:avLst/>
          </a:prstGeom>
        </p:spPr>
      </p:pic>
      <p:sp>
        <p:nvSpPr>
          <p:cNvPr id="3" name="Date Placeholder 2">
            <a:extLst>
              <a:ext uri="{FF2B5EF4-FFF2-40B4-BE49-F238E27FC236}">
                <a16:creationId xmlns:a16="http://schemas.microsoft.com/office/drawing/2014/main" id="{FDACFAD4-AE01-E845-88C4-AC0D334EC87E}"/>
              </a:ext>
            </a:extLst>
          </p:cNvPr>
          <p:cNvSpPr>
            <a:spLocks noGrp="1"/>
          </p:cNvSpPr>
          <p:nvPr>
            <p:ph type="dt" sz="half" idx="10"/>
          </p:nvPr>
        </p:nvSpPr>
        <p:spPr/>
        <p:txBody>
          <a:bodyPr/>
          <a:lstStyle/>
          <a:p>
            <a:fld id="{DC617C25-62D6-4D45-88DD-3E50E980017C}" type="datetime12">
              <a:rPr lang="en-US" smtClean="0"/>
              <a:t>11:13 AM</a:t>
            </a:fld>
            <a:endParaRPr lang="en-US"/>
          </a:p>
        </p:txBody>
      </p:sp>
    </p:spTree>
    <p:extLst>
      <p:ext uri="{BB962C8B-B14F-4D97-AF65-F5344CB8AC3E}">
        <p14:creationId xmlns:p14="http://schemas.microsoft.com/office/powerpoint/2010/main" val="139140138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79</TotalTime>
  <Words>1215</Words>
  <Application>Microsoft Macintosh PowerPoint</Application>
  <PresentationFormat>Widescreen</PresentationFormat>
  <Paragraphs>253</Paragraphs>
  <Slides>48</Slides>
  <Notes>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7" baseType="lpstr">
      <vt:lpstr>Arial</vt:lpstr>
      <vt:lpstr>Calibri</vt:lpstr>
      <vt:lpstr>Calibri Light</vt:lpstr>
      <vt:lpstr>Cambria Math</vt:lpstr>
      <vt:lpstr>Helvetica</vt:lpstr>
      <vt:lpstr>Lucida Console</vt:lpstr>
      <vt:lpstr>Times New Roman</vt:lpstr>
      <vt:lpstr>Office Theme</vt:lpstr>
      <vt:lpstr>Equation</vt:lpstr>
      <vt:lpstr>FIR Filter</vt:lpstr>
      <vt:lpstr>Matlab resource on digital filter design is great especially the DSP System Toolbox!</vt:lpstr>
      <vt:lpstr>Advantages of FIR filters over IIR filters</vt:lpstr>
      <vt:lpstr>Disadvantages of FIR filters over IIR filters</vt:lpstr>
      <vt:lpstr>Practical filter </vt:lpstr>
      <vt:lpstr>Filter Specifications</vt:lpstr>
      <vt:lpstr>Bandpass filter = difference of 2 lowpass filter</vt:lpstr>
      <vt:lpstr>Magnitude vs. Amplitude Response</vt:lpstr>
      <vt:lpstr>Filter Specification</vt:lpstr>
      <vt:lpstr>Truncating the Ideal Lowpass Filter</vt:lpstr>
      <vt:lpstr>Approximation Error</vt:lpstr>
      <vt:lpstr>Approximation Error Criteria</vt:lpstr>
      <vt:lpstr>Ideal Low Pass Filter with Linear Phase</vt:lpstr>
      <vt:lpstr>Symmetry in the time domain is important for phase Response</vt:lpstr>
      <vt:lpstr>Causal FIR Filters with Linear Phase</vt:lpstr>
      <vt:lpstr>Method 1: Window-based FIR filter</vt:lpstr>
      <vt:lpstr>Window Design of FIR Filters with Linear Phase</vt:lpstr>
      <vt:lpstr>Window filter has even symmetry</vt:lpstr>
      <vt:lpstr>Rectangular window</vt:lpstr>
      <vt:lpstr>Effects of Windowing in the Frequency Domain</vt:lpstr>
      <vt:lpstr>Effects of windowing in the frequency domain</vt:lpstr>
      <vt:lpstr>Rectangular windows</vt:lpstr>
      <vt:lpstr>Other window responses</vt:lpstr>
      <vt:lpstr>Comparison of Fixed (Attenuation) Windows</vt:lpstr>
      <vt:lpstr>Matlab Functions for Fixed Windows</vt:lpstr>
      <vt:lpstr>Other Matlab functions</vt:lpstr>
      <vt:lpstr>Design of Lowpass FIR filter using windows</vt:lpstr>
      <vt:lpstr>Design of Lowpass FIR filter using fixed window</vt:lpstr>
      <vt:lpstr>Design of Lowpass FIR filter using fixed window</vt:lpstr>
      <vt:lpstr>Design of Lowpass FIR filter using fixed window</vt:lpstr>
      <vt:lpstr>Kaiser window</vt:lpstr>
      <vt:lpstr>Kaiser Window: Effect of Parameter 𝛽</vt:lpstr>
      <vt:lpstr>Window Visualization Tool</vt:lpstr>
      <vt:lpstr>Design of Lowpass FIR filter using Kaiser Window</vt:lpstr>
      <vt:lpstr>Design of Lowpass FIR filter using Kaiser Window</vt:lpstr>
      <vt:lpstr>Design of Lowpass FIR filter using Kaiser Window</vt:lpstr>
      <vt:lpstr>Design of Lowpass FIR filter using Kaiser Window</vt:lpstr>
      <vt:lpstr>Design of Bandpass filter with Kaiser window</vt:lpstr>
      <vt:lpstr>Matlab Window-Based FIR Filter Design</vt:lpstr>
      <vt:lpstr>Method 2: Parks-McClellan FIR filters</vt:lpstr>
      <vt:lpstr>Flavor of how Parks-McClellan algorithm works</vt:lpstr>
      <vt:lpstr>Matlab Functions</vt:lpstr>
      <vt:lpstr>Use firpmord first to obtain rough M approximation</vt:lpstr>
      <vt:lpstr>Examples of firpm parameters</vt:lpstr>
      <vt:lpstr>Design of Lowpass FIR filter using Park-McClellan</vt:lpstr>
      <vt:lpstr>Design of Lowpass FIR filter using Park-McClellan</vt:lpstr>
      <vt:lpstr>Design of Lowpass FIR filter using Park-McClellan</vt:lpstr>
      <vt:lpstr>Design of Bandpass FIR filter using Park-McClella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R Filter</dc:title>
  <dc:creator>June Zhang</dc:creator>
  <cp:lastModifiedBy>June Zhang</cp:lastModifiedBy>
  <cp:revision>67</cp:revision>
  <dcterms:created xsi:type="dcterms:W3CDTF">2021-10-14T02:52:51Z</dcterms:created>
  <dcterms:modified xsi:type="dcterms:W3CDTF">2021-10-20T01:26:43Z</dcterms:modified>
</cp:coreProperties>
</file>